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881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510"/>
        <w:gridCol w:w="10135"/>
        <w:gridCol w:w="220"/>
        <w:gridCol w:w="16"/>
      </w:tblGrid>
      <w:tr w:rsidR="00BD6B55" w:rsidRPr="00D2697E" w14:paraId="32098BA7" w14:textId="77777777" w:rsidTr="005A41AA">
        <w:trPr>
          <w:trHeight w:val="161"/>
          <w:jc w:val="center"/>
        </w:trPr>
        <w:tc>
          <w:tcPr>
            <w:tcW w:w="510" w:type="dxa"/>
          </w:tcPr>
          <w:p w14:paraId="559B3E3D" w14:textId="77777777" w:rsidR="00BD6B55" w:rsidRPr="00D2697E" w:rsidRDefault="00BD6B55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35" w:type="dxa"/>
            <w:tcBorders>
              <w:right w:val="single" w:sz="4" w:space="0" w:color="auto"/>
            </w:tcBorders>
          </w:tcPr>
          <w:p w14:paraId="3FAF7F5B" w14:textId="091261F1" w:rsidR="00BD6B55" w:rsidRPr="00D2697E" w:rsidRDefault="0072232F" w:rsidP="0072232F">
            <w:pPr>
              <w:tabs>
                <w:tab w:val="center" w:pos="4819"/>
              </w:tabs>
              <w:spacing w:after="0"/>
              <w:jc w:val="center"/>
              <w:rPr>
                <w:rFonts w:ascii="Euclid" w:hAnsi="Euclid"/>
                <w:b/>
                <w:bCs/>
                <w:iCs/>
                <w:noProof/>
                <w:sz w:val="24"/>
                <w:szCs w:val="24"/>
                <w:rtl/>
                <w:lang w:bidi="fa-IR"/>
              </w:rPr>
            </w:pPr>
            <w:r w:rsidRPr="00BA44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فصل پنج: </w:t>
            </w:r>
            <w:r w:rsidRPr="00BA4426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عبارت‌های جبری</w:t>
            </w:r>
            <w:r w:rsidR="00BD6B55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</w:t>
            </w:r>
            <w:r w:rsidR="00BD6B55" w:rsidRPr="00D2697E">
              <w:rPr>
                <w:rFonts w:ascii="Euclid" w:hAnsi="Euclid" w:hint="cs"/>
                <w:b/>
                <w:bCs/>
                <w:iCs/>
                <w:noProof/>
                <w:sz w:val="24"/>
                <w:szCs w:val="24"/>
                <w:highlight w:val="green"/>
                <w:rtl/>
                <w:lang w:bidi="fa-IR"/>
              </w:rPr>
              <w:t>درس اول و دوم: اتحاد و تجریه</w:t>
            </w:r>
          </w:p>
        </w:tc>
        <w:tc>
          <w:tcPr>
            <w:tcW w:w="236" w:type="dxa"/>
            <w:gridSpan w:val="2"/>
            <w:tcBorders>
              <w:left w:val="single" w:sz="4" w:space="0" w:color="auto"/>
            </w:tcBorders>
          </w:tcPr>
          <w:p w14:paraId="4AB58DB1" w14:textId="77777777" w:rsidR="00BD6B55" w:rsidRPr="00D2697E" w:rsidRDefault="00BD6B55" w:rsidP="005A41AA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BD6B55" w:rsidRPr="00D2697E" w14:paraId="05169170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318367B" w14:textId="00A95445" w:rsidR="00BD6B55" w:rsidRPr="00D2697E" w:rsidRDefault="0087233E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F79EAB8" w14:textId="4CA86E44" w:rsidR="00D2697E" w:rsidRPr="00D2697E" w:rsidRDefault="00D2697E" w:rsidP="005A41AA">
            <w:pPr>
              <w:tabs>
                <w:tab w:val="left" w:pos="2771"/>
              </w:tabs>
              <w:spacing w:after="0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2E54F3">
              <w:rPr>
                <w:rFonts w:hint="cs"/>
                <w:b/>
                <w:bCs/>
                <w:sz w:val="28"/>
                <w:szCs w:val="28"/>
                <w:highlight w:val="lightGray"/>
                <w:rtl/>
                <w:lang w:bidi="fa-IR"/>
              </w:rPr>
              <w:t>درست-نادرست</w:t>
            </w:r>
          </w:p>
          <w:p w14:paraId="24A9E192" w14:textId="41D5016B" w:rsidR="00BD6B55" w:rsidRPr="00D2697E" w:rsidRDefault="00D2697E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03F0D154" wp14:editId="16D3F040">
                      <wp:simplePos x="0" y="0"/>
                      <wp:positionH relativeFrom="column">
                        <wp:posOffset>965200</wp:posOffset>
                      </wp:positionH>
                      <wp:positionV relativeFrom="paragraph">
                        <wp:posOffset>62230</wp:posOffset>
                      </wp:positionV>
                      <wp:extent cx="243840" cy="144780"/>
                      <wp:effectExtent l="0" t="0" r="22860" b="26670"/>
                      <wp:wrapNone/>
                      <wp:docPr id="3" name="Oval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04EBDE45" id="Oval 3" o:spid="_x0000_s1026" style="position:absolute;margin-left:76pt;margin-top:4.9pt;width:19.2pt;height:11.4pt;z-index:-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67456" behindDoc="1" locked="0" layoutInCell="1" allowOverlap="1" wp14:anchorId="50106017" wp14:editId="30CF8D4B">
                      <wp:simplePos x="0" y="0"/>
                      <wp:positionH relativeFrom="column">
                        <wp:posOffset>1872615</wp:posOffset>
                      </wp:positionH>
                      <wp:positionV relativeFrom="paragraph">
                        <wp:posOffset>64135</wp:posOffset>
                      </wp:positionV>
                      <wp:extent cx="243840" cy="144780"/>
                      <wp:effectExtent l="0" t="0" r="22860" b="26670"/>
                      <wp:wrapNone/>
                      <wp:docPr id="7" name="Oval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4B003711" id="Oval 7" o:spid="_x0000_s1026" style="position:absolute;margin-left:147.45pt;margin-top:5.05pt;width:19.2pt;height:11.4pt;z-index:-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="00E80CD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7655EE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عبارت </w:t>
            </w:r>
            <w:r w:rsidR="00FF16F8" w:rsidRPr="00D2697E">
              <w:rPr>
                <w:b/>
                <w:bCs/>
                <w:position w:val="-10"/>
                <w:sz w:val="24"/>
                <w:szCs w:val="24"/>
              </w:rPr>
              <w:object w:dxaOrig="380" w:dyaOrig="320" w14:anchorId="0C4F0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5pt;height:16.5pt" o:ole="">
                  <v:imagedata r:id="rId6" o:title=""/>
                </v:shape>
                <o:OLEObject Type="Embed" ProgID="Equation.DSMT4" ShapeID="_x0000_i1025" DrawAspect="Content" ObjectID="_1787059840" r:id="rId7"/>
              </w:object>
            </w:r>
            <w:r w:rsidR="00FF16F8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655EE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یک جمله‌ای است.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7655EE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 w:rsidR="007655EE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655EE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ست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نادرست </w:t>
            </w:r>
            <w:r w:rsidR="007655EE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="007655EE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(گیلان401)</w:t>
            </w:r>
          </w:p>
          <w:p w14:paraId="3945C008" w14:textId="6E1BE713" w:rsidR="003B39DC" w:rsidRPr="00D2697E" w:rsidRDefault="00D2697E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63360" behindDoc="1" locked="0" layoutInCell="1" allowOverlap="1" wp14:anchorId="17A46EB5" wp14:editId="3CE3EEFB">
                      <wp:simplePos x="0" y="0"/>
                      <wp:positionH relativeFrom="column">
                        <wp:posOffset>1842135</wp:posOffset>
                      </wp:positionH>
                      <wp:positionV relativeFrom="paragraph">
                        <wp:posOffset>53340</wp:posOffset>
                      </wp:positionV>
                      <wp:extent cx="243840" cy="144780"/>
                      <wp:effectExtent l="0" t="0" r="22860" b="26670"/>
                      <wp:wrapNone/>
                      <wp:docPr id="5" name="Oval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15546A82" id="Oval 5" o:spid="_x0000_s1026" style="position:absolute;margin-left:145.05pt;margin-top:4.2pt;width:19.2pt;height:11.4pt;z-index:-2516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61312" behindDoc="1" locked="0" layoutInCell="1" allowOverlap="1" wp14:anchorId="3AF5942F" wp14:editId="264D717D">
                      <wp:simplePos x="0" y="0"/>
                      <wp:positionH relativeFrom="column">
                        <wp:posOffset>949960</wp:posOffset>
                      </wp:positionH>
                      <wp:positionV relativeFrom="paragraph">
                        <wp:posOffset>66675</wp:posOffset>
                      </wp:positionV>
                      <wp:extent cx="243840" cy="144780"/>
                      <wp:effectExtent l="0" t="0" r="22860" b="26670"/>
                      <wp:wrapNone/>
                      <wp:docPr id="4" name="Oval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54F763D0" id="Oval 4" o:spid="_x0000_s1026" style="position:absolute;margin-left:74.8pt;margin-top:5.25pt;width:19.2pt;height:11.4pt;z-index:-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="00E80CD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3B39DC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جة </w:t>
            </w:r>
            <w:r w:rsidR="003B39DC" w:rsidRPr="00D2697E">
              <w:rPr>
                <w:b/>
                <w:bCs/>
                <w:position w:val="-10"/>
                <w:sz w:val="24"/>
                <w:szCs w:val="24"/>
              </w:rPr>
              <w:object w:dxaOrig="580" w:dyaOrig="360" w14:anchorId="6D0E2A10">
                <v:shape id="_x0000_i1026" type="#_x0000_t75" style="width:28.5pt;height:18pt" o:ole="">
                  <v:imagedata r:id="rId8" o:title=""/>
                </v:shape>
                <o:OLEObject Type="Embed" ProgID="Equation.DSMT4" ShapeID="_x0000_i1026" DrawAspect="Content" ObjectID="_1787059841" r:id="rId9"/>
              </w:object>
            </w:r>
            <w:r w:rsidR="003B39DC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سبت به برابر 3 است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درست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نادرست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3B39DC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تهران401)</w:t>
            </w:r>
          </w:p>
          <w:p w14:paraId="3AEB70E2" w14:textId="2BD8E70B" w:rsidR="00A43AEF" w:rsidRPr="00D2697E" w:rsidRDefault="00D2697E" w:rsidP="005A41AA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75648" behindDoc="1" locked="0" layoutInCell="1" allowOverlap="1" wp14:anchorId="3A40B019" wp14:editId="7EF16D20">
                      <wp:simplePos x="0" y="0"/>
                      <wp:positionH relativeFrom="column">
                        <wp:posOffset>935355</wp:posOffset>
                      </wp:positionH>
                      <wp:positionV relativeFrom="paragraph">
                        <wp:posOffset>65405</wp:posOffset>
                      </wp:positionV>
                      <wp:extent cx="243840" cy="144780"/>
                      <wp:effectExtent l="0" t="0" r="22860" b="26670"/>
                      <wp:wrapNone/>
                      <wp:docPr id="11" name="Oval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5F4B538A" id="Oval 11" o:spid="_x0000_s1026" style="position:absolute;margin-left:73.65pt;margin-top:5.15pt;width:19.2pt;height:11.4pt;z-index:-25164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041EB406" wp14:editId="3B666C75">
                      <wp:simplePos x="0" y="0"/>
                      <wp:positionH relativeFrom="column">
                        <wp:posOffset>1829435</wp:posOffset>
                      </wp:positionH>
                      <wp:positionV relativeFrom="paragraph">
                        <wp:posOffset>73025</wp:posOffset>
                      </wp:positionV>
                      <wp:extent cx="243840" cy="144780"/>
                      <wp:effectExtent l="0" t="0" r="22860" b="26670"/>
                      <wp:wrapNone/>
                      <wp:docPr id="8" name="Oval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0434AF5B" id="Oval 8" o:spid="_x0000_s1026" style="position:absolute;margin-left:144.05pt;margin-top:5.75pt;width:19.2pt;height:11.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="00E80CD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A43AEF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A43AEF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عبارت</w:t>
            </w:r>
            <w:r w:rsidR="00A43AEF" w:rsidRPr="00D2697E">
              <w:rPr>
                <w:rFonts w:asciiTheme="minorHAnsi" w:eastAsiaTheme="minorHAnsi" w:hAnsiTheme="minorHAnsi"/>
                <w:b/>
                <w:bCs/>
                <w:position w:val="-16"/>
                <w:sz w:val="24"/>
                <w:szCs w:val="24"/>
              </w:rPr>
              <w:object w:dxaOrig="840" w:dyaOrig="440" w14:anchorId="17032A73">
                <v:shape id="_x0000_i1027" type="#_x0000_t75" style="width:42pt;height:22.5pt" o:ole="">
                  <v:imagedata r:id="rId10" o:title=""/>
                </v:shape>
                <o:OLEObject Type="Embed" ProgID="Equation.DSMT4" ShapeID="_x0000_i1027" DrawAspect="Content" ObjectID="_1787059842" r:id="rId11"/>
              </w:object>
            </w:r>
            <w:r w:rsidR="00A43AEF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، تک جمله ای می‌باشد</w:t>
            </w:r>
            <w:r w:rsidR="00EF1D8D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</w:t>
            </w: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</w:t>
            </w:r>
            <w:r w:rsidR="00A43AEF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ست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نادرست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A43AEF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کردستان401)</w:t>
            </w:r>
          </w:p>
          <w:p w14:paraId="60579C38" w14:textId="7D82982A" w:rsidR="007A48C3" w:rsidRPr="00D2697E" w:rsidRDefault="00D2697E" w:rsidP="005A41AA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77696" behindDoc="1" locked="0" layoutInCell="1" allowOverlap="1" wp14:anchorId="54F729CA" wp14:editId="3A4808B8">
                      <wp:simplePos x="0" y="0"/>
                      <wp:positionH relativeFrom="column">
                        <wp:posOffset>912495</wp:posOffset>
                      </wp:positionH>
                      <wp:positionV relativeFrom="paragraph">
                        <wp:posOffset>44450</wp:posOffset>
                      </wp:positionV>
                      <wp:extent cx="243840" cy="144780"/>
                      <wp:effectExtent l="0" t="0" r="22860" b="26670"/>
                      <wp:wrapNone/>
                      <wp:docPr id="12" name="Oval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5EC08E5C" id="Oval 12" o:spid="_x0000_s1026" style="position:absolute;margin-left:71.85pt;margin-top:3.5pt;width:19.2pt;height:11.4pt;z-index:-2516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65408" behindDoc="1" locked="0" layoutInCell="1" allowOverlap="1" wp14:anchorId="16544871" wp14:editId="366B823A">
                      <wp:simplePos x="0" y="0"/>
                      <wp:positionH relativeFrom="column">
                        <wp:posOffset>1826895</wp:posOffset>
                      </wp:positionH>
                      <wp:positionV relativeFrom="paragraph">
                        <wp:posOffset>52070</wp:posOffset>
                      </wp:positionV>
                      <wp:extent cx="243840" cy="144780"/>
                      <wp:effectExtent l="0" t="0" r="22860" b="26670"/>
                      <wp:wrapNone/>
                      <wp:docPr id="6" name="Oval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33DCA684" id="Oval 6" o:spid="_x0000_s1026" style="position:absolute;margin-left:143.85pt;margin-top:4.1pt;width:19.2pt;height:11.4pt;z-index:-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="00E80CD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  <w:r w:rsidR="007A48C3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عبارت </w:t>
            </w:r>
            <w:r w:rsidR="007A48C3" w:rsidRPr="00D2697E">
              <w:rPr>
                <w:b/>
                <w:bCs/>
                <w:position w:val="-6"/>
                <w:sz w:val="24"/>
                <w:szCs w:val="24"/>
              </w:rPr>
              <w:object w:dxaOrig="1160" w:dyaOrig="320" w14:anchorId="485A470F">
                <v:shape id="_x0000_i1028" type="#_x0000_t75" style="width:58.5pt;height:16.5pt" o:ole="">
                  <v:imagedata r:id="rId12" o:title=""/>
                </v:shape>
                <o:OLEObject Type="Embed" ProgID="Equation.DSMT4" ShapeID="_x0000_i1028" DrawAspect="Content" ObjectID="_1787059843" r:id="rId13"/>
              </w:object>
            </w:r>
            <w:r w:rsidR="007A48C3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یک اتحاد است. </w:t>
            </w:r>
            <w:r w:rsidR="00EF1D8D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</w:t>
            </w: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</w:t>
            </w:r>
            <w:r w:rsidR="00EF1D8D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ست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نادرست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7A48C3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ک.ب 401)</w:t>
            </w:r>
          </w:p>
          <w:p w14:paraId="11E1C3C1" w14:textId="1FA4EC6E" w:rsidR="004E1DF5" w:rsidRPr="00D2697E" w:rsidRDefault="00D2697E" w:rsidP="005A41AA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79744" behindDoc="1" locked="0" layoutInCell="1" allowOverlap="1" wp14:anchorId="48C5F35B" wp14:editId="52AFD32D">
                      <wp:simplePos x="0" y="0"/>
                      <wp:positionH relativeFrom="column">
                        <wp:posOffset>897255</wp:posOffset>
                      </wp:positionH>
                      <wp:positionV relativeFrom="paragraph">
                        <wp:posOffset>49530</wp:posOffset>
                      </wp:positionV>
                      <wp:extent cx="243840" cy="144780"/>
                      <wp:effectExtent l="0" t="0" r="22860" b="26670"/>
                      <wp:wrapNone/>
                      <wp:docPr id="13" name="Oval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4B5BB912" id="Oval 13" o:spid="_x0000_s1026" style="position:absolute;margin-left:70.65pt;margin-top:3.9pt;width:19.2pt;height:11.4pt;z-index:-25163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71552" behindDoc="1" locked="0" layoutInCell="1" allowOverlap="1" wp14:anchorId="5AA360A5" wp14:editId="150EF5EE">
                      <wp:simplePos x="0" y="0"/>
                      <wp:positionH relativeFrom="column">
                        <wp:posOffset>1804035</wp:posOffset>
                      </wp:positionH>
                      <wp:positionV relativeFrom="paragraph">
                        <wp:posOffset>57150</wp:posOffset>
                      </wp:positionV>
                      <wp:extent cx="243840" cy="144780"/>
                      <wp:effectExtent l="0" t="0" r="22860" b="26670"/>
                      <wp:wrapNone/>
                      <wp:docPr id="9" name="Oval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7941D944" id="Oval 9" o:spid="_x0000_s1026" style="position:absolute;margin-left:142.05pt;margin-top:4.5pt;width:19.2pt;height:11.4pt;z-index:-2516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="00E80CD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  <w:r w:rsidR="004E1DF5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درجه یک جمله‌ای </w:t>
            </w:r>
            <w:r w:rsidR="004E1DF5" w:rsidRPr="00D2697E">
              <w:rPr>
                <w:b/>
                <w:bCs/>
                <w:position w:val="-6"/>
                <w:sz w:val="24"/>
                <w:szCs w:val="24"/>
              </w:rPr>
              <w:object w:dxaOrig="980" w:dyaOrig="320" w14:anchorId="31A52781">
                <v:shape id="_x0000_i1029" type="#_x0000_t75" style="width:49.5pt;height:16.5pt" o:ole="">
                  <v:imagedata r:id="rId14" o:title=""/>
                </v:shape>
                <o:OLEObject Type="Embed" ProgID="Equation.DSMT4" ShapeID="_x0000_i1029" DrawAspect="Content" ObjectID="_1787059844" r:id="rId15"/>
              </w:object>
            </w:r>
            <w:r w:rsidR="004E1DF5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نسبت به دو متغیر </w:t>
            </w:r>
            <w:r w:rsidR="004E1DF5" w:rsidRPr="00D2697E">
              <w:rPr>
                <w:b/>
                <w:bCs/>
                <w:position w:val="-10"/>
                <w:sz w:val="24"/>
                <w:szCs w:val="24"/>
              </w:rPr>
              <w:object w:dxaOrig="420" w:dyaOrig="260" w14:anchorId="1FC79846">
                <v:shape id="_x0000_i1030" type="#_x0000_t75" style="width:21pt;height:13.5pt" o:ole="">
                  <v:imagedata r:id="rId16" o:title=""/>
                </v:shape>
                <o:OLEObject Type="Embed" ProgID="Equation.DSMT4" ShapeID="_x0000_i1030" DrawAspect="Content" ObjectID="_1787059845" r:id="rId17"/>
              </w:object>
            </w:r>
            <w:r w:rsidR="004E1DF5" w:rsidRPr="00D2697E">
              <w:rPr>
                <w:b/>
                <w:bCs/>
                <w:sz w:val="24"/>
                <w:szCs w:val="24"/>
              </w:rPr>
              <w:t xml:space="preserve"> </w:t>
            </w:r>
            <w:r w:rsidR="004E1DF5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رابر 2 است.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</w:t>
            </w: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ست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نادرست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 w:rsidR="004E1DF5" w:rsidRPr="00D2697E"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  <w:t xml:space="preserve">    </w:t>
            </w:r>
            <w:r w:rsidR="004E1DF5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(اردبیل401)  </w:t>
            </w:r>
          </w:p>
          <w:p w14:paraId="1E04091D" w14:textId="325DAC04" w:rsidR="00E80CDE" w:rsidRDefault="00D2697E" w:rsidP="002E54F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73600" behindDoc="1" locked="0" layoutInCell="1" allowOverlap="1" wp14:anchorId="26FB5B25" wp14:editId="73337D55">
                      <wp:simplePos x="0" y="0"/>
                      <wp:positionH relativeFrom="column">
                        <wp:posOffset>1826895</wp:posOffset>
                      </wp:positionH>
                      <wp:positionV relativeFrom="paragraph">
                        <wp:posOffset>39370</wp:posOffset>
                      </wp:positionV>
                      <wp:extent cx="243840" cy="144780"/>
                      <wp:effectExtent l="0" t="0" r="22860" b="26670"/>
                      <wp:wrapNone/>
                      <wp:docPr id="10" name="Oval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2E72C9F3" id="Oval 10" o:spid="_x0000_s1026" style="position:absolute;margin-left:143.85pt;margin-top:3.1pt;width:19.2pt;height:11.4pt;z-index:-25164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81792" behindDoc="1" locked="0" layoutInCell="1" allowOverlap="1" wp14:anchorId="0D01460E" wp14:editId="0591AE04">
                      <wp:simplePos x="0" y="0"/>
                      <wp:positionH relativeFrom="column">
                        <wp:posOffset>904875</wp:posOffset>
                      </wp:positionH>
                      <wp:positionV relativeFrom="paragraph">
                        <wp:posOffset>31750</wp:posOffset>
                      </wp:positionV>
                      <wp:extent cx="243840" cy="144780"/>
                      <wp:effectExtent l="0" t="0" r="22860" b="26670"/>
                      <wp:wrapNone/>
                      <wp:docPr id="14" name="Oval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20BCC4F2" id="Oval 14" o:spid="_x0000_s1026" style="position:absolute;margin-left:71.25pt;margin-top:2.5pt;width:19.2pt;height:11.4pt;z-index:-2516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="00E80CD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4E1DF5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جه تک جمله‌ای </w:t>
            </w:r>
            <w:r w:rsidR="004E1DF5" w:rsidRPr="00D2697E">
              <w:rPr>
                <w:b/>
                <w:bCs/>
                <w:position w:val="-10"/>
                <w:sz w:val="24"/>
                <w:szCs w:val="24"/>
              </w:rPr>
              <w:object w:dxaOrig="680" w:dyaOrig="360" w14:anchorId="61B2063E">
                <v:shape id="_x0000_i1031" type="#_x0000_t75" style="width:34.5pt;height:18pt" o:ole="">
                  <v:imagedata r:id="rId18" o:title=""/>
                </v:shape>
                <o:OLEObject Type="Embed" ProgID="Equation.DSMT4" ShapeID="_x0000_i1031" DrawAspect="Content" ObjectID="_1787059846" r:id="rId19"/>
              </w:object>
            </w:r>
            <w:r w:rsidR="004E1DF5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نسبت به برابر 4 است.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</w:t>
            </w:r>
            <w:r w:rsidR="004E1DF5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ست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نادرست</w:t>
            </w:r>
            <w:r w:rsidR="004E1DF5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4E1DF5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(خوزستان401) </w:t>
            </w:r>
          </w:p>
          <w:p w14:paraId="76749B1D" w14:textId="3F48DF56" w:rsidR="006E6803" w:rsidRDefault="00E80CDE" w:rsidP="002E54F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 </w:t>
            </w:r>
            <w:r w:rsidR="004E1DF5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عبارت </w:t>
            </w:r>
            <w:r w:rsidRPr="004065CE">
              <w:rPr>
                <w:position w:val="-8"/>
              </w:rPr>
              <w:object w:dxaOrig="499" w:dyaOrig="360" w14:anchorId="60287CDB">
                <v:shape id="_x0000_i1032" type="#_x0000_t75" style="width:25.5pt;height:18pt" o:ole="">
                  <v:imagedata r:id="rId20" o:title=""/>
                </v:shape>
                <o:OLEObject Type="Embed" ProgID="Equation.DSMT4" ShapeID="_x0000_i1032" DrawAspect="Content" ObjectID="_1787059847" r:id="rId21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تک جمله‌ای است.      </w:t>
            </w:r>
            <w:r w:rsidR="0081353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81353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ست       </w:t>
            </w:r>
            <w:r w:rsidR="0081353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81353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81353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نادرست  </w:t>
            </w:r>
            <w:r w:rsidR="0081353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81353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سمنان402) </w:t>
            </w:r>
            <w:r w:rsidR="0081353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62EEFAC0" w14:textId="3088D8DD" w:rsidR="002E54F3" w:rsidRPr="00D2697E" w:rsidRDefault="006E6803" w:rsidP="002E54F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8) </w:t>
            </w:r>
            <w:r w:rsidR="00D340B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عبارت </w:t>
            </w:r>
            <w:r w:rsidR="00D340B3" w:rsidRPr="00D340B3">
              <w:rPr>
                <w:b/>
                <w:bCs/>
                <w:position w:val="-8"/>
                <w:sz w:val="24"/>
                <w:szCs w:val="24"/>
                <w:lang w:bidi="fa-IR"/>
              </w:rPr>
              <w:object w:dxaOrig="900" w:dyaOrig="360" w14:anchorId="75D37165">
                <v:shape id="_x0000_i1033" type="#_x0000_t75" style="width:45pt;height:18pt" o:ole="">
                  <v:imagedata r:id="rId22" o:title=""/>
                </v:shape>
                <o:OLEObject Type="Embed" ProgID="Equation.DSMT4" ShapeID="_x0000_i1033" DrawAspect="Content" ObjectID="_1787059848" r:id="rId23"/>
              </w:object>
            </w:r>
            <w:r w:rsidR="00D340B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یک چند جمله‌ای است.               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</w:t>
            </w:r>
            <w:r w:rsidR="00053094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ست   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053094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053094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نادرست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="00D340B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بویراحمد402) </w:t>
            </w:r>
            <w:r w:rsidR="0081353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81353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81353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</w:p>
        </w:tc>
      </w:tr>
      <w:tr w:rsidR="007655EE" w:rsidRPr="00D2697E" w14:paraId="3B40C003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FBA4848" w14:textId="26D83758" w:rsidR="007655EE" w:rsidRPr="00D2697E" w:rsidRDefault="0087233E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9FE0E58" w14:textId="59369FFF" w:rsidR="002E54F3" w:rsidRPr="002E54F3" w:rsidRDefault="00053094" w:rsidP="005A41AA">
            <w:pPr>
              <w:tabs>
                <w:tab w:val="left" w:pos="2771"/>
              </w:tabs>
              <w:spacing w:after="0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92384" behindDoc="1" locked="0" layoutInCell="1" allowOverlap="1" wp14:anchorId="148FBF0C" wp14:editId="2EDF18FD">
                      <wp:simplePos x="0" y="0"/>
                      <wp:positionH relativeFrom="column">
                        <wp:posOffset>895350</wp:posOffset>
                      </wp:positionH>
                      <wp:positionV relativeFrom="paragraph">
                        <wp:posOffset>-239395</wp:posOffset>
                      </wp:positionV>
                      <wp:extent cx="243840" cy="144780"/>
                      <wp:effectExtent l="0" t="0" r="22860" b="26670"/>
                      <wp:wrapNone/>
                      <wp:docPr id="113" name="Oval 1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23EB1760" id="Oval 113" o:spid="_x0000_s1026" style="position:absolute;margin-left:70.5pt;margin-top:-18.85pt;width:19.2pt;height:11.4pt;z-index:-25152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90336" behindDoc="1" locked="0" layoutInCell="1" allowOverlap="1" wp14:anchorId="0CF5BB4A" wp14:editId="3A0DEFF5">
                      <wp:simplePos x="0" y="0"/>
                      <wp:positionH relativeFrom="column">
                        <wp:posOffset>1840865</wp:posOffset>
                      </wp:positionH>
                      <wp:positionV relativeFrom="paragraph">
                        <wp:posOffset>-231775</wp:posOffset>
                      </wp:positionV>
                      <wp:extent cx="243840" cy="144780"/>
                      <wp:effectExtent l="0" t="0" r="22860" b="26670"/>
                      <wp:wrapNone/>
                      <wp:docPr id="112" name="Oval 1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41ECCB77" id="Oval 112" o:spid="_x0000_s1026" style="position:absolute;margin-left:144.95pt;margin-top:-18.25pt;width:19.2pt;height:11.4pt;z-index:-25152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96480" behindDoc="1" locked="0" layoutInCell="1" allowOverlap="1" wp14:anchorId="1C3C1C47" wp14:editId="6762378D">
                      <wp:simplePos x="0" y="0"/>
                      <wp:positionH relativeFrom="column">
                        <wp:posOffset>1854200</wp:posOffset>
                      </wp:positionH>
                      <wp:positionV relativeFrom="paragraph">
                        <wp:posOffset>-506095</wp:posOffset>
                      </wp:positionV>
                      <wp:extent cx="243840" cy="144780"/>
                      <wp:effectExtent l="0" t="0" r="22860" b="26670"/>
                      <wp:wrapNone/>
                      <wp:docPr id="115" name="Oval 1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17308FFA" id="Oval 115" o:spid="_x0000_s1026" style="position:absolute;margin-left:146pt;margin-top:-39.85pt;width:19.2pt;height:11.4pt;z-index:-25152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Pr="00D2697E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98528" behindDoc="1" locked="0" layoutInCell="1" allowOverlap="1" wp14:anchorId="0BB2983E" wp14:editId="1E988092">
                      <wp:simplePos x="0" y="0"/>
                      <wp:positionH relativeFrom="column">
                        <wp:posOffset>878205</wp:posOffset>
                      </wp:positionH>
                      <wp:positionV relativeFrom="paragraph">
                        <wp:posOffset>-536575</wp:posOffset>
                      </wp:positionV>
                      <wp:extent cx="243840" cy="144780"/>
                      <wp:effectExtent l="0" t="0" r="22860" b="26670"/>
                      <wp:wrapNone/>
                      <wp:docPr id="116" name="Oval 1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1447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429069F4" id="Oval 116" o:spid="_x0000_s1026" style="position:absolute;margin-left:69.15pt;margin-top:-42.25pt;width:19.2pt;height:11.4pt;z-index:-25151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" fillcolor="white [3201]" strokecolor="#70ad47 [3209]" strokeweight="1pt">
                      <v:stroke joinstyle="miter"/>
                    </v:oval>
                  </w:pict>
                </mc:Fallback>
              </mc:AlternateContent>
            </w:r>
            <w:r w:rsidR="002E54F3" w:rsidRPr="002E54F3">
              <w:rPr>
                <w:rFonts w:hint="cs"/>
                <w:b/>
                <w:bCs/>
                <w:sz w:val="28"/>
                <w:szCs w:val="28"/>
                <w:highlight w:val="lightGray"/>
                <w:rtl/>
                <w:lang w:bidi="fa-IR"/>
              </w:rPr>
              <w:t>تکمیل کردنی:</w:t>
            </w:r>
          </w:p>
          <w:p w14:paraId="354198CF" w14:textId="1B8F1062" w:rsidR="007655EE" w:rsidRPr="00D2697E" w:rsidRDefault="00EA023C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FF16F8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جه چند جمله</w:t>
            </w:r>
            <w:r w:rsidR="00287DC8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FF16F8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ی </w:t>
            </w:r>
            <w:r w:rsidR="00287DC8" w:rsidRPr="00D2697E">
              <w:rPr>
                <w:b/>
                <w:bCs/>
                <w:position w:val="-10"/>
                <w:sz w:val="24"/>
                <w:szCs w:val="24"/>
              </w:rPr>
              <w:object w:dxaOrig="1400" w:dyaOrig="360" w14:anchorId="4CDA29BB">
                <v:shape id="_x0000_i1034" type="#_x0000_t75" style="width:70.5pt;height:18pt" o:ole="">
                  <v:imagedata r:id="rId24" o:title=""/>
                </v:shape>
                <o:OLEObject Type="Embed" ProgID="Equation.DSMT4" ShapeID="_x0000_i1034" DrawAspect="Content" ObjectID="_1787059849" r:id="rId25"/>
              </w:object>
            </w:r>
            <w:r w:rsidR="00287DC8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سبت به متغیر</w:t>
            </w:r>
            <w:r w:rsidR="00287DC8" w:rsidRPr="00D2697E">
              <w:rPr>
                <w:b/>
                <w:bCs/>
                <w:position w:val="-10"/>
                <w:sz w:val="24"/>
                <w:szCs w:val="24"/>
              </w:rPr>
              <w:object w:dxaOrig="220" w:dyaOrig="260" w14:anchorId="30469928">
                <v:shape id="_x0000_i1035" type="#_x0000_t75" style="width:10.5pt;height:13.5pt" o:ole="">
                  <v:imagedata r:id="rId26" o:title=""/>
                </v:shape>
                <o:OLEObject Type="Embed" ProgID="Equation.DSMT4" ShapeID="_x0000_i1035" DrawAspect="Content" ObjectID="_1787059850" r:id="rId27"/>
              </w:object>
            </w:r>
            <w:r w:rsidR="00287DC8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........................... است.   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</w:t>
            </w:r>
            <w:r w:rsidR="00287DC8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(گیلان401)</w:t>
            </w:r>
          </w:p>
          <w:p w14:paraId="28F1E8CD" w14:textId="3A7E8DE8" w:rsidR="003B39DC" w:rsidRPr="00D2697E" w:rsidRDefault="00EA023C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3B39DC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8D799C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جه چند جمله‌ای </w:t>
            </w:r>
            <w:r w:rsidR="008D799C" w:rsidRPr="00D2697E">
              <w:rPr>
                <w:b/>
                <w:bCs/>
                <w:position w:val="-10"/>
                <w:sz w:val="24"/>
                <w:szCs w:val="24"/>
              </w:rPr>
              <w:object w:dxaOrig="600" w:dyaOrig="360" w14:anchorId="18A98A06">
                <v:shape id="_x0000_i1036" type="#_x0000_t75" style="width:30pt;height:18pt" o:ole="">
                  <v:imagedata r:id="rId28" o:title=""/>
                </v:shape>
                <o:OLEObject Type="Embed" ProgID="Equation.DSMT4" ShapeID="_x0000_i1036" DrawAspect="Content" ObjectID="_1787059851" r:id="rId29"/>
              </w:object>
            </w:r>
            <w:r w:rsidR="008D799C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سبت به متغیر</w:t>
            </w:r>
            <w:r w:rsidR="008D799C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های </w:t>
            </w:r>
            <w:r w:rsidR="008D799C" w:rsidRPr="00D2697E">
              <w:rPr>
                <w:b/>
                <w:bCs/>
                <w:position w:val="-6"/>
                <w:sz w:val="24"/>
                <w:szCs w:val="24"/>
              </w:rPr>
              <w:object w:dxaOrig="200" w:dyaOrig="220" w14:anchorId="79764D4A">
                <v:shape id="_x0000_i1037" type="#_x0000_t75" style="width:10.5pt;height:10.5pt" o:ole="">
                  <v:imagedata r:id="rId30" o:title=""/>
                </v:shape>
                <o:OLEObject Type="Embed" ProgID="Equation.DSMT4" ShapeID="_x0000_i1037" DrawAspect="Content" ObjectID="_1787059852" r:id="rId31"/>
              </w:object>
            </w:r>
            <w:r w:rsidR="008D799C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و </w:t>
            </w:r>
            <w:r w:rsidR="008D799C" w:rsidRPr="00D2697E">
              <w:rPr>
                <w:b/>
                <w:bCs/>
                <w:position w:val="-6"/>
                <w:sz w:val="24"/>
                <w:szCs w:val="24"/>
              </w:rPr>
              <w:object w:dxaOrig="200" w:dyaOrig="279" w14:anchorId="3E264378">
                <v:shape id="_x0000_i1038" type="#_x0000_t75" style="width:10.5pt;height:13.5pt" o:ole="">
                  <v:imagedata r:id="rId32" o:title=""/>
                </v:shape>
                <o:OLEObject Type="Embed" ProgID="Equation.DSMT4" ShapeID="_x0000_i1038" DrawAspect="Content" ObjectID="_1787059853" r:id="rId33"/>
              </w:object>
            </w:r>
            <w:r w:rsidR="008D799C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8D799C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........................... است.   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</w:t>
            </w:r>
            <w:r w:rsidR="008D799C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(ش تهران401) </w:t>
            </w:r>
          </w:p>
          <w:p w14:paraId="3F064C1A" w14:textId="1BB7ACE4" w:rsidR="00F872EA" w:rsidRPr="00D2697E" w:rsidRDefault="00EA023C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F872E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 عبارت </w:t>
            </w:r>
            <w:r w:rsidR="00F872EA" w:rsidRPr="00D2697E">
              <w:rPr>
                <w:b/>
                <w:bCs/>
                <w:position w:val="-10"/>
                <w:sz w:val="24"/>
                <w:szCs w:val="24"/>
              </w:rPr>
              <w:object w:dxaOrig="580" w:dyaOrig="360" w14:anchorId="3EB0D261">
                <v:shape id="_x0000_i1039" type="#_x0000_t75" style="width:28.5pt;height:18pt" o:ole="">
                  <v:imagedata r:id="rId34" o:title=""/>
                </v:shape>
                <o:OLEObject Type="Embed" ProgID="Equation.DSMT4" ShapeID="_x0000_i1039" DrawAspect="Content" ObjectID="_1787059854" r:id="rId35"/>
              </w:object>
            </w:r>
            <w:r w:rsidR="00F872EA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F872E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جه نسبت به </w:t>
            </w:r>
            <w:r w:rsidR="00F872EA" w:rsidRPr="00D2697E">
              <w:rPr>
                <w:b/>
                <w:bCs/>
                <w:position w:val="-6"/>
                <w:sz w:val="24"/>
                <w:szCs w:val="24"/>
              </w:rPr>
              <w:object w:dxaOrig="220" w:dyaOrig="220" w14:anchorId="578B136B">
                <v:shape id="_x0000_i1040" type="#_x0000_t75" style="width:10.5pt;height:10.5pt" o:ole="">
                  <v:imagedata r:id="rId36" o:title=""/>
                </v:shape>
                <o:OLEObject Type="Embed" ProgID="Equation.DSMT4" ShapeID="_x0000_i1040" DrawAspect="Content" ObjectID="_1787059855" r:id="rId37"/>
              </w:object>
            </w:r>
            <w:r w:rsidR="00F872EA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F872E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و </w:t>
            </w:r>
            <w:r w:rsidR="00F872EA" w:rsidRPr="00D2697E">
              <w:rPr>
                <w:b/>
                <w:bCs/>
                <w:position w:val="-10"/>
                <w:sz w:val="24"/>
                <w:szCs w:val="24"/>
              </w:rPr>
              <w:object w:dxaOrig="220" w:dyaOrig="260" w14:anchorId="6A51E7AB">
                <v:shape id="_x0000_i1041" type="#_x0000_t75" style="width:10.5pt;height:13.5pt" o:ole="">
                  <v:imagedata r:id="rId38" o:title=""/>
                </v:shape>
                <o:OLEObject Type="Embed" ProgID="Equation.DSMT4" ShapeID="_x0000_i1041" DrawAspect="Content" ObjectID="_1787059856" r:id="rId39"/>
              </w:object>
            </w:r>
            <w:r w:rsidR="00F872EA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F872E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................................................... است.  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</w:t>
            </w:r>
            <w:r w:rsidR="00F872E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همدان401)</w:t>
            </w:r>
          </w:p>
          <w:p w14:paraId="5AF50691" w14:textId="25DCDF1E" w:rsidR="00367D56" w:rsidRPr="00D2697E" w:rsidRDefault="00EA023C" w:rsidP="005A41AA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367D56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367D56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در تک جمله‌ای</w:t>
            </w:r>
            <w:r w:rsidR="00367D56" w:rsidRPr="00D2697E">
              <w:rPr>
                <w:b/>
                <w:bCs/>
                <w:sz w:val="24"/>
                <w:szCs w:val="24"/>
              </w:rPr>
              <w:t xml:space="preserve"> </w:t>
            </w:r>
            <w:r w:rsidR="00367D56" w:rsidRPr="00D2697E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660" w:dyaOrig="360" w14:anchorId="465930B5">
                <v:shape id="_x0000_i1042" type="#_x0000_t75" style="width:33pt;height:18pt" o:ole="">
                  <v:imagedata r:id="rId40" o:title=""/>
                </v:shape>
                <o:OLEObject Type="Embed" ProgID="Equation.DSMT4" ShapeID="_x0000_i1042" DrawAspect="Content" ObjectID="_1787059857" r:id="rId41"/>
              </w:object>
            </w:r>
            <w:r w:rsidR="00367D56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درجه نسبت به متغیر</w:t>
            </w:r>
            <w:r w:rsidR="00367D56" w:rsidRPr="00D2697E">
              <w:rPr>
                <w:b/>
                <w:bCs/>
                <w:sz w:val="24"/>
                <w:szCs w:val="24"/>
              </w:rPr>
              <w:t xml:space="preserve"> </w:t>
            </w:r>
            <w:r w:rsidR="00367D56" w:rsidRPr="00D2697E">
              <w:rPr>
                <w:rFonts w:asciiTheme="minorHAnsi" w:eastAsiaTheme="minorHAnsi" w:hAnsiTheme="minorHAnsi"/>
                <w:b/>
                <w:bCs/>
                <w:position w:val="-6"/>
                <w:sz w:val="24"/>
                <w:szCs w:val="24"/>
              </w:rPr>
              <w:object w:dxaOrig="220" w:dyaOrig="220" w14:anchorId="66AE6C97">
                <v:shape id="_x0000_i1043" type="#_x0000_t75" style="width:10.5pt;height:10.5pt" o:ole="">
                  <v:imagedata r:id="rId42" o:title=""/>
                </v:shape>
                <o:OLEObject Type="Embed" ProgID="Equation.DSMT4" ShapeID="_x0000_i1043" DrawAspect="Content" ObjectID="_1787059858" r:id="rId43"/>
              </w:object>
            </w:r>
            <w:r w:rsidR="00367D56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............ است.  </w:t>
            </w:r>
            <w:r w:rsidR="00920C4B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</w:t>
            </w:r>
            <w:r w:rsidR="002E54F3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</w:t>
            </w:r>
            <w:r w:rsidR="00920C4B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</w:t>
            </w:r>
            <w:r w:rsidR="00367D56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(البرز401) </w:t>
            </w:r>
          </w:p>
          <w:p w14:paraId="2839471F" w14:textId="2A24F1ED" w:rsidR="00920C4B" w:rsidRPr="00D2697E" w:rsidRDefault="00EA023C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  <w:r w:rsidR="00920C4B"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920C4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جه چند جمله‌ای </w:t>
            </w:r>
            <w:r w:rsidR="00377137" w:rsidRPr="00D2697E">
              <w:rPr>
                <w:b/>
                <w:bCs/>
                <w:position w:val="-10"/>
                <w:sz w:val="24"/>
                <w:szCs w:val="24"/>
              </w:rPr>
              <w:object w:dxaOrig="1840" w:dyaOrig="360" w14:anchorId="216FBA5E">
                <v:shape id="_x0000_i1044" type="#_x0000_t75" style="width:91.5pt;height:18pt" o:ole="">
                  <v:imagedata r:id="rId44" o:title=""/>
                </v:shape>
                <o:OLEObject Type="Embed" ProgID="Equation.DSMT4" ShapeID="_x0000_i1044" DrawAspect="Content" ObjectID="_1787059859" r:id="rId45"/>
              </w:object>
            </w:r>
            <w:r w:rsidR="00920C4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سبت به متغیر</w:t>
            </w:r>
            <w:r w:rsidR="00920C4B" w:rsidRPr="00D2697E">
              <w:rPr>
                <w:b/>
                <w:bCs/>
                <w:sz w:val="24"/>
                <w:szCs w:val="24"/>
              </w:rPr>
              <w:t xml:space="preserve"> </w:t>
            </w:r>
            <w:r w:rsidR="00920C4B" w:rsidRPr="00D2697E">
              <w:rPr>
                <w:b/>
                <w:bCs/>
                <w:position w:val="-6"/>
                <w:sz w:val="24"/>
                <w:szCs w:val="24"/>
              </w:rPr>
              <w:object w:dxaOrig="220" w:dyaOrig="220" w14:anchorId="5884CE13">
                <v:shape id="_x0000_i1045" type="#_x0000_t75" style="width:10.5pt;height:10.5pt" o:ole="">
                  <v:imagedata r:id="rId46" o:title=""/>
                </v:shape>
                <o:OLEObject Type="Embed" ProgID="Equation.DSMT4" ShapeID="_x0000_i1045" DrawAspect="Content" ObjectID="_1787059860" r:id="rId47"/>
              </w:object>
            </w:r>
            <w:r w:rsidR="00920C4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با  ........................ است.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</w:t>
            </w:r>
            <w:r w:rsidR="00920C4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اصفهان401) </w:t>
            </w:r>
          </w:p>
          <w:p w14:paraId="7AC301D8" w14:textId="55620C27" w:rsidR="00B929BD" w:rsidRPr="00D2697E" w:rsidRDefault="00EA023C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B929B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جه چند جمله‌ای </w:t>
            </w:r>
            <w:r w:rsidR="00B929BD" w:rsidRPr="00D2697E">
              <w:rPr>
                <w:b/>
                <w:bCs/>
                <w:position w:val="-10"/>
                <w:sz w:val="24"/>
                <w:szCs w:val="24"/>
              </w:rPr>
              <w:object w:dxaOrig="1359" w:dyaOrig="360" w14:anchorId="6F915E79">
                <v:shape id="_x0000_i1046" type="#_x0000_t75" style="width:67.5pt;height:18pt" o:ole="">
                  <v:imagedata r:id="rId48" o:title=""/>
                </v:shape>
                <o:OLEObject Type="Embed" ProgID="Equation.DSMT4" ShapeID="_x0000_i1046" DrawAspect="Content" ObjectID="_1787059861" r:id="rId49"/>
              </w:object>
            </w:r>
            <w:r w:rsidR="00B929B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سبت به متغیر</w:t>
            </w:r>
            <w:r w:rsidR="00B929BD" w:rsidRPr="00D2697E">
              <w:rPr>
                <w:b/>
                <w:bCs/>
                <w:sz w:val="24"/>
                <w:szCs w:val="24"/>
              </w:rPr>
              <w:t xml:space="preserve"> </w:t>
            </w:r>
            <w:r w:rsidR="00B929BD" w:rsidRPr="00D2697E">
              <w:rPr>
                <w:b/>
                <w:bCs/>
                <w:position w:val="-6"/>
                <w:sz w:val="24"/>
                <w:szCs w:val="24"/>
              </w:rPr>
              <w:object w:dxaOrig="220" w:dyaOrig="220" w14:anchorId="38C68F79">
                <v:shape id="_x0000_i1047" type="#_x0000_t75" style="width:10.5pt;height:10.5pt" o:ole="">
                  <v:imagedata r:id="rId46" o:title=""/>
                </v:shape>
                <o:OLEObject Type="Embed" ProgID="Equation.DSMT4" ShapeID="_x0000_i1047" DrawAspect="Content" ObjectID="_1787059862" r:id="rId50"/>
              </w:object>
            </w:r>
            <w:r w:rsidR="00B929B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با  ........................... است.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</w:t>
            </w:r>
            <w:r w:rsidR="00B929B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کرمان401) </w:t>
            </w:r>
          </w:p>
          <w:p w14:paraId="7DFE8F63" w14:textId="18773043" w:rsidR="007A48C3" w:rsidRPr="00D2697E" w:rsidRDefault="00EA023C" w:rsidP="007A48C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A37100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به کمک اتحاد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................</w:t>
            </w:r>
            <w:r w:rsidR="00A37100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ی‌توان حاصل‌ضرب </w:t>
            </w:r>
            <w:r w:rsidR="00A37100" w:rsidRPr="00D2697E">
              <w:rPr>
                <w:b/>
                <w:bCs/>
                <w:position w:val="-6"/>
                <w:sz w:val="24"/>
                <w:szCs w:val="24"/>
              </w:rPr>
              <w:object w:dxaOrig="800" w:dyaOrig="260" w14:anchorId="0A257467">
                <v:shape id="_x0000_i1048" type="#_x0000_t75" style="width:40.5pt;height:13.5pt" o:ole="">
                  <v:imagedata r:id="rId51" o:title=""/>
                </v:shape>
                <o:OLEObject Type="Embed" ProgID="Equation.DSMT4" ShapeID="_x0000_i1048" DrawAspect="Content" ObjectID="_1787059863" r:id="rId52"/>
              </w:object>
            </w:r>
            <w:r w:rsidR="00A37100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ا بدست آورد.</w:t>
            </w:r>
            <w:r w:rsidR="0061380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</w:t>
            </w:r>
            <w:r w:rsidR="0061380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A37100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قزوین401) </w:t>
            </w:r>
          </w:p>
          <w:p w14:paraId="229B467C" w14:textId="59AC1820" w:rsidR="007A48C3" w:rsidRPr="00D2697E" w:rsidRDefault="00EA023C" w:rsidP="007A48C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7A48C3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ضریب عددی در جملة جبری </w:t>
            </w:r>
            <w:r w:rsidR="007A48C3" w:rsidRPr="00D2697E">
              <w:rPr>
                <w:b/>
                <w:bCs/>
                <w:position w:val="-6"/>
                <w:sz w:val="24"/>
                <w:szCs w:val="24"/>
              </w:rPr>
              <w:object w:dxaOrig="880" w:dyaOrig="320" w14:anchorId="1005F54B">
                <v:shape id="_x0000_i1049" type="#_x0000_t75" style="width:43.5pt;height:16.5pt" o:ole="">
                  <v:imagedata r:id="rId53" o:title=""/>
                </v:shape>
                <o:OLEObject Type="Embed" ProgID="Equation.DSMT4" ShapeID="_x0000_i1049" DrawAspect="Content" ObjectID="_1787059864" r:id="rId54"/>
              </w:object>
            </w:r>
            <w:r w:rsidR="007A48C3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رابر با ....................... است.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</w:t>
            </w:r>
            <w:r w:rsidR="007A48C3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ش...تهران401) </w:t>
            </w:r>
          </w:p>
          <w:p w14:paraId="2E2289C3" w14:textId="70DBC1DC" w:rsidR="00EF1D8D" w:rsidRPr="00D2697E" w:rsidRDefault="00EA023C" w:rsidP="007A48C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 یک جمله‌ای </w:t>
            </w:r>
            <w:r w:rsidR="0061380A" w:rsidRPr="00D2697E">
              <w:rPr>
                <w:b/>
                <w:bCs/>
                <w:position w:val="-6"/>
                <w:sz w:val="24"/>
                <w:szCs w:val="24"/>
              </w:rPr>
              <w:object w:dxaOrig="940" w:dyaOrig="320" w14:anchorId="3F45AA34">
                <v:shape id="_x0000_i1050" type="#_x0000_t75" style="width:46.5pt;height:16.5pt" o:ole="">
                  <v:imagedata r:id="rId55" o:title=""/>
                </v:shape>
                <o:OLEObject Type="Embed" ProgID="Equation.DSMT4" ShapeID="_x0000_i1050" DrawAspect="Content" ObjectID="_1787059865" r:id="rId56"/>
              </w:object>
            </w:r>
            <w:r w:rsidR="0061380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جه یک جمله‌ای نسبت به </w:t>
            </w:r>
            <w:r w:rsidR="00EF1D8D" w:rsidRPr="00D2697E">
              <w:rPr>
                <w:b/>
                <w:bCs/>
                <w:position w:val="-6"/>
                <w:sz w:val="24"/>
                <w:szCs w:val="24"/>
              </w:rPr>
              <w:object w:dxaOrig="200" w:dyaOrig="220" w14:anchorId="09DC90D6">
                <v:shape id="_x0000_i1051" type="#_x0000_t75" style="width:10.5pt;height:10.5pt" o:ole="">
                  <v:imagedata r:id="rId57" o:title=""/>
                </v:shape>
                <o:OLEObject Type="Embed" ProgID="Equation.DSMT4" ShapeID="_x0000_i1051" DrawAspect="Content" ObjectID="_1787059866" r:id="rId58"/>
              </w:objec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......................... است.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="0061380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EF1D8D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آذ...غربی401) </w:t>
            </w:r>
          </w:p>
          <w:p w14:paraId="388D5ABF" w14:textId="534FDD15" w:rsidR="0061380A" w:rsidRPr="00D2697E" w:rsidRDefault="00EA023C" w:rsidP="007A48C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0</w:t>
            </w:r>
            <w:r w:rsidR="0061380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جه چند جمله‌ ای </w:t>
            </w:r>
            <w:r w:rsidR="0061380A" w:rsidRPr="00D2697E">
              <w:rPr>
                <w:b/>
                <w:bCs/>
                <w:position w:val="-6"/>
                <w:sz w:val="24"/>
                <w:szCs w:val="24"/>
              </w:rPr>
              <w:object w:dxaOrig="1020" w:dyaOrig="320" w14:anchorId="52CDAE20">
                <v:shape id="_x0000_i1052" type="#_x0000_t75" style="width:51pt;height:16.5pt" o:ole="">
                  <v:imagedata r:id="rId59" o:title=""/>
                </v:shape>
                <o:OLEObject Type="Embed" ProgID="Equation.DSMT4" ShapeID="_x0000_i1052" DrawAspect="Content" ObjectID="_1787059867" r:id="rId60"/>
              </w:object>
            </w:r>
            <w:r w:rsidR="0061380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ساوی ...................... است. 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</w:t>
            </w:r>
            <w:r w:rsidR="0061380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بوشهر401) </w:t>
            </w:r>
          </w:p>
          <w:p w14:paraId="74B07224" w14:textId="6FFCC732" w:rsidR="0061380A" w:rsidRDefault="00EA023C" w:rsidP="007A48C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1</w:t>
            </w:r>
            <w:r w:rsidR="004E1DF5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ضریب یک جمله‌ای </w:t>
            </w:r>
            <w:r w:rsidR="004E1DF5" w:rsidRPr="00D2697E">
              <w:rPr>
                <w:b/>
                <w:bCs/>
                <w:position w:val="-8"/>
                <w:sz w:val="24"/>
                <w:szCs w:val="24"/>
              </w:rPr>
              <w:object w:dxaOrig="920" w:dyaOrig="360" w14:anchorId="420DB090">
                <v:shape id="_x0000_i1053" type="#_x0000_t75" style="width:46.5pt;height:18pt" o:ole="">
                  <v:imagedata r:id="rId61" o:title=""/>
                </v:shape>
                <o:OLEObject Type="Embed" ProgID="Equation.DSMT4" ShapeID="_x0000_i1053" DrawAspect="Content" ObjectID="_1787059868" r:id="rId62"/>
              </w:object>
            </w:r>
            <w:r w:rsidR="004E1DF5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، .................................. است.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</w:t>
            </w:r>
            <w:r w:rsidR="004E1DF5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خ...شمال401) </w:t>
            </w:r>
          </w:p>
          <w:p w14:paraId="4F72B92E" w14:textId="66FC313E" w:rsidR="00EA023C" w:rsidRDefault="00EA023C" w:rsidP="007A48C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2)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جه چند جمله‌ ای  </w:t>
            </w:r>
            <w:r w:rsidRPr="004065CE">
              <w:rPr>
                <w:position w:val="-6"/>
              </w:rPr>
              <w:object w:dxaOrig="920" w:dyaOrig="320" w14:anchorId="720621DE">
                <v:shape id="_x0000_i1054" type="#_x0000_t75" style="width:46.5pt;height:16.5pt" o:ole="">
                  <v:imagedata r:id="rId63" o:title=""/>
                </v:shape>
                <o:OLEObject Type="Embed" ProgID="Equation.DSMT4" ShapeID="_x0000_i1054" DrawAspect="Content" ObjectID="_1787059869" r:id="rId64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سبت به متغیر</w:t>
            </w:r>
            <w:r w:rsidRPr="00D2697E">
              <w:rPr>
                <w:b/>
                <w:bCs/>
                <w:sz w:val="24"/>
                <w:szCs w:val="24"/>
              </w:rPr>
              <w:t xml:space="preserve"> 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220" w:dyaOrig="220" w14:anchorId="65E4EC77">
                <v:shape id="_x0000_i1055" type="#_x0000_t75" style="width:10.5pt;height:10.5pt" o:ole="">
                  <v:imagedata r:id="rId46" o:title=""/>
                </v:shape>
                <o:OLEObject Type="Embed" ProgID="Equation.DSMT4" ShapeID="_x0000_i1055" DrawAspect="Content" ObjectID="_1787059870" r:id="rId65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با  ...................... است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   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تهران402) </w:t>
            </w:r>
          </w:p>
          <w:p w14:paraId="0824549C" w14:textId="1002EC2C" w:rsidR="00B516A1" w:rsidRDefault="00B516A1" w:rsidP="007A48C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3) ضریب عددی یک جمله‌ای</w:t>
            </w:r>
            <w:r w:rsidRPr="004065CE">
              <w:rPr>
                <w:position w:val="-24"/>
              </w:rPr>
              <w:object w:dxaOrig="859" w:dyaOrig="660" w14:anchorId="5CCAB799">
                <v:shape id="_x0000_i1056" type="#_x0000_t75" style="width:43.5pt;height:33pt" o:ole="">
                  <v:imagedata r:id="rId66" o:title=""/>
                </v:shape>
                <o:OLEObject Type="Embed" ProgID="Equation.DSMT4" ShapeID="_x0000_i1056" DrawAspect="Content" ObjectID="_1787059871" r:id="rId67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عدد ...................... است.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زنجان402) </w:t>
            </w:r>
          </w:p>
          <w:p w14:paraId="6B3B9254" w14:textId="1F83E358" w:rsidR="00864336" w:rsidRDefault="00864336" w:rsidP="007A48C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4) اگر تساوی دو عبارت به ازای هر مقدار برقرار باشد .................... نام دارد.(معادله-اتحادجبری)   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(بویراحمد402) </w:t>
            </w:r>
          </w:p>
          <w:p w14:paraId="6873BDAF" w14:textId="033072CA" w:rsidR="00EA023C" w:rsidRPr="00D2697E" w:rsidRDefault="00EA023C" w:rsidP="007A48C3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</w:p>
        </w:tc>
      </w:tr>
      <w:tr w:rsidR="00230996" w:rsidRPr="00D2697E" w14:paraId="293D5ED7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47857F2" w14:textId="62E13DAF" w:rsidR="00230996" w:rsidRPr="00D2697E" w:rsidRDefault="00230996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03ADD45" w14:textId="5F6B2AE9" w:rsidR="002E54F3" w:rsidRPr="002E54F3" w:rsidRDefault="002E54F3" w:rsidP="005A41AA">
            <w:pPr>
              <w:tabs>
                <w:tab w:val="left" w:pos="2771"/>
              </w:tabs>
              <w:spacing w:after="0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2E54F3">
              <w:rPr>
                <w:rFonts w:hint="cs"/>
                <w:b/>
                <w:bCs/>
                <w:sz w:val="28"/>
                <w:szCs w:val="28"/>
                <w:highlight w:val="lightGray"/>
                <w:rtl/>
                <w:lang w:bidi="fa-IR"/>
              </w:rPr>
              <w:t>کوتاه پاسخ:</w:t>
            </w:r>
          </w:p>
          <w:p w14:paraId="17982143" w14:textId="012AF207" w:rsidR="00230996" w:rsidRPr="00D2697E" w:rsidRDefault="00230996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 یک جمله‌ای بنویسید که درجه آن نسبت به</w:t>
            </w:r>
            <w:r w:rsidRPr="00D2697E">
              <w:rPr>
                <w:b/>
                <w:bCs/>
                <w:sz w:val="24"/>
                <w:szCs w:val="24"/>
              </w:rPr>
              <w:t xml:space="preserve">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460" w:dyaOrig="260" w14:anchorId="47A544D4">
                <v:shape id="_x0000_i1057" type="#_x0000_t75" style="width:22.5pt;height:13.5pt" o:ole="">
                  <v:imagedata r:id="rId68" o:title=""/>
                </v:shape>
                <o:OLEObject Type="Embed" ProgID="Equation.DSMT4" ShapeID="_x0000_i1057" DrawAspect="Content" ObjectID="_1787059872" r:id="rId69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رابر 4 باشد.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لستان401)</w:t>
            </w:r>
          </w:p>
          <w:p w14:paraId="37D2B382" w14:textId="23729A61" w:rsidR="004E1DF5" w:rsidRPr="00D2697E" w:rsidRDefault="004E1DF5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درجه عبارت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1380" w:dyaOrig="320" w14:anchorId="5A95C1AE">
                <v:shape id="_x0000_i1058" type="#_x0000_t75" style="width:69pt;height:16.5pt" o:ole="">
                  <v:imagedata r:id="rId70" o:title=""/>
                </v:shape>
                <o:OLEObject Type="Embed" ProgID="Equation.DSMT4" ShapeID="_x0000_i1058" DrawAspect="Content" ObjectID="_1787059873" r:id="rId71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سبت به </w:t>
            </w:r>
            <w:r w:rsidRPr="00D2697E">
              <w:rPr>
                <w:b/>
                <w:bCs/>
                <w:sz w:val="24"/>
                <w:szCs w:val="24"/>
              </w:rPr>
              <w:t xml:space="preserve"> 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220" w:dyaOrig="220" w14:anchorId="097265A6">
                <v:shape id="_x0000_i1059" type="#_x0000_t75" style="width:10.5pt;height:10.5pt" o:ole="">
                  <v:imagedata r:id="rId46" o:title=""/>
                </v:shape>
                <o:OLEObject Type="Embed" ProgID="Equation.DSMT4" ShapeID="_x0000_i1059" DrawAspect="Content" ObjectID="_1787059874" r:id="rId72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؟    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(کردستان401) </w:t>
            </w:r>
          </w:p>
        </w:tc>
      </w:tr>
      <w:tr w:rsidR="007655EE" w:rsidRPr="00D2697E" w14:paraId="4FE0C6B9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350C367" w14:textId="37BA9896" w:rsidR="007655EE" w:rsidRPr="00D2697E" w:rsidRDefault="00230996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EA29107" w14:textId="584FDACF" w:rsidR="002E54F3" w:rsidRDefault="002E54F3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2E54F3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تست:</w:t>
            </w:r>
          </w:p>
          <w:p w14:paraId="17AC95C4" w14:textId="3A4F40F6" w:rsidR="007655EE" w:rsidRPr="00D2697E" w:rsidRDefault="008D799C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 کدام گزینه با جمله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560" w:dyaOrig="360" w14:anchorId="165AC59A">
                <v:shape id="_x0000_i1060" type="#_x0000_t75" style="width:28.5pt;height:18pt" o:ole="">
                  <v:imagedata r:id="rId73" o:title=""/>
                </v:shape>
                <o:OLEObject Type="Embed" ProgID="Equation.DSMT4" ShapeID="_x0000_i1060" DrawAspect="Content" ObjectID="_1787059875" r:id="rId74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تشابه است؟ </w:t>
            </w:r>
            <w:r w:rsidR="00C45A7C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ش تهران401)       </w:t>
            </w:r>
          </w:p>
          <w:p w14:paraId="523459C1" w14:textId="0469A2A7" w:rsidR="008D799C" w:rsidRPr="00D2697E" w:rsidRDefault="008D799C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6-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="00C45A7C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="00C45A7C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2E54F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460" w:dyaOrig="360" w14:anchorId="19852431">
                <v:shape id="_x0000_i1061" type="#_x0000_t75" style="width:22.5pt;height:18pt" o:ole="">
                  <v:imagedata r:id="rId75" o:title=""/>
                </v:shape>
                <o:OLEObject Type="Embed" ProgID="Equation.DSMT4" ShapeID="_x0000_i1061" DrawAspect="Content" ObjectID="_1787059876" r:id="rId76"/>
              </w:object>
            </w:r>
            <w:r w:rsidR="00C45A7C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</w:t>
            </w:r>
            <w:r w:rsidR="00C45A7C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)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560" w:dyaOrig="360" w14:anchorId="0D8237AF">
                <v:shape id="_x0000_i1062" type="#_x0000_t75" style="width:28.5pt;height:18pt" o:ole="">
                  <v:imagedata r:id="rId77" o:title=""/>
                </v:shape>
                <o:OLEObject Type="Embed" ProgID="Equation.DSMT4" ShapeID="_x0000_i1062" DrawAspect="Content" ObjectID="_1787059877" r:id="rId78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45A7C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4)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580" w:dyaOrig="360" w14:anchorId="2178B70A">
                <v:shape id="_x0000_i1063" type="#_x0000_t75" style="width:28.5pt;height:18pt" o:ole="">
                  <v:imagedata r:id="rId79" o:title=""/>
                </v:shape>
                <o:OLEObject Type="Embed" ProgID="Equation.DSMT4" ShapeID="_x0000_i1063" DrawAspect="Content" ObjectID="_1787059878" r:id="rId80"/>
              </w:object>
            </w:r>
          </w:p>
          <w:p w14:paraId="3358C62C" w14:textId="4055C839" w:rsidR="008305D5" w:rsidRPr="00D2697E" w:rsidRDefault="008305D5" w:rsidP="008305D5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8305D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ب) کدام یک از عبارت‌های زیر یک جمله ای است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؟ </w:t>
            </w:r>
            <w:r w:rsidR="00C45A7C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(قم401) </w:t>
            </w:r>
          </w:p>
          <w:p w14:paraId="07D9A7E9" w14:textId="3B615E99" w:rsidR="005962AB" w:rsidRPr="008305D5" w:rsidRDefault="005962AB" w:rsidP="005962AB">
            <w:pPr>
              <w:tabs>
                <w:tab w:val="left" w:pos="2771"/>
              </w:tabs>
              <w:spacing w:after="0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D2697E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D2697E">
              <w:rPr>
                <w:rFonts w:asciiTheme="minorHAnsi" w:eastAsiaTheme="minorHAnsi" w:hAnsiTheme="minorHAnsi"/>
                <w:b/>
                <w:bCs/>
                <w:position w:val="-8"/>
                <w:sz w:val="24"/>
                <w:szCs w:val="24"/>
              </w:rPr>
              <w:object w:dxaOrig="520" w:dyaOrig="360" w14:anchorId="440B4633">
                <v:shape id="_x0000_i1064" type="#_x0000_t75" style="width:25.5pt;height:18pt" o:ole="">
                  <v:imagedata r:id="rId81" o:title=""/>
                </v:shape>
                <o:OLEObject Type="Embed" ProgID="Equation.DSMT4" ShapeID="_x0000_i1064" DrawAspect="Content" ObjectID="_1787059879" r:id="rId82"/>
              </w:objec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2) </w:t>
            </w:r>
            <w:r w:rsidRPr="00D2697E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700" w:dyaOrig="320" w14:anchorId="7F90E0F9">
                <v:shape id="_x0000_i1065" type="#_x0000_t75" style="width:34.5pt;height:16.5pt" o:ole="">
                  <v:imagedata r:id="rId83" o:title=""/>
                </v:shape>
                <o:OLEObject Type="Embed" ProgID="Equation.DSMT4" ShapeID="_x0000_i1065" DrawAspect="Content" ObjectID="_1787059880" r:id="rId84"/>
              </w:objec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</w:t>
            </w:r>
            <w:r w:rsidR="00C45A7C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3) </w:t>
            </w:r>
            <w:r w:rsidRPr="00D2697E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D2697E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800" w:dyaOrig="320" w14:anchorId="7413B77A">
                <v:shape id="_x0000_i1066" type="#_x0000_t75" style="width:40.5pt;height:16.5pt" o:ole="">
                  <v:imagedata r:id="rId85" o:title=""/>
                </v:shape>
                <o:OLEObject Type="Embed" ProgID="Equation.DSMT4" ShapeID="_x0000_i1066" DrawAspect="Content" ObjectID="_1787059881" r:id="rId86"/>
              </w:objec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</w:t>
            </w:r>
            <w:r w:rsidR="00C45A7C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4) </w:t>
            </w:r>
            <w:r w:rsidRPr="00D2697E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D2697E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620" w:dyaOrig="360" w14:anchorId="3372A973">
                <v:shape id="_x0000_i1067" type="#_x0000_t75" style="width:31.5pt;height:18pt" o:ole="">
                  <v:imagedata r:id="rId87" o:title=""/>
                </v:shape>
                <o:OLEObject Type="Embed" ProgID="Equation.DSMT4" ShapeID="_x0000_i1067" DrawAspect="Content" ObjectID="_1787059882" r:id="rId88"/>
              </w:object>
            </w:r>
          </w:p>
          <w:p w14:paraId="649A90CC" w14:textId="5CE7BADB" w:rsidR="008305D5" w:rsidRPr="008305D5" w:rsidRDefault="008305D5" w:rsidP="008305D5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پ</w:t>
            </w:r>
            <w:r w:rsidRPr="008305D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درجه چند جمله ای</w:t>
            </w:r>
            <w:r w:rsidRPr="008305D5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8305D5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639" w:dyaOrig="360" w14:anchorId="62824023">
                <v:shape id="_x0000_i1068" type="#_x0000_t75" style="width:31.5pt;height:18pt" o:ole="">
                  <v:imagedata r:id="rId89" o:title=""/>
                </v:shape>
                <o:OLEObject Type="Embed" ProgID="Equation.DSMT4" ShapeID="_x0000_i1068" DrawAspect="Content" ObjectID="_1787059883" r:id="rId90"/>
              </w:object>
            </w:r>
            <w:r w:rsidRPr="008305D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نسبت به متغییرهای</w:t>
            </w:r>
            <w:r w:rsidRPr="008305D5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8305D5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460" w:dyaOrig="260" w14:anchorId="39E36B5D">
                <v:shape id="_x0000_i1069" type="#_x0000_t75" style="width:22.5pt;height:13.5pt" o:ole="">
                  <v:imagedata r:id="rId91" o:title=""/>
                </v:shape>
                <o:OLEObject Type="Embed" ProgID="Equation.DSMT4" ShapeID="_x0000_i1069" DrawAspect="Content" ObjectID="_1787059884" r:id="rId92"/>
              </w:object>
            </w:r>
            <w:r w:rsidRPr="008305D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.......... است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؟</w:t>
            </w:r>
            <w:r w:rsidR="0018019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قم401)</w:t>
            </w:r>
          </w:p>
          <w:p w14:paraId="18B1BCED" w14:textId="4777F015" w:rsidR="008305D5" w:rsidRPr="008305D5" w:rsidRDefault="008305D5" w:rsidP="008305D5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8305D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 7                                    2)  12                  </w:t>
            </w:r>
            <w:r w:rsidR="0018019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8305D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3) 3                     </w:t>
            </w:r>
            <w:r w:rsidR="0018019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</w:t>
            </w:r>
            <w:r w:rsidRPr="008305D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4) 4</w:t>
            </w:r>
          </w:p>
          <w:p w14:paraId="739ABF0A" w14:textId="5A9526F1" w:rsidR="005962AB" w:rsidRPr="008305D5" w:rsidRDefault="005962AB" w:rsidP="005962AB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ت</w:t>
            </w:r>
            <w:r w:rsidRPr="008305D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کدام یک از عبارت‌های زیر یک جمله ای است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؟</w:t>
            </w:r>
            <w:r w:rsidR="0018019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مرکزی 401) </w:t>
            </w:r>
          </w:p>
          <w:p w14:paraId="7F628962" w14:textId="22746287" w:rsidR="005962AB" w:rsidRPr="00D2697E" w:rsidRDefault="005962AB" w:rsidP="005962AB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 </w:t>
            </w:r>
            <w:r w:rsidRPr="00D2697E">
              <w:rPr>
                <w:b/>
                <w:bCs/>
                <w:position w:val="-24"/>
                <w:sz w:val="24"/>
                <w:szCs w:val="24"/>
              </w:rPr>
              <w:object w:dxaOrig="260" w:dyaOrig="639" w14:anchorId="142C531A">
                <v:shape id="_x0000_i1070" type="#_x0000_t75" style="width:13.5pt;height:31.5pt" o:ole="">
                  <v:imagedata r:id="rId93" o:title=""/>
                </v:shape>
                <o:OLEObject Type="Embed" ProgID="Equation.DSMT4" ShapeID="_x0000_i1070" DrawAspect="Content" ObjectID="_1787059885" r:id="rId94"/>
              </w:object>
            </w:r>
            <w:r w:rsidRPr="00D2697E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</w:t>
            </w:r>
            <w:r w:rsidR="0018019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2)</w:t>
            </w:r>
            <w:r w:rsidRPr="00D2697E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300" w:dyaOrig="320" w14:anchorId="037CBF40">
                <v:shape id="_x0000_i1071" type="#_x0000_t75" style="width:15pt;height:16.5pt" o:ole="">
                  <v:imagedata r:id="rId95" o:title=""/>
                </v:shape>
                <o:OLEObject Type="Embed" ProgID="Equation.DSMT4" ShapeID="_x0000_i1071" DrawAspect="Content" ObjectID="_1787059886" r:id="rId96"/>
              </w:objec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</w:t>
            </w:r>
            <w:r w:rsidR="0018019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</w:t>
            </w:r>
            <w:r w:rsidR="0018019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3)  </w:t>
            </w:r>
            <w:r w:rsidRPr="00D2697E">
              <w:rPr>
                <w:b/>
                <w:bCs/>
                <w:position w:val="-8"/>
                <w:sz w:val="24"/>
                <w:szCs w:val="24"/>
              </w:rPr>
              <w:object w:dxaOrig="600" w:dyaOrig="360" w14:anchorId="63C1B391">
                <v:shape id="_x0000_i1072" type="#_x0000_t75" style="width:30pt;height:18pt" o:ole="">
                  <v:imagedata r:id="rId97" o:title=""/>
                </v:shape>
                <o:OLEObject Type="Embed" ProgID="Equation.DSMT4" ShapeID="_x0000_i1072" DrawAspect="Content" ObjectID="_1787059887" r:id="rId98"/>
              </w:object>
            </w:r>
            <w:r w:rsidRPr="00D2697E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</w:t>
            </w:r>
            <w:r w:rsidR="00180195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4) </w:t>
            </w:r>
            <w:r w:rsidRPr="00D2697E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D2697E">
              <w:rPr>
                <w:b/>
                <w:bCs/>
                <w:position w:val="-8"/>
                <w:sz w:val="24"/>
                <w:szCs w:val="24"/>
              </w:rPr>
              <w:object w:dxaOrig="400" w:dyaOrig="360" w14:anchorId="1912C028">
                <v:shape id="_x0000_i1073" type="#_x0000_t75" style="width:19.5pt;height:18pt" o:ole="">
                  <v:imagedata r:id="rId99" o:title=""/>
                </v:shape>
                <o:OLEObject Type="Embed" ProgID="Equation.DSMT4" ShapeID="_x0000_i1073" DrawAspect="Content" ObjectID="_1787059888" r:id="rId100"/>
              </w:object>
            </w:r>
          </w:p>
          <w:p w14:paraId="54C68BCB" w14:textId="3CD4FBB3" w:rsidR="007051BC" w:rsidRPr="00D2697E" w:rsidRDefault="007051BC" w:rsidP="005962AB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ث) کدام یک از عبارت‌های زیر تک جمله‌ای جبری است؟ 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   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(فارس401) </w:t>
            </w:r>
          </w:p>
          <w:p w14:paraId="36303891" w14:textId="187E11A1" w:rsidR="007051BC" w:rsidRPr="00D2697E" w:rsidRDefault="007051BC" w:rsidP="005962AB">
            <w:pPr>
              <w:tabs>
                <w:tab w:val="left" w:pos="2771"/>
              </w:tabs>
              <w:spacing w:after="0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1)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940" w:dyaOrig="360" w14:anchorId="16F98C59">
                <v:shape id="_x0000_i1074" type="#_x0000_t75" style="width:46.5pt;height:18pt" o:ole="">
                  <v:imagedata r:id="rId101" o:title=""/>
                </v:shape>
                <o:OLEObject Type="Embed" ProgID="Equation.DSMT4" ShapeID="_x0000_i1074" DrawAspect="Content" ObjectID="_1787059889" r:id="rId102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2) 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560" w:dyaOrig="320" w14:anchorId="5109D478">
                <v:shape id="_x0000_i1075" type="#_x0000_t75" style="width:28.5pt;height:16.5pt" o:ole="">
                  <v:imagedata r:id="rId103" o:title=""/>
                </v:shape>
                <o:OLEObject Type="Embed" ProgID="Equation.DSMT4" ShapeID="_x0000_i1075" DrawAspect="Content" ObjectID="_1787059890" r:id="rId104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3) 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800" w:dyaOrig="320" w14:anchorId="3FE7A6BE">
                <v:shape id="_x0000_i1076" type="#_x0000_t75" style="width:40.5pt;height:16.5pt" o:ole="">
                  <v:imagedata r:id="rId105" o:title=""/>
                </v:shape>
                <o:OLEObject Type="Embed" ProgID="Equation.DSMT4" ShapeID="_x0000_i1076" DrawAspect="Content" ObjectID="_1787059891" r:id="rId106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  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4) </w:t>
            </w:r>
            <w:r w:rsidRPr="00D2697E">
              <w:rPr>
                <w:b/>
                <w:bCs/>
                <w:position w:val="-24"/>
                <w:sz w:val="24"/>
                <w:szCs w:val="24"/>
              </w:rPr>
              <w:object w:dxaOrig="260" w:dyaOrig="639" w14:anchorId="49B5BDEE">
                <v:shape id="_x0000_i1077" type="#_x0000_t75" style="width:13.5pt;height:31.5pt" o:ole="">
                  <v:imagedata r:id="rId107" o:title=""/>
                </v:shape>
                <o:OLEObject Type="Embed" ProgID="Equation.DSMT4" ShapeID="_x0000_i1077" DrawAspect="Content" ObjectID="_1787059892" r:id="rId108"/>
              </w:object>
            </w:r>
          </w:p>
          <w:p w14:paraId="6EC602FF" w14:textId="26A418C0" w:rsidR="008305D5" w:rsidRPr="00D2697E" w:rsidRDefault="0001427B" w:rsidP="008305D5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ج) کدام گزینه یک جمله‌ای است؟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          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ک.ب 401)</w:t>
            </w:r>
          </w:p>
          <w:p w14:paraId="3AD853DF" w14:textId="5DCA4EA3" w:rsidR="00B63529" w:rsidRPr="00D2697E" w:rsidRDefault="0001427B" w:rsidP="008305D5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300" w:dyaOrig="320" w14:anchorId="34B599DB">
                <v:shape id="_x0000_i1078" type="#_x0000_t75" style="width:15pt;height:16.5pt" o:ole="">
                  <v:imagedata r:id="rId109" o:title=""/>
                </v:shape>
                <o:OLEObject Type="Embed" ProgID="Equation.DSMT4" ShapeID="_x0000_i1078" DrawAspect="Content" ObjectID="_1787059893" r:id="rId110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2)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800" w:dyaOrig="320" w14:anchorId="3BAC43E2">
                <v:shape id="_x0000_i1079" type="#_x0000_t75" style="width:40.5pt;height:16.5pt" o:ole="">
                  <v:imagedata r:id="rId111" o:title=""/>
                </v:shape>
                <o:OLEObject Type="Embed" ProgID="Equation.DSMT4" ShapeID="_x0000_i1079" DrawAspect="Content" ObjectID="_1787059894" r:id="rId112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3)  </w:t>
            </w:r>
            <w:r w:rsidR="00CD7E42" w:rsidRPr="00D2697E">
              <w:rPr>
                <w:b/>
                <w:bCs/>
                <w:position w:val="-24"/>
                <w:sz w:val="24"/>
                <w:szCs w:val="24"/>
              </w:rPr>
              <w:object w:dxaOrig="360" w:dyaOrig="639" w14:anchorId="04582003">
                <v:shape id="_x0000_i1080" type="#_x0000_t75" style="width:18pt;height:31.5pt" o:ole="">
                  <v:imagedata r:id="rId113" o:title=""/>
                </v:shape>
                <o:OLEObject Type="Embed" ProgID="Equation.DSMT4" ShapeID="_x0000_i1080" DrawAspect="Content" ObjectID="_1787059895" r:id="rId114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4) </w:t>
            </w:r>
            <w:r w:rsidR="00CD7E42" w:rsidRPr="00D2697E">
              <w:rPr>
                <w:b/>
                <w:bCs/>
                <w:position w:val="-12"/>
                <w:sz w:val="24"/>
                <w:szCs w:val="24"/>
              </w:rPr>
              <w:object w:dxaOrig="400" w:dyaOrig="400" w14:anchorId="616FB399">
                <v:shape id="_x0000_i1081" type="#_x0000_t75" style="width:19.5pt;height:19.5pt" o:ole="">
                  <v:imagedata r:id="rId115" o:title=""/>
                </v:shape>
                <o:OLEObject Type="Embed" ProgID="Equation.DSMT4" ShapeID="_x0000_i1081" DrawAspect="Content" ObjectID="_1787059896" r:id="rId116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</w:p>
          <w:p w14:paraId="3988F5A1" w14:textId="713ABE14" w:rsidR="00B63529" w:rsidRPr="00D2697E" w:rsidRDefault="00B63529" w:rsidP="008305D5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چ) کدام یک از تساوی‌های زیر یک اتحاد است؟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چهارمحال....401)</w:t>
            </w:r>
            <w:r w:rsidR="0001427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</w:p>
          <w:p w14:paraId="1D6A3ACA" w14:textId="12F85846" w:rsidR="00B63529" w:rsidRPr="00D2697E" w:rsidRDefault="00B63529" w:rsidP="008305D5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D2697E">
              <w:rPr>
                <w:b/>
                <w:bCs/>
                <w:position w:val="-14"/>
                <w:sz w:val="24"/>
                <w:szCs w:val="24"/>
              </w:rPr>
              <w:object w:dxaOrig="1700" w:dyaOrig="440" w14:anchorId="61286B23">
                <v:shape id="_x0000_i1082" type="#_x0000_t75" style="width:85.5pt;height:22.5pt" o:ole="">
                  <v:imagedata r:id="rId117" o:title=""/>
                </v:shape>
                <o:OLEObject Type="Embed" ProgID="Equation.DSMT4" ShapeID="_x0000_i1082" DrawAspect="Content" ObjectID="_1787059897" r:id="rId118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</w:t>
            </w:r>
            <w:r w:rsidRPr="00D2697E">
              <w:rPr>
                <w:b/>
                <w:bCs/>
                <w:sz w:val="24"/>
                <w:szCs w:val="24"/>
                <w:lang w:bidi="fa-IR"/>
              </w:rPr>
              <w:t xml:space="preserve">        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 w:rsidRPr="00D2697E">
              <w:rPr>
                <w:b/>
                <w:bCs/>
                <w:sz w:val="24"/>
                <w:szCs w:val="24"/>
                <w:lang w:bidi="fa-IR"/>
              </w:rPr>
              <w:t xml:space="preserve">    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2) </w:t>
            </w:r>
            <w:r w:rsidRPr="00D2697E">
              <w:rPr>
                <w:b/>
                <w:bCs/>
                <w:position w:val="-14"/>
                <w:sz w:val="24"/>
                <w:szCs w:val="24"/>
              </w:rPr>
              <w:object w:dxaOrig="2280" w:dyaOrig="440" w14:anchorId="0158C7A5">
                <v:shape id="_x0000_i1083" type="#_x0000_t75" style="width:114pt;height:22.5pt" o:ole="">
                  <v:imagedata r:id="rId119" o:title=""/>
                </v:shape>
                <o:OLEObject Type="Embed" ProgID="Equation.DSMT4" ShapeID="_x0000_i1083" DrawAspect="Content" ObjectID="_1787059898" r:id="rId120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48526DBB" w14:textId="77777777" w:rsidR="0001427B" w:rsidRDefault="00B63529" w:rsidP="008305D5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) </w:t>
            </w:r>
            <w:r w:rsidRPr="00D2697E">
              <w:rPr>
                <w:b/>
                <w:bCs/>
                <w:position w:val="-14"/>
                <w:sz w:val="24"/>
                <w:szCs w:val="24"/>
              </w:rPr>
              <w:object w:dxaOrig="1719" w:dyaOrig="440" w14:anchorId="255FFB16">
                <v:shape id="_x0000_i1084" type="#_x0000_t75" style="width:85.5pt;height:22.5pt" o:ole="">
                  <v:imagedata r:id="rId121" o:title=""/>
                </v:shape>
                <o:OLEObject Type="Embed" ProgID="Equation.DSMT4" ShapeID="_x0000_i1084" DrawAspect="Content" ObjectID="_1787059899" r:id="rId122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</w:t>
            </w:r>
            <w:r w:rsidR="000E1419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18019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 w:rsidR="000E1419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4) </w:t>
            </w:r>
            <w:r w:rsidRPr="00D2697E">
              <w:rPr>
                <w:b/>
                <w:bCs/>
                <w:position w:val="-14"/>
                <w:sz w:val="24"/>
                <w:szCs w:val="24"/>
              </w:rPr>
              <w:object w:dxaOrig="2280" w:dyaOrig="440" w14:anchorId="41CA2A89">
                <v:shape id="_x0000_i1085" type="#_x0000_t75" style="width:114pt;height:22.5pt" o:ole="">
                  <v:imagedata r:id="rId123" o:title=""/>
                </v:shape>
                <o:OLEObject Type="Embed" ProgID="Equation.DSMT4" ShapeID="_x0000_i1085" DrawAspect="Content" ObjectID="_1787059900" r:id="rId124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01427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</w:p>
          <w:p w14:paraId="7AFEFF98" w14:textId="6CEF5C1C" w:rsidR="00180195" w:rsidRDefault="00180195" w:rsidP="008305D5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خ) کدام گزینه یک جمله‌ای است؟                                                                                                              </w:t>
            </w:r>
            <w:r w:rsidR="00EA454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(سمنان401)</w:t>
            </w:r>
          </w:p>
          <w:p w14:paraId="46E6A8B9" w14:textId="0EB3AFC5" w:rsidR="00180195" w:rsidRDefault="00180195" w:rsidP="008305D5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507F13">
              <w:rPr>
                <w:position w:val="-8"/>
              </w:rPr>
              <w:object w:dxaOrig="540" w:dyaOrig="360" w14:anchorId="41E33355">
                <v:shape id="_x0000_i1086" type="#_x0000_t75" style="width:27pt;height:18pt" o:ole="">
                  <v:imagedata r:id="rId125" o:title=""/>
                </v:shape>
                <o:OLEObject Type="Embed" ProgID="Equation.DSMT4" ShapeID="_x0000_i1086" DrawAspect="Content" ObjectID="_1787059901" r:id="rId126"/>
              </w:object>
            </w:r>
            <w:r>
              <w:rPr>
                <w:rFonts w:hint="cs"/>
                <w:rtl/>
              </w:rPr>
              <w:t xml:space="preserve">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2) </w:t>
            </w:r>
            <w:r w:rsidRPr="00507F13">
              <w:rPr>
                <w:position w:val="-6"/>
              </w:rPr>
              <w:object w:dxaOrig="639" w:dyaOrig="260" w14:anchorId="4BBA9E75">
                <v:shape id="_x0000_i1087" type="#_x0000_t75" style="width:31.5pt;height:13.5pt" o:ole="">
                  <v:imagedata r:id="rId127" o:title=""/>
                </v:shape>
                <o:OLEObject Type="Embed" ProgID="Equation.DSMT4" ShapeID="_x0000_i1087" DrawAspect="Content" ObjectID="_1787059902" r:id="rId128"/>
              </w:object>
            </w:r>
            <w:r>
              <w:rPr>
                <w:rFonts w:hint="cs"/>
                <w:rtl/>
              </w:rPr>
              <w:t xml:space="preserve">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3) </w:t>
            </w:r>
            <w:r w:rsidRPr="00507F13">
              <w:rPr>
                <w:position w:val="-10"/>
              </w:rPr>
              <w:object w:dxaOrig="540" w:dyaOrig="360" w14:anchorId="1873D27B">
                <v:shape id="_x0000_i1088" type="#_x0000_t75" style="width:27pt;height:18pt" o:ole="">
                  <v:imagedata r:id="rId129" o:title=""/>
                </v:shape>
                <o:OLEObject Type="Embed" ProgID="Equation.DSMT4" ShapeID="_x0000_i1088" DrawAspect="Content" ObjectID="_1787059903" r:id="rId130"/>
              </w:object>
            </w:r>
            <w:r>
              <w:rPr>
                <w:rFonts w:hint="cs"/>
                <w:rtl/>
              </w:rPr>
              <w:t xml:space="preserve">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4) </w:t>
            </w:r>
            <w:r w:rsidRPr="00507F13">
              <w:rPr>
                <w:position w:val="-10"/>
              </w:rPr>
              <w:object w:dxaOrig="380" w:dyaOrig="320" w14:anchorId="5871B6BB">
                <v:shape id="_x0000_i1089" type="#_x0000_t75" style="width:19.5pt;height:16.5pt" o:ole="">
                  <v:imagedata r:id="rId131" o:title=""/>
                </v:shape>
                <o:OLEObject Type="Embed" ProgID="Equation.DSMT4" ShapeID="_x0000_i1089" DrawAspect="Content" ObjectID="_1787059904" r:id="rId132"/>
              </w:object>
            </w:r>
          </w:p>
          <w:p w14:paraId="184CAFE1" w14:textId="1166B0B6" w:rsidR="00EA454E" w:rsidRDefault="00180195" w:rsidP="00EA454E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ح) </w:t>
            </w:r>
            <w:r w:rsidR="00EA454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جه یک جمله‌ای</w:t>
            </w:r>
            <w:r w:rsidR="00EA454E">
              <w:t xml:space="preserve"> </w:t>
            </w:r>
            <w:r w:rsidR="00EA454E" w:rsidRPr="00507F13">
              <w:rPr>
                <w:position w:val="-10"/>
              </w:rPr>
              <w:object w:dxaOrig="780" w:dyaOrig="360" w14:anchorId="20AE50D0">
                <v:shape id="_x0000_i1090" type="#_x0000_t75" style="width:39pt;height:18pt" o:ole="">
                  <v:imagedata r:id="rId133" o:title=""/>
                </v:shape>
                <o:OLEObject Type="Embed" ProgID="Equation.DSMT4" ShapeID="_x0000_i1090" DrawAspect="Content" ObjectID="_1787059905" r:id="rId134"/>
              </w:object>
            </w:r>
            <w:r w:rsidR="00EA454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سبت به متغیر</w:t>
            </w:r>
            <w:r w:rsidR="00EA454E">
              <w:t xml:space="preserve"> </w:t>
            </w:r>
            <w:r w:rsidR="00EA454E" w:rsidRPr="00507F13">
              <w:rPr>
                <w:position w:val="-6"/>
              </w:rPr>
              <w:object w:dxaOrig="220" w:dyaOrig="220" w14:anchorId="67BECFEC">
                <v:shape id="_x0000_i1091" type="#_x0000_t75" style="width:10.5pt;height:10.5pt" o:ole="">
                  <v:imagedata r:id="rId135" o:title=""/>
                </v:shape>
                <o:OLEObject Type="Embed" ProgID="Equation.DSMT4" ShapeID="_x0000_i1091" DrawAspect="Content" ObjectID="_1787059906" r:id="rId136"/>
              </w:object>
            </w:r>
            <w:r w:rsidR="00EA454E">
              <w:rPr>
                <w:rFonts w:hint="cs"/>
                <w:rtl/>
              </w:rPr>
              <w:t xml:space="preserve">چند است؟                                                          </w:t>
            </w:r>
            <w:r w:rsidR="00EA454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خ...شمالی 401)</w:t>
            </w:r>
          </w:p>
          <w:p w14:paraId="5104107F" w14:textId="54D900BA" w:rsidR="00EA454E" w:rsidRDefault="00EA454E" w:rsidP="00EA454E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>
              <w:rPr>
                <w:rFonts w:hint="cs"/>
                <w:rtl/>
              </w:rPr>
              <w:t xml:space="preserve"> 1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2)</w:t>
            </w:r>
            <w:r>
              <w:rPr>
                <w:rFonts w:hint="cs"/>
                <w:rtl/>
              </w:rPr>
              <w:t xml:space="preserve"> 2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3)</w:t>
            </w:r>
            <w:r>
              <w:rPr>
                <w:rFonts w:hint="cs"/>
                <w:rtl/>
              </w:rPr>
              <w:t xml:space="preserve"> 3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4) </w:t>
            </w:r>
            <w:r>
              <w:rPr>
                <w:rFonts w:hint="cs"/>
                <w:rtl/>
              </w:rPr>
              <w:t>4</w:t>
            </w:r>
          </w:p>
          <w:p w14:paraId="7C6528F2" w14:textId="23F9B619" w:rsidR="00180195" w:rsidRPr="00D2697E" w:rsidRDefault="00180195" w:rsidP="008305D5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</w:p>
        </w:tc>
      </w:tr>
      <w:tr w:rsidR="007655EE" w:rsidRPr="00D2697E" w14:paraId="472DCEAA" w14:textId="77777777" w:rsidTr="009660C9">
        <w:trPr>
          <w:gridAfter w:val="1"/>
          <w:wAfter w:w="16" w:type="dxa"/>
          <w:trHeight w:val="1273"/>
          <w:jc w:val="center"/>
        </w:trPr>
        <w:tc>
          <w:tcPr>
            <w:tcW w:w="510" w:type="dxa"/>
          </w:tcPr>
          <w:p w14:paraId="2A9283A1" w14:textId="7F9FFFD5" w:rsidR="007655EE" w:rsidRPr="00D2697E" w:rsidRDefault="00230996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E784759" w14:textId="30E256D9" w:rsidR="00025E2D" w:rsidRPr="00D2697E" w:rsidRDefault="00287DC8" w:rsidP="00DC236D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C236D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حاصل عبارت</w:t>
            </w:r>
            <w:r w:rsidR="00EC1A54" w:rsidRPr="00DC236D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‌</w:t>
            </w:r>
            <w:r w:rsidRPr="00DC236D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های زیر به کمک اتحاد</w:t>
            </w:r>
            <w:r w:rsidR="00DC236D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ها</w:t>
            </w:r>
            <w:r w:rsidRPr="00DC236D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 xml:space="preserve"> بدست آورید</w:t>
            </w:r>
            <w:r w:rsidR="00DD1A7B" w:rsidRPr="00DC236D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 xml:space="preserve"> و نام اتحاد مورد نظر را بنویسید.</w:t>
            </w:r>
            <w:r w:rsidR="00025E2D" w:rsidRPr="00D2697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025E2D" w:rsidRPr="00D2697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  <w:tbl>
            <w:tblPr>
              <w:tblStyle w:val="TableGrid"/>
              <w:bidiVisual/>
              <w:tblW w:w="9488" w:type="dxa"/>
              <w:tblInd w:w="319" w:type="dxa"/>
              <w:tblLook w:val="04A0" w:firstRow="1" w:lastRow="0" w:firstColumn="1" w:lastColumn="0" w:noHBand="0" w:noVBand="1"/>
            </w:tblPr>
            <w:tblGrid>
              <w:gridCol w:w="1333"/>
              <w:gridCol w:w="3136"/>
              <w:gridCol w:w="454"/>
              <w:gridCol w:w="1443"/>
              <w:gridCol w:w="2654"/>
              <w:gridCol w:w="468"/>
            </w:tblGrid>
            <w:tr w:rsidR="0013162A" w:rsidRPr="00D2697E" w14:paraId="68D26A86" w14:textId="19F572E5" w:rsidTr="00DC236D">
              <w:tc>
                <w:tcPr>
                  <w:tcW w:w="1338" w:type="dxa"/>
                </w:tcPr>
                <w:p w14:paraId="2ACA3C2A" w14:textId="77777777" w:rsidR="007B01EF" w:rsidRPr="00D2697E" w:rsidRDefault="007B01EF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تهران401</w:t>
                  </w:r>
                </w:p>
              </w:tc>
              <w:tc>
                <w:tcPr>
                  <w:tcW w:w="3136" w:type="dxa"/>
                </w:tcPr>
                <w:p w14:paraId="2B72DFDD" w14:textId="2F386534" w:rsidR="007B01EF" w:rsidRPr="00D2697E" w:rsidRDefault="007B01EF" w:rsidP="003B39DC">
                  <w:pPr>
                    <w:tabs>
                      <w:tab w:val="left" w:pos="966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        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 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 </w:t>
                  </w:r>
                  <w:r w:rsidRPr="00D2697E"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  <w:tab/>
                  </w: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160" w:dyaOrig="360" w14:anchorId="4F7580F3">
                      <v:shape id="_x0000_i2216" type="#_x0000_t75" style="width:58.5pt;height:18pt" o:ole="">
                        <v:imagedata r:id="rId137" o:title=""/>
                      </v:shape>
                      <o:OLEObject Type="Embed" ProgID="Equation.DSMT4" ShapeID="_x0000_i2216" DrawAspect="Content" ObjectID="_1787059907" r:id="rId138"/>
                    </w:object>
                  </w:r>
                </w:p>
              </w:tc>
              <w:tc>
                <w:tcPr>
                  <w:tcW w:w="450" w:type="dxa"/>
                </w:tcPr>
                <w:p w14:paraId="7AFB20B1" w14:textId="4DFA31B4" w:rsidR="007B01EF" w:rsidRPr="00D2697E" w:rsidRDefault="007B01EF" w:rsidP="007B01EF">
                  <w:pPr>
                    <w:tabs>
                      <w:tab w:val="left" w:pos="966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2</w:t>
                  </w:r>
                </w:p>
              </w:tc>
              <w:tc>
                <w:tcPr>
                  <w:tcW w:w="1456" w:type="dxa"/>
                </w:tcPr>
                <w:p w14:paraId="7102FB7F" w14:textId="5173F43A" w:rsidR="007B01EF" w:rsidRPr="00D2697E" w:rsidRDefault="007B01EF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گیلان401</w:t>
                  </w:r>
                </w:p>
              </w:tc>
              <w:tc>
                <w:tcPr>
                  <w:tcW w:w="2674" w:type="dxa"/>
                </w:tcPr>
                <w:p w14:paraId="1A772BA7" w14:textId="19608B55" w:rsidR="007B01EF" w:rsidRPr="00D2697E" w:rsidRDefault="007B01EF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</w:t>
                  </w:r>
                  <w:r w:rsidR="00367D56"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367D56"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100" w:dyaOrig="360" w14:anchorId="7ECF8E3D">
                      <v:shape id="_x0000_i2217" type="#_x0000_t75" style="width:55.5pt;height:18pt" o:ole="">
                        <v:imagedata r:id="rId139" o:title=""/>
                      </v:shape>
                      <o:OLEObject Type="Embed" ProgID="Equation.DSMT4" ShapeID="_x0000_i2217" DrawAspect="Content" ObjectID="_1787059908" r:id="rId140"/>
                    </w:objec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</w:t>
                  </w:r>
                  <w:r w:rsidR="00367D56"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</w:t>
                  </w:r>
                </w:p>
              </w:tc>
              <w:tc>
                <w:tcPr>
                  <w:tcW w:w="434" w:type="dxa"/>
                </w:tcPr>
                <w:p w14:paraId="78457316" w14:textId="2962F33E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</w:t>
                  </w:r>
                </w:p>
              </w:tc>
            </w:tr>
            <w:tr w:rsidR="0013162A" w:rsidRPr="00D2697E" w14:paraId="68A8B471" w14:textId="7BC8C74B" w:rsidTr="00DC236D">
              <w:trPr>
                <w:trHeight w:val="336"/>
              </w:trPr>
              <w:tc>
                <w:tcPr>
                  <w:tcW w:w="1338" w:type="dxa"/>
                </w:tcPr>
                <w:p w14:paraId="6B4D941B" w14:textId="7FC7206E" w:rsidR="007B01EF" w:rsidRPr="00D2697E" w:rsidRDefault="007B01EF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ردستان401</w:t>
                  </w:r>
                </w:p>
              </w:tc>
              <w:tc>
                <w:tcPr>
                  <w:tcW w:w="3136" w:type="dxa"/>
                </w:tcPr>
                <w:p w14:paraId="1A37D290" w14:textId="26F9F86B" w:rsidR="007B01EF" w:rsidRPr="00D2697E" w:rsidRDefault="007B01EF" w:rsidP="00152047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</w:t>
                  </w:r>
                  <w:r w:rsidR="00263893"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660" w:dyaOrig="320" w14:anchorId="0B591AEE">
                      <v:shape id="_x0000_i2218" type="#_x0000_t75" style="width:82.5pt;height:16.5pt" o:ole="">
                        <v:imagedata r:id="rId141" o:title=""/>
                      </v:shape>
                      <o:OLEObject Type="Embed" ProgID="Equation.DSMT4" ShapeID="_x0000_i2218" DrawAspect="Content" ObjectID="_1787059909" r:id="rId142"/>
                    </w:object>
                  </w:r>
                </w:p>
              </w:tc>
              <w:tc>
                <w:tcPr>
                  <w:tcW w:w="450" w:type="dxa"/>
                </w:tcPr>
                <w:p w14:paraId="17877621" w14:textId="1251B776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4</w:t>
                  </w:r>
                </w:p>
              </w:tc>
              <w:tc>
                <w:tcPr>
                  <w:tcW w:w="1456" w:type="dxa"/>
                </w:tcPr>
                <w:p w14:paraId="6A959070" w14:textId="3DB6592A" w:rsidR="007B01EF" w:rsidRPr="00D2697E" w:rsidRDefault="007B01EF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همدان401</w:t>
                  </w:r>
                </w:p>
              </w:tc>
              <w:tc>
                <w:tcPr>
                  <w:tcW w:w="2674" w:type="dxa"/>
                </w:tcPr>
                <w:p w14:paraId="06D30663" w14:textId="27CE08FB" w:rsidR="007B01EF" w:rsidRPr="00D2697E" w:rsidRDefault="007B01EF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367D56"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367D56" w:rsidRPr="00D2697E">
                    <w:rPr>
                      <w:b/>
                      <w:bCs/>
                      <w:position w:val="-14"/>
                      <w:sz w:val="24"/>
                      <w:szCs w:val="24"/>
                    </w:rPr>
                    <w:object w:dxaOrig="1640" w:dyaOrig="400" w14:anchorId="07CB7AFA">
                      <v:shape id="_x0000_i2219" type="#_x0000_t75" style="width:82.5pt;height:19.5pt" o:ole="">
                        <v:imagedata r:id="rId143" o:title=""/>
                      </v:shape>
                      <o:OLEObject Type="Embed" ProgID="Equation.DSMT4" ShapeID="_x0000_i2219" DrawAspect="Content" ObjectID="_1787059910" r:id="rId144"/>
                    </w:objec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</w:t>
                  </w:r>
                </w:p>
              </w:tc>
              <w:tc>
                <w:tcPr>
                  <w:tcW w:w="434" w:type="dxa"/>
                </w:tcPr>
                <w:p w14:paraId="60928DB1" w14:textId="541A4BF7" w:rsidR="007B01EF" w:rsidRPr="00D2697E" w:rsidRDefault="007B01EF" w:rsidP="007B01EF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3</w:t>
                  </w:r>
                </w:p>
              </w:tc>
            </w:tr>
            <w:tr w:rsidR="0013162A" w:rsidRPr="00D2697E" w14:paraId="219CBBFE" w14:textId="24F9DE4B" w:rsidTr="00DC236D">
              <w:trPr>
                <w:trHeight w:val="552"/>
              </w:trPr>
              <w:tc>
                <w:tcPr>
                  <w:tcW w:w="1338" w:type="dxa"/>
                </w:tcPr>
                <w:p w14:paraId="584E9916" w14:textId="419076AB" w:rsidR="007B01EF" w:rsidRPr="00D2697E" w:rsidRDefault="00367D56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البرز401</w:t>
                  </w:r>
                </w:p>
              </w:tc>
              <w:tc>
                <w:tcPr>
                  <w:tcW w:w="3136" w:type="dxa"/>
                </w:tcPr>
                <w:p w14:paraId="5A53BBA7" w14:textId="62ED0698" w:rsidR="007B01EF" w:rsidRPr="00D2697E" w:rsidRDefault="00367D56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2840" w:dyaOrig="360" w14:anchorId="762E2276">
                      <v:shape id="_x0000_i2220" type="#_x0000_t75" style="width:142.5pt;height:18pt" o:ole="">
                        <v:imagedata r:id="rId145" o:title=""/>
                      </v:shape>
                      <o:OLEObject Type="Embed" ProgID="Equation.DSMT4" ShapeID="_x0000_i2220" DrawAspect="Content" ObjectID="_1787059911" r:id="rId146"/>
                    </w:object>
                  </w:r>
                </w:p>
              </w:tc>
              <w:tc>
                <w:tcPr>
                  <w:tcW w:w="450" w:type="dxa"/>
                </w:tcPr>
                <w:p w14:paraId="30117930" w14:textId="63F7E103" w:rsidR="007B01EF" w:rsidRPr="00D2697E" w:rsidRDefault="007B01EF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6</w:t>
                  </w:r>
                </w:p>
              </w:tc>
              <w:tc>
                <w:tcPr>
                  <w:tcW w:w="1456" w:type="dxa"/>
                </w:tcPr>
                <w:p w14:paraId="5952EDA0" w14:textId="72653790" w:rsidR="007B01EF" w:rsidRPr="00D2697E" w:rsidRDefault="007B01EF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قم 401</w:t>
                  </w:r>
                </w:p>
              </w:tc>
              <w:tc>
                <w:tcPr>
                  <w:tcW w:w="2674" w:type="dxa"/>
                </w:tcPr>
                <w:p w14:paraId="5D730BE8" w14:textId="4E3220EE" w:rsidR="007B01EF" w:rsidRPr="00D2697E" w:rsidRDefault="007B01EF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</w:t>
                  </w:r>
                  <w:r w:rsidR="00367D56"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367D56"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540" w:dyaOrig="320" w14:anchorId="27811635">
                      <v:shape id="_x0000_i2221" type="#_x0000_t75" style="width:76.5pt;height:16.5pt" o:ole="">
                        <v:imagedata r:id="rId147" o:title=""/>
                      </v:shape>
                      <o:OLEObject Type="Embed" ProgID="Equation.DSMT4" ShapeID="_x0000_i2221" DrawAspect="Content" ObjectID="_1787059912" r:id="rId148"/>
                    </w:objec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</w:t>
                  </w:r>
                  <w:r w:rsidR="00367D56"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</w:p>
              </w:tc>
              <w:tc>
                <w:tcPr>
                  <w:tcW w:w="434" w:type="dxa"/>
                </w:tcPr>
                <w:p w14:paraId="20D19932" w14:textId="0FE136A6" w:rsidR="007B01EF" w:rsidRPr="00D2697E" w:rsidRDefault="007B01EF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5</w:t>
                  </w:r>
                </w:p>
              </w:tc>
            </w:tr>
            <w:tr w:rsidR="007B01EF" w:rsidRPr="00D2697E" w14:paraId="513D253B" w14:textId="77777777" w:rsidTr="00DC236D">
              <w:trPr>
                <w:trHeight w:val="552"/>
              </w:trPr>
              <w:tc>
                <w:tcPr>
                  <w:tcW w:w="1338" w:type="dxa"/>
                </w:tcPr>
                <w:p w14:paraId="43734788" w14:textId="144E569A" w:rsidR="007B01EF" w:rsidRPr="00D2697E" w:rsidRDefault="00DD1A7B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البرز401</w:t>
                  </w:r>
                </w:p>
              </w:tc>
              <w:tc>
                <w:tcPr>
                  <w:tcW w:w="3136" w:type="dxa"/>
                </w:tcPr>
                <w:p w14:paraId="388C0B0B" w14:textId="35E6A5F9" w:rsidR="007B01EF" w:rsidRPr="00D2697E" w:rsidRDefault="00DD1A7B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2680" w:dyaOrig="360" w14:anchorId="35563D63">
                      <v:shape id="_x0000_i2222" type="#_x0000_t75" style="width:133.5pt;height:18pt" o:ole="">
                        <v:imagedata r:id="rId149" o:title=""/>
                      </v:shape>
                      <o:OLEObject Type="Embed" ProgID="Equation.DSMT4" ShapeID="_x0000_i2222" DrawAspect="Content" ObjectID="_1787059913" r:id="rId150"/>
                    </w:object>
                  </w:r>
                </w:p>
              </w:tc>
              <w:tc>
                <w:tcPr>
                  <w:tcW w:w="450" w:type="dxa"/>
                </w:tcPr>
                <w:p w14:paraId="6F906847" w14:textId="7B61C47C" w:rsidR="007B01EF" w:rsidRPr="00D2697E" w:rsidRDefault="007B01EF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8</w:t>
                  </w:r>
                </w:p>
              </w:tc>
              <w:tc>
                <w:tcPr>
                  <w:tcW w:w="1456" w:type="dxa"/>
                </w:tcPr>
                <w:p w14:paraId="11FD7058" w14:textId="608A2733" w:rsidR="007B01EF" w:rsidRPr="00D2697E" w:rsidRDefault="003C5816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رضوی402</w:t>
                  </w:r>
                </w:p>
              </w:tc>
              <w:tc>
                <w:tcPr>
                  <w:tcW w:w="2674" w:type="dxa"/>
                </w:tcPr>
                <w:p w14:paraId="42CB9FE2" w14:textId="30984F74" w:rsidR="007B01EF" w:rsidRPr="00D2697E" w:rsidRDefault="005962AB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="00F73831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F73831" w:rsidRPr="00D2697E">
                    <w:rPr>
                      <w:b/>
                      <w:bCs/>
                      <w:position w:val="-14"/>
                      <w:sz w:val="24"/>
                      <w:szCs w:val="24"/>
                    </w:rPr>
                    <w:object w:dxaOrig="1880" w:dyaOrig="400" w14:anchorId="7CF0B286">
                      <v:shape id="_x0000_i2223" type="#_x0000_t75" style="width:94.5pt;height:19.5pt" o:ole="">
                        <v:imagedata r:id="rId151" o:title=""/>
                      </v:shape>
                      <o:OLEObject Type="Embed" ProgID="Equation.DSMT4" ShapeID="_x0000_i2223" DrawAspect="Content" ObjectID="_1787059914" r:id="rId152"/>
                    </w:objec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="00F73831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</w:tc>
              <w:tc>
                <w:tcPr>
                  <w:tcW w:w="434" w:type="dxa"/>
                </w:tcPr>
                <w:p w14:paraId="18C1789F" w14:textId="6BD6B1BA" w:rsidR="007B01EF" w:rsidRPr="00D2697E" w:rsidRDefault="007B01EF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7</w:t>
                  </w:r>
                </w:p>
              </w:tc>
            </w:tr>
            <w:tr w:rsidR="007B01EF" w:rsidRPr="00D2697E" w14:paraId="29F01BA8" w14:textId="77777777" w:rsidTr="00DC236D">
              <w:trPr>
                <w:trHeight w:val="552"/>
              </w:trPr>
              <w:tc>
                <w:tcPr>
                  <w:tcW w:w="1338" w:type="dxa"/>
                </w:tcPr>
                <w:p w14:paraId="38FD9A42" w14:textId="773ADD54" w:rsidR="007B01EF" w:rsidRPr="00D2697E" w:rsidRDefault="00D21581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رمان401</w:t>
                  </w:r>
                </w:p>
              </w:tc>
              <w:tc>
                <w:tcPr>
                  <w:tcW w:w="3136" w:type="dxa"/>
                </w:tcPr>
                <w:p w14:paraId="7413B19C" w14:textId="5EC3A910" w:rsidR="007B01EF" w:rsidRPr="00D2697E" w:rsidRDefault="00D21581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2920" w:dyaOrig="360" w14:anchorId="74118261">
                      <v:shape id="_x0000_i2224" type="#_x0000_t75" style="width:145.5pt;height:18pt" o:ole="">
                        <v:imagedata r:id="rId153" o:title=""/>
                      </v:shape>
                      <o:OLEObject Type="Embed" ProgID="Equation.DSMT4" ShapeID="_x0000_i2224" DrawAspect="Content" ObjectID="_1787059915" r:id="rId154"/>
                    </w:object>
                  </w:r>
                </w:p>
              </w:tc>
              <w:tc>
                <w:tcPr>
                  <w:tcW w:w="450" w:type="dxa"/>
                </w:tcPr>
                <w:p w14:paraId="3291B37F" w14:textId="6D1C257A" w:rsidR="007B01EF" w:rsidRPr="00D2697E" w:rsidRDefault="007B01EF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0</w:t>
                  </w:r>
                </w:p>
              </w:tc>
              <w:tc>
                <w:tcPr>
                  <w:tcW w:w="1456" w:type="dxa"/>
                </w:tcPr>
                <w:p w14:paraId="1A9FD280" w14:textId="0D849339" w:rsidR="007B01EF" w:rsidRPr="00D2697E" w:rsidRDefault="000B19D5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مازندارن401</w:t>
                  </w:r>
                </w:p>
              </w:tc>
              <w:tc>
                <w:tcPr>
                  <w:tcW w:w="2674" w:type="dxa"/>
                </w:tcPr>
                <w:p w14:paraId="005B374B" w14:textId="3371594F" w:rsidR="007B01EF" w:rsidRPr="00D2697E" w:rsidRDefault="00263893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</w:t>
                  </w:r>
                  <w:r w:rsidR="000B19D5" w:rsidRPr="00D2697E">
                    <w:rPr>
                      <w:b/>
                      <w:bCs/>
                      <w:position w:val="-18"/>
                      <w:sz w:val="24"/>
                      <w:szCs w:val="24"/>
                    </w:rPr>
                    <w:object w:dxaOrig="2060" w:dyaOrig="499" w14:anchorId="2F0D070D">
                      <v:shape id="_x0000_i2225" type="#_x0000_t75" style="width:103.5pt;height:25.5pt" o:ole="">
                        <v:imagedata r:id="rId155" o:title=""/>
                      </v:shape>
                      <o:OLEObject Type="Embed" ProgID="Equation.DSMT4" ShapeID="_x0000_i2225" DrawAspect="Content" ObjectID="_1787059916" r:id="rId156"/>
                    </w:object>
                  </w:r>
                </w:p>
              </w:tc>
              <w:tc>
                <w:tcPr>
                  <w:tcW w:w="434" w:type="dxa"/>
                </w:tcPr>
                <w:p w14:paraId="4664F3F7" w14:textId="266D28E1" w:rsidR="007B01EF" w:rsidRPr="00D2697E" w:rsidRDefault="007B01EF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9</w:t>
                  </w:r>
                </w:p>
              </w:tc>
            </w:tr>
            <w:tr w:rsidR="00084B71" w:rsidRPr="00D2697E" w14:paraId="5F40D3A9" w14:textId="77777777" w:rsidTr="00DC236D">
              <w:trPr>
                <w:trHeight w:val="552"/>
              </w:trPr>
              <w:tc>
                <w:tcPr>
                  <w:tcW w:w="1338" w:type="dxa"/>
                </w:tcPr>
                <w:p w14:paraId="632230F7" w14:textId="5E89497A" w:rsidR="00084B71" w:rsidRPr="00D2697E" w:rsidRDefault="00084B71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خارج 401</w:t>
                  </w:r>
                </w:p>
              </w:tc>
              <w:tc>
                <w:tcPr>
                  <w:tcW w:w="3136" w:type="dxa"/>
                </w:tcPr>
                <w:p w14:paraId="31BD6399" w14:textId="0F2BEC84" w:rsidR="00084B71" w:rsidRPr="00D2697E" w:rsidRDefault="00263893" w:rsidP="00084B71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Theme="minorHAnsi" w:eastAsiaTheme="minorHAnsi" w:hAnsiTheme="minorHAnsi" w:hint="cs"/>
                      <w:b/>
                      <w:bCs/>
                      <w:sz w:val="24"/>
                      <w:szCs w:val="24"/>
                      <w:rtl/>
                    </w:rPr>
                    <w:t xml:space="preserve">      </w:t>
                  </w:r>
                  <w:r w:rsidR="00084B71" w:rsidRPr="00D2697E">
                    <w:rPr>
                      <w:rFonts w:asciiTheme="minorHAnsi" w:eastAsiaTheme="minorHAnsi" w:hAnsiTheme="minorHAnsi"/>
                      <w:b/>
                      <w:bCs/>
                      <w:position w:val="-10"/>
                      <w:sz w:val="24"/>
                      <w:szCs w:val="24"/>
                    </w:rPr>
                    <w:object w:dxaOrig="2520" w:dyaOrig="360" w14:anchorId="431480C2">
                      <v:shape id="_x0000_i2226" type="#_x0000_t75" style="width:126pt;height:18pt" o:ole="">
                        <v:imagedata r:id="rId157" o:title=""/>
                      </v:shape>
                      <o:OLEObject Type="Embed" ProgID="Equation.DSMT4" ShapeID="_x0000_i2226" DrawAspect="Content" ObjectID="_1787059917" r:id="rId158"/>
                    </w:object>
                  </w:r>
                  <w:r w:rsidR="00084B71" w:rsidRPr="00D2697E"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  <w:lang w:bidi="fa-IR"/>
                    </w:rPr>
                    <w:tab/>
                  </w:r>
                </w:p>
              </w:tc>
              <w:tc>
                <w:tcPr>
                  <w:tcW w:w="450" w:type="dxa"/>
                </w:tcPr>
                <w:p w14:paraId="49A2C5B0" w14:textId="10CEB8BD" w:rsidR="00084B71" w:rsidRPr="00D2697E" w:rsidRDefault="00084B71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2</w:t>
                  </w:r>
                </w:p>
              </w:tc>
              <w:tc>
                <w:tcPr>
                  <w:tcW w:w="1456" w:type="dxa"/>
                </w:tcPr>
                <w:p w14:paraId="0486DA5E" w14:textId="7AEA4E8A" w:rsidR="00084B71" w:rsidRPr="00D2697E" w:rsidRDefault="00A37100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قزوین401</w:t>
                  </w:r>
                </w:p>
              </w:tc>
              <w:tc>
                <w:tcPr>
                  <w:tcW w:w="2674" w:type="dxa"/>
                </w:tcPr>
                <w:p w14:paraId="4473EB11" w14:textId="31B424A9" w:rsidR="00084B71" w:rsidRPr="00D2697E" w:rsidRDefault="00263893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</w:t>
                  </w:r>
                  <w:r w:rsidR="00A37100" w:rsidRPr="00D2697E">
                    <w:rPr>
                      <w:b/>
                      <w:bCs/>
                      <w:position w:val="-14"/>
                      <w:sz w:val="24"/>
                      <w:szCs w:val="24"/>
                    </w:rPr>
                    <w:object w:dxaOrig="1620" w:dyaOrig="400" w14:anchorId="0B249240">
                      <v:shape id="_x0000_i2227" type="#_x0000_t75" style="width:81pt;height:19.5pt" o:ole="">
                        <v:imagedata r:id="rId159" o:title=""/>
                      </v:shape>
                      <o:OLEObject Type="Embed" ProgID="Equation.DSMT4" ShapeID="_x0000_i2227" DrawAspect="Content" ObjectID="_1787059918" r:id="rId160"/>
                    </w:object>
                  </w:r>
                </w:p>
              </w:tc>
              <w:tc>
                <w:tcPr>
                  <w:tcW w:w="434" w:type="dxa"/>
                </w:tcPr>
                <w:p w14:paraId="2E0DB761" w14:textId="38682FC7" w:rsidR="00084B71" w:rsidRPr="00D2697E" w:rsidRDefault="00084B71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1</w:t>
                  </w:r>
                </w:p>
              </w:tc>
            </w:tr>
            <w:tr w:rsidR="000C4899" w:rsidRPr="00D2697E" w14:paraId="02D3FA71" w14:textId="77777777" w:rsidTr="00DC236D">
              <w:trPr>
                <w:trHeight w:val="552"/>
              </w:trPr>
              <w:tc>
                <w:tcPr>
                  <w:tcW w:w="1338" w:type="dxa"/>
                </w:tcPr>
                <w:p w14:paraId="077C66C1" w14:textId="3CB65399" w:rsidR="000C4899" w:rsidRPr="00D2697E" w:rsidRDefault="000C4899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فارس401</w:t>
                  </w:r>
                </w:p>
              </w:tc>
              <w:tc>
                <w:tcPr>
                  <w:tcW w:w="3136" w:type="dxa"/>
                </w:tcPr>
                <w:p w14:paraId="4A7EAE7D" w14:textId="717D534B" w:rsidR="000C4899" w:rsidRPr="00D2697E" w:rsidRDefault="00263893" w:rsidP="00084B71">
                  <w:pPr>
                    <w:tabs>
                      <w:tab w:val="left" w:pos="2771"/>
                    </w:tabs>
                    <w:spacing w:after="0"/>
                    <w:rPr>
                      <w:rFonts w:asciiTheme="minorHAnsi" w:eastAsiaTheme="minorHAnsi" w:hAnsiTheme="minorHAnsi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0C4899" w:rsidRPr="00D2697E">
                    <w:rPr>
                      <w:b/>
                      <w:bCs/>
                      <w:position w:val="-14"/>
                      <w:sz w:val="24"/>
                      <w:szCs w:val="24"/>
                    </w:rPr>
                    <w:object w:dxaOrig="2700" w:dyaOrig="440" w14:anchorId="6528C4BB">
                      <v:shape id="_x0000_i2228" type="#_x0000_t75" style="width:135pt;height:22.5pt" o:ole="">
                        <v:imagedata r:id="rId161" o:title=""/>
                      </v:shape>
                      <o:OLEObject Type="Embed" ProgID="Equation.DSMT4" ShapeID="_x0000_i2228" DrawAspect="Content" ObjectID="_1787059919" r:id="rId162"/>
                    </w:object>
                  </w:r>
                </w:p>
              </w:tc>
              <w:tc>
                <w:tcPr>
                  <w:tcW w:w="450" w:type="dxa"/>
                </w:tcPr>
                <w:p w14:paraId="78F8C9F9" w14:textId="4132EF64" w:rsidR="000C4899" w:rsidRPr="00D2697E" w:rsidRDefault="000C4899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4</w:t>
                  </w:r>
                </w:p>
              </w:tc>
              <w:tc>
                <w:tcPr>
                  <w:tcW w:w="1456" w:type="dxa"/>
                </w:tcPr>
                <w:p w14:paraId="7B694A1E" w14:textId="5610F84F" w:rsidR="000C4899" w:rsidRPr="00D2697E" w:rsidRDefault="00BC1DBF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سمنان401</w:t>
                  </w:r>
                </w:p>
              </w:tc>
              <w:tc>
                <w:tcPr>
                  <w:tcW w:w="2674" w:type="dxa"/>
                </w:tcPr>
                <w:p w14:paraId="114D5A10" w14:textId="78270425" w:rsidR="000C4899" w:rsidRPr="00D2697E" w:rsidRDefault="00263893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</w:t>
                  </w:r>
                  <w:r w:rsidR="00BC1DBF"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160" w:dyaOrig="360" w14:anchorId="08E45A8C">
                      <v:shape id="_x0000_i2229" type="#_x0000_t75" style="width:58.5pt;height:18pt" o:ole="">
                        <v:imagedata r:id="rId163" o:title=""/>
                      </v:shape>
                      <o:OLEObject Type="Embed" ProgID="Equation.DSMT4" ShapeID="_x0000_i2229" DrawAspect="Content" ObjectID="_1787059920" r:id="rId164"/>
                    </w:object>
                  </w:r>
                </w:p>
              </w:tc>
              <w:tc>
                <w:tcPr>
                  <w:tcW w:w="434" w:type="dxa"/>
                </w:tcPr>
                <w:p w14:paraId="5F84C059" w14:textId="798869A8" w:rsidR="000C4899" w:rsidRPr="00D2697E" w:rsidRDefault="00A37100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3</w:t>
                  </w:r>
                </w:p>
              </w:tc>
            </w:tr>
            <w:tr w:rsidR="00180195" w:rsidRPr="00D2697E" w14:paraId="6DD62545" w14:textId="77777777" w:rsidTr="00DC236D">
              <w:trPr>
                <w:trHeight w:val="552"/>
              </w:trPr>
              <w:tc>
                <w:tcPr>
                  <w:tcW w:w="1338" w:type="dxa"/>
                </w:tcPr>
                <w:p w14:paraId="13DD0EFE" w14:textId="39506284" w:rsidR="00180195" w:rsidRPr="00D2697E" w:rsidRDefault="00052965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سیستان401</w:t>
                  </w:r>
                </w:p>
              </w:tc>
              <w:tc>
                <w:tcPr>
                  <w:tcW w:w="3136" w:type="dxa"/>
                </w:tcPr>
                <w:p w14:paraId="2294EC8F" w14:textId="500B4B19" w:rsidR="00180195" w:rsidRPr="00D2697E" w:rsidRDefault="00263893" w:rsidP="00084B71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rtl/>
                    </w:rPr>
                    <w:t xml:space="preserve">       </w:t>
                  </w:r>
                  <w:r w:rsidR="00052965" w:rsidRPr="00507F13">
                    <w:rPr>
                      <w:position w:val="-14"/>
                    </w:rPr>
                    <w:object w:dxaOrig="2360" w:dyaOrig="440" w14:anchorId="6AB51D36">
                      <v:shape id="_x0000_i2230" type="#_x0000_t75" style="width:118.5pt;height:22.5pt" o:ole="">
                        <v:imagedata r:id="rId165" o:title=""/>
                      </v:shape>
                      <o:OLEObject Type="Embed" ProgID="Equation.DSMT4" ShapeID="_x0000_i2230" DrawAspect="Content" ObjectID="_1787059921" r:id="rId166"/>
                    </w:object>
                  </w:r>
                </w:p>
              </w:tc>
              <w:tc>
                <w:tcPr>
                  <w:tcW w:w="450" w:type="dxa"/>
                </w:tcPr>
                <w:p w14:paraId="4643EBF6" w14:textId="565494FF" w:rsidR="00180195" w:rsidRPr="00D2697E" w:rsidRDefault="00180195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6</w:t>
                  </w:r>
                </w:p>
              </w:tc>
              <w:tc>
                <w:tcPr>
                  <w:tcW w:w="1456" w:type="dxa"/>
                </w:tcPr>
                <w:p w14:paraId="36C0172E" w14:textId="2327CEDB" w:rsidR="00180195" w:rsidRPr="00D2697E" w:rsidRDefault="00A15895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فارس401</w:t>
                  </w:r>
                </w:p>
              </w:tc>
              <w:tc>
                <w:tcPr>
                  <w:tcW w:w="2674" w:type="dxa"/>
                </w:tcPr>
                <w:p w14:paraId="02461F40" w14:textId="4094A60B" w:rsidR="00180195" w:rsidRPr="00D2697E" w:rsidRDefault="00263893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         </w:t>
                  </w:r>
                  <w:r w:rsidR="00A15895" w:rsidRPr="00507F13">
                    <w:rPr>
                      <w:position w:val="-14"/>
                    </w:rPr>
                    <w:object w:dxaOrig="1800" w:dyaOrig="400" w14:anchorId="79AA6497">
                      <v:shape id="_x0000_i2231" type="#_x0000_t75" style="width:90pt;height:19.5pt" o:ole="">
                        <v:imagedata r:id="rId167" o:title=""/>
                      </v:shape>
                      <o:OLEObject Type="Embed" ProgID="Equation.DSMT4" ShapeID="_x0000_i2231" DrawAspect="Content" ObjectID="_1787059922" r:id="rId168"/>
                    </w:object>
                  </w:r>
                </w:p>
              </w:tc>
              <w:tc>
                <w:tcPr>
                  <w:tcW w:w="434" w:type="dxa"/>
                </w:tcPr>
                <w:p w14:paraId="57297E11" w14:textId="406BFF83" w:rsidR="00180195" w:rsidRPr="00D2697E" w:rsidRDefault="00180195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5</w:t>
                  </w:r>
                </w:p>
              </w:tc>
            </w:tr>
            <w:tr w:rsidR="00180195" w:rsidRPr="00D2697E" w14:paraId="08C38879" w14:textId="77777777" w:rsidTr="00DC236D">
              <w:trPr>
                <w:trHeight w:val="552"/>
              </w:trPr>
              <w:tc>
                <w:tcPr>
                  <w:tcW w:w="1338" w:type="dxa"/>
                </w:tcPr>
                <w:p w14:paraId="18DCECFB" w14:textId="0F8ACFCA" w:rsidR="00180195" w:rsidRPr="00D2697E" w:rsidRDefault="0013162A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.ب 401</w:t>
                  </w:r>
                </w:p>
              </w:tc>
              <w:tc>
                <w:tcPr>
                  <w:tcW w:w="3136" w:type="dxa"/>
                </w:tcPr>
                <w:p w14:paraId="6E7C28AE" w14:textId="45E187DD" w:rsidR="00180195" w:rsidRPr="00D2697E" w:rsidRDefault="00263893" w:rsidP="00084B71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        </w:t>
                  </w:r>
                  <w:r w:rsidR="0013162A" w:rsidRPr="00507F13">
                    <w:rPr>
                      <w:position w:val="-14"/>
                    </w:rPr>
                    <w:object w:dxaOrig="2360" w:dyaOrig="440" w14:anchorId="5D8FDEF7">
                      <v:shape id="_x0000_i2232" type="#_x0000_t75" style="width:118.5pt;height:22.5pt" o:ole="">
                        <v:imagedata r:id="rId169" o:title=""/>
                      </v:shape>
                      <o:OLEObject Type="Embed" ProgID="Equation.DSMT4" ShapeID="_x0000_i2232" DrawAspect="Content" ObjectID="_1787059923" r:id="rId170"/>
                    </w:object>
                  </w:r>
                </w:p>
              </w:tc>
              <w:tc>
                <w:tcPr>
                  <w:tcW w:w="450" w:type="dxa"/>
                </w:tcPr>
                <w:p w14:paraId="2C3190B3" w14:textId="35837AFB" w:rsidR="00180195" w:rsidRPr="00D2697E" w:rsidRDefault="00180195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8</w:t>
                  </w:r>
                </w:p>
              </w:tc>
              <w:tc>
                <w:tcPr>
                  <w:tcW w:w="1456" w:type="dxa"/>
                </w:tcPr>
                <w:p w14:paraId="0488F5AD" w14:textId="0EC5176D" w:rsidR="00180195" w:rsidRPr="00D2697E" w:rsidRDefault="00A64B97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تاب درسی</w:t>
                  </w:r>
                </w:p>
              </w:tc>
              <w:tc>
                <w:tcPr>
                  <w:tcW w:w="2674" w:type="dxa"/>
                </w:tcPr>
                <w:p w14:paraId="1545AEBD" w14:textId="6E2B7466" w:rsidR="00180195" w:rsidRPr="00D2697E" w:rsidRDefault="00263893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            </w:t>
                  </w:r>
                  <w:r w:rsidR="00A64B97" w:rsidRPr="00507F13">
                    <w:rPr>
                      <w:position w:val="-10"/>
                    </w:rPr>
                    <w:object w:dxaOrig="1600" w:dyaOrig="320" w14:anchorId="65DD64EB">
                      <v:shape id="_x0000_i2233" type="#_x0000_t75" style="width:79.5pt;height:16.5pt" o:ole="">
                        <v:imagedata r:id="rId171" o:title=""/>
                      </v:shape>
                      <o:OLEObject Type="Embed" ProgID="Equation.DSMT4" ShapeID="_x0000_i2233" DrawAspect="Content" ObjectID="_1787059924" r:id="rId172"/>
                    </w:object>
                  </w:r>
                </w:p>
              </w:tc>
              <w:tc>
                <w:tcPr>
                  <w:tcW w:w="434" w:type="dxa"/>
                </w:tcPr>
                <w:p w14:paraId="2D4D47AD" w14:textId="3AC2EF6F" w:rsidR="00180195" w:rsidRPr="00D2697E" w:rsidRDefault="00180195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7</w:t>
                  </w:r>
                </w:p>
              </w:tc>
            </w:tr>
            <w:tr w:rsidR="00DC236D" w:rsidRPr="00D2697E" w14:paraId="59BA6CB1" w14:textId="77777777" w:rsidTr="00DC236D">
              <w:trPr>
                <w:trHeight w:val="552"/>
              </w:trPr>
              <w:tc>
                <w:tcPr>
                  <w:tcW w:w="1338" w:type="dxa"/>
                </w:tcPr>
                <w:p w14:paraId="5A53742B" w14:textId="56769E04" w:rsidR="00DC236D" w:rsidRPr="00D2697E" w:rsidRDefault="00F73831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تهران402</w:t>
                  </w:r>
                </w:p>
              </w:tc>
              <w:tc>
                <w:tcPr>
                  <w:tcW w:w="3136" w:type="dxa"/>
                </w:tcPr>
                <w:p w14:paraId="4E9C7F1F" w14:textId="75487A18" w:rsidR="00DC236D" w:rsidRPr="00D2697E" w:rsidRDefault="00263893" w:rsidP="00084B71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</w:t>
                  </w:r>
                  <w:r w:rsidR="0013162A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="00F73831" w:rsidRPr="00507F13">
                    <w:rPr>
                      <w:position w:val="-10"/>
                    </w:rPr>
                    <w:object w:dxaOrig="1600" w:dyaOrig="320" w14:anchorId="26D11070">
                      <v:shape id="_x0000_i2234" type="#_x0000_t75" style="width:79.5pt;height:16.5pt" o:ole="">
                        <v:imagedata r:id="rId173" o:title=""/>
                      </v:shape>
                      <o:OLEObject Type="Embed" ProgID="Equation.DSMT4" ShapeID="_x0000_i2234" DrawAspect="Content" ObjectID="_1787059925" r:id="rId174"/>
                    </w:object>
                  </w:r>
                </w:p>
              </w:tc>
              <w:tc>
                <w:tcPr>
                  <w:tcW w:w="450" w:type="dxa"/>
                </w:tcPr>
                <w:p w14:paraId="64C59882" w14:textId="23A04261" w:rsidR="00DC236D" w:rsidRDefault="00DC236D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20</w:t>
                  </w:r>
                </w:p>
              </w:tc>
              <w:tc>
                <w:tcPr>
                  <w:tcW w:w="1456" w:type="dxa"/>
                </w:tcPr>
                <w:p w14:paraId="0B78A1AD" w14:textId="21FFBAF1" w:rsidR="00DC236D" w:rsidRPr="00D2697E" w:rsidRDefault="00A04CD5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آ.شرقی402</w:t>
                  </w:r>
                </w:p>
              </w:tc>
              <w:tc>
                <w:tcPr>
                  <w:tcW w:w="2674" w:type="dxa"/>
                </w:tcPr>
                <w:p w14:paraId="2DDF1349" w14:textId="03C49D7C" w:rsidR="00DC236D" w:rsidRPr="00D2697E" w:rsidRDefault="00263893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        </w:t>
                  </w:r>
                  <w:r w:rsidR="00A04CD5" w:rsidRPr="004065CE">
                    <w:rPr>
                      <w:position w:val="-14"/>
                    </w:rPr>
                    <w:object w:dxaOrig="1260" w:dyaOrig="440" w14:anchorId="7C2A7482">
                      <v:shape id="_x0000_i2235" type="#_x0000_t75" style="width:63pt;height:22.5pt" o:ole="">
                        <v:imagedata r:id="rId175" o:title=""/>
                      </v:shape>
                      <o:OLEObject Type="Embed" ProgID="Equation.DSMT4" ShapeID="_x0000_i2235" DrawAspect="Content" ObjectID="_1787059926" r:id="rId176"/>
                    </w:object>
                  </w:r>
                  <w:r>
                    <w:rPr>
                      <w:rFonts w:hint="cs"/>
                      <w:rtl/>
                    </w:rPr>
                    <w:t xml:space="preserve">             </w:t>
                  </w:r>
                </w:p>
              </w:tc>
              <w:tc>
                <w:tcPr>
                  <w:tcW w:w="434" w:type="dxa"/>
                </w:tcPr>
                <w:p w14:paraId="61F39C27" w14:textId="17CDF8D6" w:rsidR="00DC236D" w:rsidRDefault="00DC236D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9</w:t>
                  </w:r>
                </w:p>
              </w:tc>
            </w:tr>
            <w:tr w:rsidR="00667520" w:rsidRPr="00D2697E" w14:paraId="6727F78F" w14:textId="77777777" w:rsidTr="00DC236D">
              <w:trPr>
                <w:trHeight w:val="552"/>
              </w:trPr>
              <w:tc>
                <w:tcPr>
                  <w:tcW w:w="1338" w:type="dxa"/>
                </w:tcPr>
                <w:p w14:paraId="6B4312EA" w14:textId="1A1C846E" w:rsidR="00667520" w:rsidRDefault="00667520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lastRenderedPageBreak/>
                    <w:t>گیلان402</w:t>
                  </w:r>
                </w:p>
              </w:tc>
              <w:tc>
                <w:tcPr>
                  <w:tcW w:w="3136" w:type="dxa"/>
                </w:tcPr>
                <w:p w14:paraId="0739863C" w14:textId="413130E2" w:rsidR="00667520" w:rsidRDefault="00667520" w:rsidP="00084B71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b/>
                      <w:bCs/>
                      <w:position w:val="-14"/>
                      <w:sz w:val="24"/>
                      <w:szCs w:val="24"/>
                    </w:rPr>
                    <w:object w:dxaOrig="1840" w:dyaOrig="400" w14:anchorId="2C11F035">
                      <v:shape id="_x0000_i2236" type="#_x0000_t75" style="width:92.25pt;height:19.5pt" o:ole="">
                        <v:imagedata r:id="rId177" o:title=""/>
                      </v:shape>
                      <o:OLEObject Type="Embed" ProgID="Equation.DSMT4" ShapeID="_x0000_i2236" DrawAspect="Content" ObjectID="_1787059927" r:id="rId178"/>
                    </w:object>
                  </w:r>
                </w:p>
              </w:tc>
              <w:tc>
                <w:tcPr>
                  <w:tcW w:w="450" w:type="dxa"/>
                </w:tcPr>
                <w:p w14:paraId="44DF5C93" w14:textId="632E85BA" w:rsidR="00667520" w:rsidRDefault="00667520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22</w:t>
                  </w:r>
                </w:p>
              </w:tc>
              <w:tc>
                <w:tcPr>
                  <w:tcW w:w="1456" w:type="dxa"/>
                </w:tcPr>
                <w:p w14:paraId="47EF56C2" w14:textId="62BBC8B5" w:rsidR="00667520" w:rsidRDefault="00667520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گیلان402</w:t>
                  </w:r>
                </w:p>
              </w:tc>
              <w:tc>
                <w:tcPr>
                  <w:tcW w:w="2674" w:type="dxa"/>
                </w:tcPr>
                <w:p w14:paraId="43E024C5" w14:textId="0D0E3332" w:rsidR="00667520" w:rsidRDefault="00667520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 </w:t>
                  </w:r>
                  <w:r w:rsidRPr="00D2697E">
                    <w:rPr>
                      <w:b/>
                      <w:bCs/>
                      <w:position w:val="-18"/>
                      <w:sz w:val="24"/>
                      <w:szCs w:val="24"/>
                    </w:rPr>
                    <w:object w:dxaOrig="2040" w:dyaOrig="499" w14:anchorId="3298E7AF">
                      <v:shape id="_x0000_i2237" type="#_x0000_t75" style="width:102pt;height:25.5pt" o:ole="">
                        <v:imagedata r:id="rId179" o:title=""/>
                      </v:shape>
                      <o:OLEObject Type="Embed" ProgID="Equation.DSMT4" ShapeID="_x0000_i2237" DrawAspect="Content" ObjectID="_1787059928" r:id="rId180"/>
                    </w:object>
                  </w:r>
                </w:p>
              </w:tc>
              <w:tc>
                <w:tcPr>
                  <w:tcW w:w="434" w:type="dxa"/>
                </w:tcPr>
                <w:p w14:paraId="08EF80AC" w14:textId="5B7F3085" w:rsidR="00667520" w:rsidRDefault="00667520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21</w:t>
                  </w:r>
                </w:p>
              </w:tc>
            </w:tr>
            <w:tr w:rsidR="00B01646" w:rsidRPr="00D2697E" w14:paraId="10CFDC18" w14:textId="77777777" w:rsidTr="00DC236D">
              <w:trPr>
                <w:trHeight w:val="552"/>
              </w:trPr>
              <w:tc>
                <w:tcPr>
                  <w:tcW w:w="1338" w:type="dxa"/>
                </w:tcPr>
                <w:p w14:paraId="2A1CA759" w14:textId="1DE0E8E4" w:rsidR="00B01646" w:rsidRDefault="00DA17D7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مرکزی402</w:t>
                  </w:r>
                </w:p>
              </w:tc>
              <w:tc>
                <w:tcPr>
                  <w:tcW w:w="3136" w:type="dxa"/>
                </w:tcPr>
                <w:p w14:paraId="284CBD0D" w14:textId="5F5A17BB" w:rsidR="00B01646" w:rsidRPr="00D2697E" w:rsidRDefault="00DA17D7" w:rsidP="00084B71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</w:t>
                  </w:r>
                  <w:r w:rsidRPr="00DA17D7">
                    <w:rPr>
                      <w:b/>
                      <w:bCs/>
                      <w:position w:val="-18"/>
                      <w:sz w:val="24"/>
                      <w:szCs w:val="24"/>
                    </w:rPr>
                    <w:object w:dxaOrig="2380" w:dyaOrig="499" w14:anchorId="0BEADBF7">
                      <v:shape id="_x0000_i2238" type="#_x0000_t75" style="width:118.5pt;height:25.5pt" o:ole="">
                        <v:imagedata r:id="rId181" o:title=""/>
                      </v:shape>
                      <o:OLEObject Type="Embed" ProgID="Equation.DSMT4" ShapeID="_x0000_i2238" DrawAspect="Content" ObjectID="_1787059929" r:id="rId182"/>
                    </w:object>
                  </w:r>
                </w:p>
              </w:tc>
              <w:tc>
                <w:tcPr>
                  <w:tcW w:w="450" w:type="dxa"/>
                </w:tcPr>
                <w:p w14:paraId="22FD6CA6" w14:textId="2386BE22" w:rsidR="00B01646" w:rsidRDefault="004A6721" w:rsidP="003B39DC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24</w:t>
                  </w:r>
                </w:p>
              </w:tc>
              <w:tc>
                <w:tcPr>
                  <w:tcW w:w="1456" w:type="dxa"/>
                </w:tcPr>
                <w:p w14:paraId="6F3DD65F" w14:textId="633DF59F" w:rsidR="00B01646" w:rsidRDefault="00B01646" w:rsidP="008305D5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زنجان402</w:t>
                  </w:r>
                </w:p>
              </w:tc>
              <w:tc>
                <w:tcPr>
                  <w:tcW w:w="2674" w:type="dxa"/>
                </w:tcPr>
                <w:p w14:paraId="3255F1F3" w14:textId="108DE163" w:rsidR="00B01646" w:rsidRDefault="00B01646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rtl/>
                      <w:lang w:bidi="fa-IR"/>
                    </w:rPr>
                  </w:pPr>
                  <w:r>
                    <w:t xml:space="preserve">   </w:t>
                  </w:r>
                  <w:r>
                    <w:rPr>
                      <w:rFonts w:hint="cs"/>
                      <w:rtl/>
                      <w:lang w:bidi="fa-IR"/>
                    </w:rPr>
                    <w:t xml:space="preserve">  </w:t>
                  </w:r>
                  <w:r w:rsidRPr="004065CE">
                    <w:rPr>
                      <w:position w:val="-16"/>
                    </w:rPr>
                    <w:object w:dxaOrig="1160" w:dyaOrig="499" w14:anchorId="1F22AE85">
                      <v:shape id="_x0000_i2239" type="#_x0000_t75" style="width:58.5pt;height:25.5pt" o:ole="">
                        <v:imagedata r:id="rId183" o:title=""/>
                      </v:shape>
                      <o:OLEObject Type="Embed" ProgID="Equation.DSMT4" ShapeID="_x0000_i2239" DrawAspect="Content" ObjectID="_1787059930" r:id="rId184"/>
                    </w:object>
                  </w:r>
                </w:p>
              </w:tc>
              <w:tc>
                <w:tcPr>
                  <w:tcW w:w="434" w:type="dxa"/>
                </w:tcPr>
                <w:p w14:paraId="262FBF6F" w14:textId="29DBD156" w:rsidR="00B01646" w:rsidRDefault="00B01646" w:rsidP="00AE7E1D">
                  <w:pPr>
                    <w:tabs>
                      <w:tab w:val="left" w:pos="60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23</w:t>
                  </w:r>
                </w:p>
              </w:tc>
            </w:tr>
          </w:tbl>
          <w:p w14:paraId="51D08291" w14:textId="3A71EDA3" w:rsidR="00DC236D" w:rsidRPr="00D2697E" w:rsidRDefault="00DC236D" w:rsidP="00025E2D">
            <w:pPr>
              <w:tabs>
                <w:tab w:val="left" w:pos="935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</w:p>
        </w:tc>
      </w:tr>
      <w:tr w:rsidR="00230996" w:rsidRPr="00D2697E" w14:paraId="5740A56A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41E35A1" w14:textId="6616A5DA" w:rsidR="00230996" w:rsidRPr="00D2697E" w:rsidRDefault="00230996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6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8487C30" w14:textId="759AFDD3" w:rsidR="00230996" w:rsidRPr="00D2697E" w:rsidRDefault="00230996" w:rsidP="00025E2D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A64B97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حاصل عبارت</w:t>
            </w:r>
            <w:r w:rsidR="00180195" w:rsidRPr="00A64B97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‌</w:t>
            </w:r>
            <w:r w:rsidRPr="00A64B97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های زیر را با استفاده از اتحادها بیابید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  <w:p w14:paraId="244AD4D0" w14:textId="75867D55" w:rsidR="00230996" w:rsidRPr="00053094" w:rsidRDefault="00230996" w:rsidP="00EA454E">
            <w:pPr>
              <w:tabs>
                <w:tab w:val="left" w:pos="2771"/>
                <w:tab w:val="left" w:pos="7511"/>
              </w:tabs>
              <w:spacing w:after="0"/>
              <w:rPr>
                <w:sz w:val="24"/>
                <w:szCs w:val="24"/>
                <w:rtl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89507F" w:rsidRP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گلستان401                </w:t>
            </w:r>
            <w:r w:rsidR="00DC236D" w:rsidRP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</w:t>
            </w:r>
            <w:r w:rsidR="0089507F" w:rsidRP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 w:rsidR="0089507F" w:rsidRPr="00053094">
              <w:rPr>
                <w:b/>
                <w:bCs/>
                <w:position w:val="-6"/>
                <w:sz w:val="24"/>
                <w:szCs w:val="24"/>
              </w:rPr>
              <w:object w:dxaOrig="920" w:dyaOrig="260" w14:anchorId="41AEB88E">
                <v:shape id="_x0000_i1116" type="#_x0000_t75" style="width:46.5pt;height:13.5pt" o:ole="">
                  <v:imagedata r:id="rId185" o:title=""/>
                </v:shape>
                <o:OLEObject Type="Embed" ProgID="Equation.DSMT4" ShapeID="_x0000_i1116" DrawAspect="Content" ObjectID="_1787059931" r:id="rId186"/>
              </w:object>
            </w:r>
            <w:r w:rsidR="0089507F" w:rsidRP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EA454E" w:rsidRP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="00DC236D" w:rsidRP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EA454E" w:rsidRP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2) کتاب‌درسی </w:t>
            </w:r>
            <w:r w:rsidR="00EA454E" w:rsidRPr="00053094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DC236D" w:rsidRP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</w:t>
            </w:r>
            <w:r w:rsidR="00EA454E" w:rsidRPr="00053094">
              <w:rPr>
                <w:position w:val="-6"/>
                <w:sz w:val="24"/>
                <w:szCs w:val="24"/>
              </w:rPr>
              <w:object w:dxaOrig="1160" w:dyaOrig="260" w14:anchorId="248392F9">
                <v:shape id="_x0000_i1117" type="#_x0000_t75" style="width:58.5pt;height:13.5pt" o:ole="">
                  <v:imagedata r:id="rId187" o:title=""/>
                </v:shape>
                <o:OLEObject Type="Embed" ProgID="Equation.DSMT4" ShapeID="_x0000_i1117" DrawAspect="Content" ObjectID="_1787059932" r:id="rId188"/>
              </w:object>
            </w:r>
          </w:p>
          <w:p w14:paraId="3873C4F0" w14:textId="1F1C071A" w:rsidR="00DC236D" w:rsidRPr="00053094" w:rsidRDefault="004A6721" w:rsidP="00EA454E">
            <w:pPr>
              <w:tabs>
                <w:tab w:val="left" w:pos="2771"/>
                <w:tab w:val="left" w:pos="7511"/>
              </w:tabs>
              <w:spacing w:after="0"/>
              <w:rPr>
                <w:sz w:val="24"/>
                <w:szCs w:val="24"/>
                <w:rtl/>
              </w:rPr>
            </w:pPr>
            <w:r w:rsidRP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) کتاب درسی                                    </w:t>
            </w:r>
            <w:r w:rsidRPr="00053094">
              <w:rPr>
                <w:position w:val="-10"/>
                <w:sz w:val="24"/>
                <w:szCs w:val="24"/>
              </w:rPr>
              <w:object w:dxaOrig="900" w:dyaOrig="360" w14:anchorId="37E4DEA0">
                <v:shape id="_x0000_i1118" type="#_x0000_t75" style="width:45pt;height:18pt" o:ole="">
                  <v:imagedata r:id="rId189" o:title=""/>
                </v:shape>
                <o:OLEObject Type="Embed" ProgID="Equation.DSMT4" ShapeID="_x0000_i1118" DrawAspect="Content" ObjectID="_1787059933" r:id="rId190"/>
              </w:object>
            </w:r>
            <w:r w:rsidR="00076491" w:rsidRPr="00053094">
              <w:rPr>
                <w:rFonts w:hint="cs"/>
                <w:sz w:val="24"/>
                <w:szCs w:val="24"/>
                <w:rtl/>
              </w:rPr>
              <w:t xml:space="preserve">                                 4) خ جنوبی 402             </w:t>
            </w:r>
            <w:r w:rsidR="00053094">
              <w:rPr>
                <w:rFonts w:hint="cs"/>
                <w:sz w:val="24"/>
                <w:szCs w:val="24"/>
                <w:rtl/>
              </w:rPr>
              <w:t xml:space="preserve">      </w:t>
            </w:r>
            <w:r w:rsidR="00076491" w:rsidRPr="00053094">
              <w:rPr>
                <w:rFonts w:hint="cs"/>
                <w:sz w:val="24"/>
                <w:szCs w:val="24"/>
                <w:rtl/>
              </w:rPr>
              <w:t xml:space="preserve">       </w:t>
            </w:r>
            <w:r w:rsidR="00076491" w:rsidRPr="00053094">
              <w:rPr>
                <w:position w:val="-6"/>
                <w:sz w:val="24"/>
                <w:szCs w:val="24"/>
              </w:rPr>
              <w:object w:dxaOrig="980" w:dyaOrig="260" w14:anchorId="39AD1E62">
                <v:shape id="_x0000_i1119" type="#_x0000_t75" style="width:49.5pt;height:13.5pt" o:ole="">
                  <v:imagedata r:id="rId191" o:title=""/>
                </v:shape>
                <o:OLEObject Type="Embed" ProgID="Equation.DSMT4" ShapeID="_x0000_i1119" DrawAspect="Content" ObjectID="_1787059934" r:id="rId192"/>
              </w:object>
            </w:r>
          </w:p>
          <w:p w14:paraId="25FC3316" w14:textId="4E8F1BC0" w:rsidR="00864336" w:rsidRPr="00D2697E" w:rsidRDefault="00864336" w:rsidP="00EA454E">
            <w:pPr>
              <w:tabs>
                <w:tab w:val="left" w:pos="2771"/>
                <w:tab w:val="left" w:pos="751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053094">
              <w:rPr>
                <w:rFonts w:hint="cs"/>
                <w:b/>
                <w:bCs/>
                <w:sz w:val="24"/>
                <w:szCs w:val="24"/>
                <w:rtl/>
              </w:rPr>
              <w:t>5) بویراحمد402</w:t>
            </w:r>
            <w:r w:rsidRPr="00053094">
              <w:rPr>
                <w:rFonts w:hint="cs"/>
                <w:sz w:val="24"/>
                <w:szCs w:val="24"/>
                <w:rtl/>
              </w:rPr>
              <w:t xml:space="preserve">        </w:t>
            </w:r>
            <w:r w:rsidRPr="00053094">
              <w:rPr>
                <w:position w:val="-14"/>
                <w:sz w:val="24"/>
                <w:szCs w:val="24"/>
              </w:rPr>
              <w:object w:dxaOrig="920" w:dyaOrig="440" w14:anchorId="2EBE8AE8">
                <v:shape id="_x0000_i1120" type="#_x0000_t75" style="width:46.5pt;height:22.5pt" o:ole="">
                  <v:imagedata r:id="rId193" o:title=""/>
                </v:shape>
                <o:OLEObject Type="Embed" ProgID="Equation.DSMT4" ShapeID="_x0000_i1120" DrawAspect="Content" ObjectID="_1787059935" r:id="rId194"/>
              </w:object>
            </w:r>
          </w:p>
        </w:tc>
      </w:tr>
      <w:tr w:rsidR="00287DC8" w:rsidRPr="00D2697E" w14:paraId="0BC7876A" w14:textId="77777777" w:rsidTr="0072232F">
        <w:trPr>
          <w:gridAfter w:val="1"/>
          <w:wAfter w:w="16" w:type="dxa"/>
          <w:trHeight w:val="6144"/>
          <w:jc w:val="center"/>
        </w:trPr>
        <w:tc>
          <w:tcPr>
            <w:tcW w:w="510" w:type="dxa"/>
          </w:tcPr>
          <w:p w14:paraId="7FFF8BED" w14:textId="3783B65F" w:rsidR="00287DC8" w:rsidRPr="00D2697E" w:rsidRDefault="0089507F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5EE696C" w14:textId="3B66E31B" w:rsidR="00287DC8" w:rsidRPr="00D2697E" w:rsidRDefault="00025E2D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عبارت</w:t>
            </w:r>
            <w:r w:rsidR="00EC1A54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های زیر را به کمک </w:t>
            </w:r>
            <w:r w:rsidRPr="00A64B97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اتحاد یا روش فاکتورگیری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تجزیه کنید.</w:t>
            </w:r>
          </w:p>
          <w:tbl>
            <w:tblPr>
              <w:tblStyle w:val="TableGrid"/>
              <w:bidiVisual/>
              <w:tblW w:w="9490" w:type="dxa"/>
              <w:tblInd w:w="319" w:type="dxa"/>
              <w:tblLook w:val="04A0" w:firstRow="1" w:lastRow="0" w:firstColumn="1" w:lastColumn="0" w:noHBand="0" w:noVBand="1"/>
            </w:tblPr>
            <w:tblGrid>
              <w:gridCol w:w="1487"/>
              <w:gridCol w:w="3360"/>
              <w:gridCol w:w="454"/>
              <w:gridCol w:w="1264"/>
              <w:gridCol w:w="2491"/>
              <w:gridCol w:w="434"/>
            </w:tblGrid>
            <w:tr w:rsidR="007B01EF" w:rsidRPr="00D2697E" w14:paraId="3F8588F5" w14:textId="55E399BA" w:rsidTr="007B01EF">
              <w:trPr>
                <w:trHeight w:val="408"/>
              </w:trPr>
              <w:tc>
                <w:tcPr>
                  <w:tcW w:w="1411" w:type="dxa"/>
                </w:tcPr>
                <w:p w14:paraId="50C86661" w14:textId="77777777" w:rsidR="007B01EF" w:rsidRPr="00D2697E" w:rsidRDefault="007B01EF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تهران401</w:t>
                  </w:r>
                </w:p>
              </w:tc>
              <w:tc>
                <w:tcPr>
                  <w:tcW w:w="3072" w:type="dxa"/>
                </w:tcPr>
                <w:p w14:paraId="330C85C2" w14:textId="4490BF40" w:rsidR="007B01EF" w:rsidRPr="00D2697E" w:rsidRDefault="007B01EF" w:rsidP="00AA3E9F">
                  <w:pPr>
                    <w:tabs>
                      <w:tab w:val="left" w:pos="966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             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      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     </w:t>
                  </w:r>
                  <w:r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1040" w:dyaOrig="320" w14:anchorId="0481A961">
                      <v:shape id="_x0000_i1897" type="#_x0000_t75" style="width:52.5pt;height:16.5pt" o:ole="">
                        <v:imagedata r:id="rId195" o:title=""/>
                      </v:shape>
                      <o:OLEObject Type="Embed" ProgID="Equation.DSMT4" ShapeID="_x0000_i1897" DrawAspect="Content" ObjectID="_1787059936" r:id="rId196"/>
                    </w:object>
                  </w:r>
                </w:p>
              </w:tc>
              <w:tc>
                <w:tcPr>
                  <w:tcW w:w="280" w:type="dxa"/>
                </w:tcPr>
                <w:p w14:paraId="7AD50415" w14:textId="7A6414D9" w:rsidR="007B01EF" w:rsidRPr="00D2697E" w:rsidRDefault="007B01EF" w:rsidP="007B01EF">
                  <w:pPr>
                    <w:tabs>
                      <w:tab w:val="left" w:pos="966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2</w:t>
                  </w:r>
                </w:p>
              </w:tc>
              <w:tc>
                <w:tcPr>
                  <w:tcW w:w="1385" w:type="dxa"/>
                </w:tcPr>
                <w:p w14:paraId="02743A3F" w14:textId="77B586BF" w:rsidR="007B01EF" w:rsidRPr="00D2697E" w:rsidRDefault="007B01EF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گیلان401</w:t>
                  </w:r>
                </w:p>
              </w:tc>
              <w:tc>
                <w:tcPr>
                  <w:tcW w:w="3000" w:type="dxa"/>
                </w:tcPr>
                <w:p w14:paraId="3FEB4366" w14:textId="3AC6CD0F" w:rsidR="007B01EF" w:rsidRPr="00D2697E" w:rsidRDefault="007B01EF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="005962AB"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263893">
                    <w:rPr>
                      <w:b/>
                      <w:bCs/>
                      <w:sz w:val="24"/>
                      <w:szCs w:val="24"/>
                    </w:rPr>
                    <w:t xml:space="preserve">    </w:t>
                  </w:r>
                  <w:r w:rsidR="005962AB"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320" w:dyaOrig="360" w14:anchorId="670D1F88">
                      <v:shape id="_x0000_i1898" type="#_x0000_t75" style="width:66pt;height:18pt" o:ole="">
                        <v:imagedata r:id="rId197" o:title=""/>
                      </v:shape>
                      <o:OLEObject Type="Embed" ProgID="Equation.DSMT4" ShapeID="_x0000_i1898" DrawAspect="Content" ObjectID="_1787059937" r:id="rId198"/>
                    </w:object>
                  </w:r>
                </w:p>
              </w:tc>
              <w:tc>
                <w:tcPr>
                  <w:tcW w:w="342" w:type="dxa"/>
                </w:tcPr>
                <w:p w14:paraId="178D55FB" w14:textId="521CFCC5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</w:t>
                  </w:r>
                </w:p>
              </w:tc>
            </w:tr>
            <w:tr w:rsidR="007B01EF" w:rsidRPr="00D2697E" w14:paraId="7CFC94B2" w14:textId="75790DC2" w:rsidTr="007B01EF">
              <w:tc>
                <w:tcPr>
                  <w:tcW w:w="1411" w:type="dxa"/>
                </w:tcPr>
                <w:p w14:paraId="00E3F4E0" w14:textId="1A1382FB" w:rsidR="007B01EF" w:rsidRPr="00D2697E" w:rsidRDefault="007B01EF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همدان401</w:t>
                  </w:r>
                </w:p>
              </w:tc>
              <w:tc>
                <w:tcPr>
                  <w:tcW w:w="3072" w:type="dxa"/>
                </w:tcPr>
                <w:p w14:paraId="4435EEFF" w14:textId="23290DDE" w:rsidR="007B01EF" w:rsidRPr="00D2697E" w:rsidRDefault="00263893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       </w:t>
                  </w:r>
                  <w:r w:rsidR="007B01EF"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</w:t>
                  </w:r>
                  <w:r w:rsidR="007B01EF"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1320" w:dyaOrig="320" w14:anchorId="4FA1A265">
                      <v:shape id="_x0000_i1899" type="#_x0000_t75" style="width:66pt;height:16.5pt" o:ole="">
                        <v:imagedata r:id="rId199" o:title=""/>
                      </v:shape>
                      <o:OLEObject Type="Embed" ProgID="Equation.DSMT4" ShapeID="_x0000_i1899" DrawAspect="Content" ObjectID="_1787059938" r:id="rId200"/>
                    </w:object>
                  </w:r>
                </w:p>
              </w:tc>
              <w:tc>
                <w:tcPr>
                  <w:tcW w:w="280" w:type="dxa"/>
                </w:tcPr>
                <w:p w14:paraId="5704599D" w14:textId="6C80C6F0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4</w:t>
                  </w:r>
                </w:p>
              </w:tc>
              <w:tc>
                <w:tcPr>
                  <w:tcW w:w="1385" w:type="dxa"/>
                </w:tcPr>
                <w:p w14:paraId="641E7A43" w14:textId="2C5F170F" w:rsidR="007B01EF" w:rsidRPr="00D2697E" w:rsidRDefault="007B01EF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ش تهران401</w:t>
                  </w:r>
                </w:p>
              </w:tc>
              <w:tc>
                <w:tcPr>
                  <w:tcW w:w="3000" w:type="dxa"/>
                </w:tcPr>
                <w:p w14:paraId="0045488A" w14:textId="1618A7D3" w:rsidR="007B01EF" w:rsidRPr="00D2697E" w:rsidRDefault="005962AB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</w:t>
                  </w:r>
                  <w:r w:rsidR="00263893">
                    <w:rPr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7B01EF"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="007B01EF"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1660" w:dyaOrig="320" w14:anchorId="7886C547">
                      <v:shape id="_x0000_i1900" type="#_x0000_t75" style="width:82.5pt;height:16.5pt" o:ole="">
                        <v:imagedata r:id="rId201" o:title=""/>
                      </v:shape>
                      <o:OLEObject Type="Embed" ProgID="Equation.DSMT4" ShapeID="_x0000_i1900" DrawAspect="Content" ObjectID="_1787059939" r:id="rId202"/>
                    </w:object>
                  </w:r>
                </w:p>
              </w:tc>
              <w:tc>
                <w:tcPr>
                  <w:tcW w:w="342" w:type="dxa"/>
                </w:tcPr>
                <w:p w14:paraId="4011D01A" w14:textId="3D1A0448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3</w:t>
                  </w:r>
                </w:p>
              </w:tc>
            </w:tr>
            <w:tr w:rsidR="007B01EF" w:rsidRPr="00D2697E" w14:paraId="7C52D6CC" w14:textId="1A806750" w:rsidTr="007B01EF">
              <w:tc>
                <w:tcPr>
                  <w:tcW w:w="1411" w:type="dxa"/>
                </w:tcPr>
                <w:p w14:paraId="31B52C26" w14:textId="22780AB6" w:rsidR="007B01EF" w:rsidRPr="00D2697E" w:rsidRDefault="00367D56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البرز401</w:t>
                  </w:r>
                </w:p>
              </w:tc>
              <w:tc>
                <w:tcPr>
                  <w:tcW w:w="3072" w:type="dxa"/>
                </w:tcPr>
                <w:p w14:paraId="0E6B8C71" w14:textId="56D90F06" w:rsidR="007B01EF" w:rsidRPr="00D2697E" w:rsidRDefault="00367D56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asciiTheme="minorHAnsi" w:eastAsiaTheme="minorHAnsi" w:hAnsiTheme="minorHAnsi"/>
                      <w:b/>
                      <w:bCs/>
                      <w:position w:val="-10"/>
                      <w:sz w:val="24"/>
                      <w:szCs w:val="24"/>
                    </w:rPr>
                    <w:object w:dxaOrig="3140" w:dyaOrig="360" w14:anchorId="2C947855">
                      <v:shape id="_x0000_i1901" type="#_x0000_t75" style="width:157.5pt;height:18pt" o:ole="">
                        <v:imagedata r:id="rId203" o:title=""/>
                      </v:shape>
                      <o:OLEObject Type="Embed" ProgID="Equation.DSMT4" ShapeID="_x0000_i1901" DrawAspect="Content" ObjectID="_1787059940" r:id="rId204"/>
                    </w:object>
                  </w:r>
                </w:p>
              </w:tc>
              <w:tc>
                <w:tcPr>
                  <w:tcW w:w="280" w:type="dxa"/>
                </w:tcPr>
                <w:p w14:paraId="03554C7D" w14:textId="235CCA91" w:rsidR="007B01EF" w:rsidRPr="00D2697E" w:rsidRDefault="007B01EF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6</w:t>
                  </w:r>
                </w:p>
              </w:tc>
              <w:tc>
                <w:tcPr>
                  <w:tcW w:w="1385" w:type="dxa"/>
                </w:tcPr>
                <w:p w14:paraId="4EF78E56" w14:textId="57F8EAD2" w:rsidR="007B01EF" w:rsidRPr="00D2697E" w:rsidRDefault="007B01EF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قم401</w:t>
                  </w:r>
                </w:p>
              </w:tc>
              <w:tc>
                <w:tcPr>
                  <w:tcW w:w="3000" w:type="dxa"/>
                </w:tcPr>
                <w:p w14:paraId="0A1C576E" w14:textId="183EDE18" w:rsidR="007B01EF" w:rsidRPr="00D2697E" w:rsidRDefault="007B01EF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b/>
                      <w:bCs/>
                      <w:sz w:val="24"/>
                      <w:szCs w:val="24"/>
                      <w:rtl/>
                    </w:rPr>
                    <w:tab/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263893">
                    <w:rPr>
                      <w:b/>
                      <w:bCs/>
                      <w:sz w:val="24"/>
                      <w:szCs w:val="24"/>
                    </w:rPr>
                    <w:t xml:space="preserve">     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</w:t>
                  </w: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040" w:dyaOrig="360" w14:anchorId="38C57E41">
                      <v:shape id="_x0000_i1902" type="#_x0000_t75" style="width:52.5pt;height:18pt" o:ole="">
                        <v:imagedata r:id="rId205" o:title=""/>
                      </v:shape>
                      <o:OLEObject Type="Embed" ProgID="Equation.DSMT4" ShapeID="_x0000_i1902" DrawAspect="Content" ObjectID="_1787059941" r:id="rId206"/>
                    </w:object>
                  </w:r>
                </w:p>
              </w:tc>
              <w:tc>
                <w:tcPr>
                  <w:tcW w:w="342" w:type="dxa"/>
                </w:tcPr>
                <w:p w14:paraId="4B081B2A" w14:textId="2A231B85" w:rsidR="007B01EF" w:rsidRPr="00D2697E" w:rsidRDefault="007B01EF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5</w:t>
                  </w:r>
                </w:p>
              </w:tc>
            </w:tr>
            <w:tr w:rsidR="00DD1A7B" w:rsidRPr="00D2697E" w14:paraId="4C50CDB5" w14:textId="77777777" w:rsidTr="007B01EF">
              <w:tc>
                <w:tcPr>
                  <w:tcW w:w="1411" w:type="dxa"/>
                </w:tcPr>
                <w:p w14:paraId="75203B30" w14:textId="3E5C3576" w:rsidR="00DD1A7B" w:rsidRPr="00D2697E" w:rsidRDefault="005962AB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مرکزی401</w:t>
                  </w:r>
                </w:p>
              </w:tc>
              <w:tc>
                <w:tcPr>
                  <w:tcW w:w="3072" w:type="dxa"/>
                </w:tcPr>
                <w:p w14:paraId="708B9313" w14:textId="22BA9A3B" w:rsidR="00DD1A7B" w:rsidRPr="00D2697E" w:rsidRDefault="005962AB" w:rsidP="005962AB">
                  <w:pPr>
                    <w:tabs>
                      <w:tab w:val="left" w:pos="300"/>
                      <w:tab w:val="left" w:pos="2771"/>
                    </w:tabs>
                    <w:spacing w:after="0"/>
                    <w:rPr>
                      <w:rFonts w:asciiTheme="minorHAnsi" w:eastAsiaTheme="minorHAnsi" w:hAnsiTheme="minorHAnsi"/>
                      <w:b/>
                      <w:bCs/>
                      <w:sz w:val="24"/>
                      <w:szCs w:val="24"/>
                    </w:rPr>
                  </w:pPr>
                  <w:r w:rsidRPr="00D2697E">
                    <w:rPr>
                      <w:rFonts w:asciiTheme="minorHAnsi" w:eastAsiaTheme="minorHAnsi" w:hAnsiTheme="minorHAnsi"/>
                      <w:b/>
                      <w:bCs/>
                      <w:sz w:val="24"/>
                      <w:szCs w:val="24"/>
                      <w:rtl/>
                    </w:rPr>
                    <w:tab/>
                  </w:r>
                  <w:r w:rsidRPr="00D2697E">
                    <w:rPr>
                      <w:rFonts w:asciiTheme="minorHAnsi" w:eastAsiaTheme="minorHAnsi" w:hAnsiTheme="minorHAnsi" w:hint="cs"/>
                      <w:b/>
                      <w:bCs/>
                      <w:sz w:val="24"/>
                      <w:szCs w:val="24"/>
                      <w:rtl/>
                    </w:rPr>
                    <w:t xml:space="preserve">       </w:t>
                  </w:r>
                  <w:r w:rsidR="00263893">
                    <w:rPr>
                      <w:rFonts w:asciiTheme="minorHAnsi" w:eastAsiaTheme="minorHAnsi" w:hAnsiTheme="minorHAnsi" w:hint="cs"/>
                      <w:b/>
                      <w:bCs/>
                      <w:sz w:val="24"/>
                      <w:szCs w:val="24"/>
                      <w:rtl/>
                    </w:rPr>
                    <w:t xml:space="preserve">         </w:t>
                  </w:r>
                  <w:r w:rsidRPr="00D2697E">
                    <w:rPr>
                      <w:rFonts w:asciiTheme="minorHAnsi" w:eastAsiaTheme="minorHAnsi" w:hAnsiTheme="minorHAnsi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263893">
                    <w:rPr>
                      <w:rFonts w:asciiTheme="minorHAnsi" w:eastAsiaTheme="minorHAnsi" w:hAnsiTheme="minorHAnsi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2697E">
                    <w:rPr>
                      <w:rFonts w:asciiTheme="minorHAnsi" w:eastAsiaTheme="minorHAnsi" w:hAnsiTheme="minorHAnsi" w:hint="cs"/>
                      <w:b/>
                      <w:bCs/>
                      <w:sz w:val="24"/>
                      <w:szCs w:val="24"/>
                      <w:rtl/>
                    </w:rPr>
                    <w:t xml:space="preserve">        </w:t>
                  </w:r>
                  <w:r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1460" w:dyaOrig="320" w14:anchorId="50B1C612">
                      <v:shape id="_x0000_i1903" type="#_x0000_t75" style="width:73.5pt;height:16.5pt" o:ole="">
                        <v:imagedata r:id="rId207" o:title=""/>
                      </v:shape>
                      <o:OLEObject Type="Embed" ProgID="Equation.DSMT4" ShapeID="_x0000_i1903" DrawAspect="Content" ObjectID="_1787059942" r:id="rId208"/>
                    </w:object>
                  </w:r>
                </w:p>
              </w:tc>
              <w:tc>
                <w:tcPr>
                  <w:tcW w:w="280" w:type="dxa"/>
                </w:tcPr>
                <w:p w14:paraId="35963CCF" w14:textId="2C813E65" w:rsidR="00DD1A7B" w:rsidRPr="00D2697E" w:rsidRDefault="005962AB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8</w:t>
                  </w:r>
                </w:p>
              </w:tc>
              <w:tc>
                <w:tcPr>
                  <w:tcW w:w="1385" w:type="dxa"/>
                </w:tcPr>
                <w:p w14:paraId="5FA7A33E" w14:textId="78D47D52" w:rsidR="00DD1A7B" w:rsidRPr="00D2697E" w:rsidRDefault="00377137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اصفهان401</w:t>
                  </w:r>
                </w:p>
              </w:tc>
              <w:tc>
                <w:tcPr>
                  <w:tcW w:w="3000" w:type="dxa"/>
                </w:tcPr>
                <w:p w14:paraId="3D2E7DC1" w14:textId="45E4A993" w:rsidR="00DD1A7B" w:rsidRPr="00D2697E" w:rsidRDefault="00377137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</w:t>
                  </w:r>
                  <w:r w:rsidR="00263893">
                    <w:rPr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263893">
                    <w:rPr>
                      <w:b/>
                      <w:bCs/>
                      <w:sz w:val="24"/>
                      <w:szCs w:val="24"/>
                    </w:rPr>
                    <w:t xml:space="preserve">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540" w:dyaOrig="360" w14:anchorId="0772DDE2">
                      <v:shape id="_x0000_i1904" type="#_x0000_t75" style="width:76.5pt;height:18pt" o:ole="">
                        <v:imagedata r:id="rId209" o:title=""/>
                      </v:shape>
                      <o:OLEObject Type="Embed" ProgID="Equation.DSMT4" ShapeID="_x0000_i1904" DrawAspect="Content" ObjectID="_1787059943" r:id="rId210"/>
                    </w:object>
                  </w:r>
                </w:p>
              </w:tc>
              <w:tc>
                <w:tcPr>
                  <w:tcW w:w="342" w:type="dxa"/>
                </w:tcPr>
                <w:p w14:paraId="3B9B3519" w14:textId="52F0797C" w:rsidR="00DD1A7B" w:rsidRPr="00D2697E" w:rsidRDefault="00DD1A7B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7</w:t>
                  </w:r>
                </w:p>
              </w:tc>
            </w:tr>
            <w:tr w:rsidR="005962AB" w:rsidRPr="00D2697E" w14:paraId="11E1A7C7" w14:textId="77777777" w:rsidTr="007B01EF">
              <w:tc>
                <w:tcPr>
                  <w:tcW w:w="1411" w:type="dxa"/>
                </w:tcPr>
                <w:p w14:paraId="07CEDAF8" w14:textId="54B9855A" w:rsidR="005962AB" w:rsidRPr="00D2697E" w:rsidRDefault="00A04CD5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آ.شرقی402</w:t>
                  </w:r>
                </w:p>
              </w:tc>
              <w:tc>
                <w:tcPr>
                  <w:tcW w:w="3072" w:type="dxa"/>
                </w:tcPr>
                <w:p w14:paraId="25B31FE8" w14:textId="12ED45BC" w:rsidR="005962AB" w:rsidRPr="00D2697E" w:rsidRDefault="00B929BD" w:rsidP="00B929BD">
                  <w:pPr>
                    <w:tabs>
                      <w:tab w:val="left" w:pos="300"/>
                      <w:tab w:val="left" w:pos="2771"/>
                    </w:tabs>
                    <w:spacing w:after="0"/>
                    <w:rPr>
                      <w:rFonts w:asciiTheme="minorHAnsi" w:eastAsiaTheme="minorHAnsi" w:hAnsiTheme="minorHAnsi"/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   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        </w:t>
                  </w:r>
                  <w:r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1140" w:dyaOrig="320" w14:anchorId="45B85AF0">
                      <v:shape id="_x0000_i1905" type="#_x0000_t75" style="width:57pt;height:16.5pt" o:ole="">
                        <v:imagedata r:id="rId211" o:title=""/>
                      </v:shape>
                      <o:OLEObject Type="Embed" ProgID="Equation.DSMT4" ShapeID="_x0000_i1905" DrawAspect="Content" ObjectID="_1787059944" r:id="rId212"/>
                    </w:object>
                  </w:r>
                </w:p>
              </w:tc>
              <w:tc>
                <w:tcPr>
                  <w:tcW w:w="280" w:type="dxa"/>
                </w:tcPr>
                <w:p w14:paraId="63DBC984" w14:textId="106C7997" w:rsidR="005962AB" w:rsidRPr="00D2697E" w:rsidRDefault="005962AB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0</w:t>
                  </w:r>
                </w:p>
              </w:tc>
              <w:tc>
                <w:tcPr>
                  <w:tcW w:w="1385" w:type="dxa"/>
                </w:tcPr>
                <w:p w14:paraId="01CEBCAD" w14:textId="4082CB52" w:rsidR="005962AB" w:rsidRPr="00D2697E" w:rsidRDefault="005962AB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مرکزی401</w:t>
                  </w:r>
                </w:p>
              </w:tc>
              <w:tc>
                <w:tcPr>
                  <w:tcW w:w="3000" w:type="dxa"/>
                </w:tcPr>
                <w:p w14:paraId="7328E5A7" w14:textId="0FE285C2" w:rsidR="005962AB" w:rsidRPr="00D2697E" w:rsidRDefault="005962AB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="00263893">
                    <w:rPr>
                      <w:b/>
                      <w:bCs/>
                      <w:sz w:val="24"/>
                      <w:szCs w:val="24"/>
                    </w:rPr>
                    <w:t xml:space="preserve">  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960" w:dyaOrig="320" w14:anchorId="4B15D33F">
                      <v:shape id="_x0000_i1906" type="#_x0000_t75" style="width:48pt;height:16.5pt" o:ole="">
                        <v:imagedata r:id="rId213" o:title=""/>
                      </v:shape>
                      <o:OLEObject Type="Embed" ProgID="Equation.DSMT4" ShapeID="_x0000_i1906" DrawAspect="Content" ObjectID="_1787059945" r:id="rId214"/>
                    </w:object>
                  </w:r>
                </w:p>
              </w:tc>
              <w:tc>
                <w:tcPr>
                  <w:tcW w:w="342" w:type="dxa"/>
                </w:tcPr>
                <w:p w14:paraId="02FF2957" w14:textId="079F15B9" w:rsidR="005962AB" w:rsidRPr="00D2697E" w:rsidRDefault="005962AB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9</w:t>
                  </w:r>
                </w:p>
              </w:tc>
            </w:tr>
            <w:tr w:rsidR="00336D80" w:rsidRPr="00D2697E" w14:paraId="57C127B7" w14:textId="77777777" w:rsidTr="007B01EF">
              <w:tc>
                <w:tcPr>
                  <w:tcW w:w="1411" w:type="dxa"/>
                </w:tcPr>
                <w:p w14:paraId="43B1B5C4" w14:textId="6407A6CB" w:rsidR="00336D80" w:rsidRPr="00D2697E" w:rsidRDefault="00BC3E96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رمانشاه401</w:t>
                  </w:r>
                </w:p>
              </w:tc>
              <w:tc>
                <w:tcPr>
                  <w:tcW w:w="3072" w:type="dxa"/>
                </w:tcPr>
                <w:p w14:paraId="139704D6" w14:textId="0C73B7F3" w:rsidR="00336D80" w:rsidRPr="00D2697E" w:rsidRDefault="00263893" w:rsidP="00B929BD">
                  <w:pPr>
                    <w:tabs>
                      <w:tab w:val="left" w:pos="300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</w:t>
                  </w:r>
                  <w:r w:rsidR="00BC3E96"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200" w:dyaOrig="360" w14:anchorId="0B094CCB">
                      <v:shape id="_x0000_i1907" type="#_x0000_t75" style="width:60pt;height:18pt" o:ole="">
                        <v:imagedata r:id="rId215" o:title=""/>
                      </v:shape>
                      <o:OLEObject Type="Embed" ProgID="Equation.DSMT4" ShapeID="_x0000_i1907" DrawAspect="Content" ObjectID="_1787059946" r:id="rId216"/>
                    </w:object>
                  </w:r>
                </w:p>
              </w:tc>
              <w:tc>
                <w:tcPr>
                  <w:tcW w:w="280" w:type="dxa"/>
                </w:tcPr>
                <w:p w14:paraId="23A1370C" w14:textId="48A8F881" w:rsidR="00336D80" w:rsidRPr="00D2697E" w:rsidRDefault="00336D80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2</w:t>
                  </w:r>
                </w:p>
              </w:tc>
              <w:tc>
                <w:tcPr>
                  <w:tcW w:w="1385" w:type="dxa"/>
                </w:tcPr>
                <w:p w14:paraId="7AC98EC3" w14:textId="0207DA26" w:rsidR="00336D80" w:rsidRPr="00D2697E" w:rsidRDefault="00336D80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فارس401</w:t>
                  </w:r>
                </w:p>
              </w:tc>
              <w:tc>
                <w:tcPr>
                  <w:tcW w:w="3000" w:type="dxa"/>
                </w:tcPr>
                <w:p w14:paraId="2176D304" w14:textId="095407C3" w:rsidR="00336D80" w:rsidRPr="00D2697E" w:rsidRDefault="000C4899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</w:t>
                  </w:r>
                  <w:r w:rsidR="00F75A42"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980" w:dyaOrig="320" w14:anchorId="38C2195E">
                      <v:shape id="_x0000_i1908" type="#_x0000_t75" style="width:49.5pt;height:16.5pt" o:ole="">
                        <v:imagedata r:id="rId217" o:title=""/>
                      </v:shape>
                      <o:OLEObject Type="Embed" ProgID="Equation.DSMT4" ShapeID="_x0000_i1908" DrawAspect="Content" ObjectID="_1787059947" r:id="rId218"/>
                    </w:objec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263893">
                    <w:rPr>
                      <w:b/>
                      <w:bCs/>
                      <w:sz w:val="24"/>
                      <w:szCs w:val="24"/>
                    </w:rPr>
                    <w:t xml:space="preserve">  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</w:p>
              </w:tc>
              <w:tc>
                <w:tcPr>
                  <w:tcW w:w="342" w:type="dxa"/>
                </w:tcPr>
                <w:p w14:paraId="668A03D0" w14:textId="0DCD5A3D" w:rsidR="00336D80" w:rsidRPr="00D2697E" w:rsidRDefault="00336D80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1</w:t>
                  </w:r>
                </w:p>
              </w:tc>
            </w:tr>
            <w:tr w:rsidR="00857C93" w:rsidRPr="00D2697E" w14:paraId="56D335FE" w14:textId="77777777" w:rsidTr="007B01EF">
              <w:tc>
                <w:tcPr>
                  <w:tcW w:w="1411" w:type="dxa"/>
                </w:tcPr>
                <w:p w14:paraId="3522E2FC" w14:textId="734809BE" w:rsidR="00857C93" w:rsidRPr="00D2697E" w:rsidRDefault="006142C0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لرستان401</w:t>
                  </w:r>
                </w:p>
              </w:tc>
              <w:tc>
                <w:tcPr>
                  <w:tcW w:w="3072" w:type="dxa"/>
                </w:tcPr>
                <w:p w14:paraId="166AA8B4" w14:textId="079D8F40" w:rsidR="00857C93" w:rsidRPr="00D2697E" w:rsidRDefault="00263893" w:rsidP="006142C0">
                  <w:pPr>
                    <w:tabs>
                      <w:tab w:val="left" w:pos="300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    </w:t>
                  </w:r>
                  <w:r w:rsidR="006142C0"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1640" w:dyaOrig="320" w14:anchorId="498CFA27">
                      <v:shape id="_x0000_i1909" type="#_x0000_t75" style="width:82.5pt;height:16.5pt" o:ole="">
                        <v:imagedata r:id="rId219" o:title=""/>
                      </v:shape>
                      <o:OLEObject Type="Embed" ProgID="Equation.DSMT4" ShapeID="_x0000_i1909" DrawAspect="Content" ObjectID="_1787059948" r:id="rId220"/>
                    </w:object>
                  </w:r>
                </w:p>
              </w:tc>
              <w:tc>
                <w:tcPr>
                  <w:tcW w:w="280" w:type="dxa"/>
                </w:tcPr>
                <w:p w14:paraId="14D6BBFD" w14:textId="40E36BC4" w:rsidR="00857C93" w:rsidRPr="00D2697E" w:rsidRDefault="006142C0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4</w:t>
                  </w:r>
                </w:p>
              </w:tc>
              <w:tc>
                <w:tcPr>
                  <w:tcW w:w="1385" w:type="dxa"/>
                </w:tcPr>
                <w:p w14:paraId="0CF68E0A" w14:textId="60708EAF" w:rsidR="00857C93" w:rsidRPr="00D2697E" w:rsidRDefault="00857C93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زنجان401</w:t>
                  </w:r>
                </w:p>
              </w:tc>
              <w:tc>
                <w:tcPr>
                  <w:tcW w:w="3000" w:type="dxa"/>
                </w:tcPr>
                <w:p w14:paraId="69B3C0CA" w14:textId="170FC896" w:rsidR="00857C93" w:rsidRPr="00D2697E" w:rsidRDefault="00857C93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</w:t>
                  </w:r>
                  <w:r w:rsidR="00263893">
                    <w:rPr>
                      <w:b/>
                      <w:bCs/>
                      <w:sz w:val="24"/>
                      <w:szCs w:val="24"/>
                    </w:rPr>
                    <w:t xml:space="preserve">  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1400" w:dyaOrig="320" w14:anchorId="36FD61BC">
                      <v:shape id="_x0000_i1910" type="#_x0000_t75" style="width:70.5pt;height:16.5pt" o:ole="">
                        <v:imagedata r:id="rId221" o:title=""/>
                      </v:shape>
                      <o:OLEObject Type="Embed" ProgID="Equation.DSMT4" ShapeID="_x0000_i1910" DrawAspect="Content" ObjectID="_1787059949" r:id="rId222"/>
                    </w:object>
                  </w:r>
                </w:p>
              </w:tc>
              <w:tc>
                <w:tcPr>
                  <w:tcW w:w="342" w:type="dxa"/>
                </w:tcPr>
                <w:p w14:paraId="2FF7F733" w14:textId="33C8609A" w:rsidR="00857C93" w:rsidRPr="00D2697E" w:rsidRDefault="00857C93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3</w:t>
                  </w:r>
                </w:p>
              </w:tc>
            </w:tr>
            <w:tr w:rsidR="007A48C3" w:rsidRPr="00D2697E" w14:paraId="5113FFCA" w14:textId="77777777" w:rsidTr="007B01EF">
              <w:tc>
                <w:tcPr>
                  <w:tcW w:w="1411" w:type="dxa"/>
                </w:tcPr>
                <w:p w14:paraId="5DB91759" w14:textId="316556B8" w:rsidR="007A48C3" w:rsidRPr="00D2697E" w:rsidRDefault="0013162A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چهار...محال401</w:t>
                  </w:r>
                </w:p>
              </w:tc>
              <w:tc>
                <w:tcPr>
                  <w:tcW w:w="3072" w:type="dxa"/>
                </w:tcPr>
                <w:p w14:paraId="20C18721" w14:textId="3F635BCB" w:rsidR="007A48C3" w:rsidRPr="00D2697E" w:rsidRDefault="0013162A" w:rsidP="006142C0">
                  <w:pPr>
                    <w:tabs>
                      <w:tab w:val="left" w:pos="300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</w:t>
                  </w:r>
                  <w:r w:rsidR="00263893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</w:t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</w:t>
                  </w:r>
                  <w:r w:rsidRPr="00507F13">
                    <w:rPr>
                      <w:position w:val="-6"/>
                    </w:rPr>
                    <w:object w:dxaOrig="1380" w:dyaOrig="320" w14:anchorId="70596725">
                      <v:shape id="_x0000_i1911" type="#_x0000_t75" style="width:69pt;height:16.5pt" o:ole="">
                        <v:imagedata r:id="rId223" o:title=""/>
                      </v:shape>
                      <o:OLEObject Type="Embed" ProgID="Equation.DSMT4" ShapeID="_x0000_i1911" DrawAspect="Content" ObjectID="_1787059950" r:id="rId224"/>
                    </w:object>
                  </w:r>
                </w:p>
              </w:tc>
              <w:tc>
                <w:tcPr>
                  <w:tcW w:w="280" w:type="dxa"/>
                </w:tcPr>
                <w:p w14:paraId="3B69AFA4" w14:textId="01E4A4C4" w:rsidR="007A48C3" w:rsidRPr="00D2697E" w:rsidRDefault="0089507F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6</w:t>
                  </w:r>
                </w:p>
              </w:tc>
              <w:tc>
                <w:tcPr>
                  <w:tcW w:w="1385" w:type="dxa"/>
                </w:tcPr>
                <w:p w14:paraId="6083F853" w14:textId="3B44412B" w:rsidR="007A48C3" w:rsidRPr="00D2697E" w:rsidRDefault="007A48C3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ش تهران401</w:t>
                  </w:r>
                </w:p>
              </w:tc>
              <w:tc>
                <w:tcPr>
                  <w:tcW w:w="3000" w:type="dxa"/>
                </w:tcPr>
                <w:p w14:paraId="41DA6883" w14:textId="5332B44B" w:rsidR="007A48C3" w:rsidRPr="00D2697E" w:rsidRDefault="00263893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 xml:space="preserve">  </w:t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</w:t>
                  </w:r>
                  <w:r>
                    <w:rPr>
                      <w:b/>
                      <w:bCs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1420" w:dyaOrig="320" w14:anchorId="6A428737">
                      <v:shape id="_x0000_i1912" type="#_x0000_t75" style="width:70.5pt;height:16.5pt" o:ole="">
                        <v:imagedata r:id="rId225" o:title=""/>
                      </v:shape>
                      <o:OLEObject Type="Embed" ProgID="Equation.DSMT4" ShapeID="_x0000_i1912" DrawAspect="Content" ObjectID="_1787059951" r:id="rId226"/>
                    </w:object>
                  </w:r>
                </w:p>
              </w:tc>
              <w:tc>
                <w:tcPr>
                  <w:tcW w:w="342" w:type="dxa"/>
                </w:tcPr>
                <w:p w14:paraId="72E833B1" w14:textId="1074B22C" w:rsidR="007A48C3" w:rsidRPr="00D2697E" w:rsidRDefault="007A48C3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5</w:t>
                  </w:r>
                </w:p>
              </w:tc>
            </w:tr>
            <w:tr w:rsidR="00DC236D" w:rsidRPr="00D2697E" w14:paraId="069781E2" w14:textId="77777777" w:rsidTr="007B01EF">
              <w:tc>
                <w:tcPr>
                  <w:tcW w:w="1411" w:type="dxa"/>
                </w:tcPr>
                <w:p w14:paraId="10159C2F" w14:textId="68ADE167" w:rsidR="00DC236D" w:rsidRPr="00D2697E" w:rsidRDefault="00246534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تاب درسی</w:t>
                  </w:r>
                </w:p>
              </w:tc>
              <w:tc>
                <w:tcPr>
                  <w:tcW w:w="3072" w:type="dxa"/>
                </w:tcPr>
                <w:p w14:paraId="2815787D" w14:textId="4C506326" w:rsidR="00DC236D" w:rsidRPr="00D2697E" w:rsidRDefault="0013162A" w:rsidP="006142C0">
                  <w:pPr>
                    <w:tabs>
                      <w:tab w:val="left" w:pos="300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 xml:space="preserve">   </w:t>
                  </w:r>
                  <w:r w:rsidR="00263893">
                    <w:rPr>
                      <w:rFonts w:hint="cs"/>
                      <w:rtl/>
                    </w:rPr>
                    <w:t xml:space="preserve">                          </w:t>
                  </w:r>
                  <w:r w:rsidR="00263893" w:rsidRPr="00507F13">
                    <w:rPr>
                      <w:position w:val="-24"/>
                    </w:rPr>
                    <w:object w:dxaOrig="1260" w:dyaOrig="639" w14:anchorId="2F24701A">
                      <v:shape id="_x0000_i1913" type="#_x0000_t75" style="width:63pt;height:31.5pt" o:ole="">
                        <v:imagedata r:id="rId227" o:title=""/>
                      </v:shape>
                      <o:OLEObject Type="Embed" ProgID="Equation.DSMT4" ShapeID="_x0000_i1913" DrawAspect="Content" ObjectID="_1787059952" r:id="rId228"/>
                    </w:object>
                  </w:r>
                </w:p>
              </w:tc>
              <w:tc>
                <w:tcPr>
                  <w:tcW w:w="280" w:type="dxa"/>
                </w:tcPr>
                <w:p w14:paraId="5ABC1CD7" w14:textId="1707204E" w:rsidR="00DC236D" w:rsidRPr="00D2697E" w:rsidRDefault="00DC236D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8</w:t>
                  </w:r>
                </w:p>
              </w:tc>
              <w:tc>
                <w:tcPr>
                  <w:tcW w:w="1385" w:type="dxa"/>
                </w:tcPr>
                <w:p w14:paraId="7DAB3E3E" w14:textId="0125F099" w:rsidR="00DC236D" w:rsidRPr="00D2697E" w:rsidRDefault="00052965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تاب درسی</w:t>
                  </w:r>
                </w:p>
              </w:tc>
              <w:tc>
                <w:tcPr>
                  <w:tcW w:w="3000" w:type="dxa"/>
                </w:tcPr>
                <w:p w14:paraId="2D7FBE12" w14:textId="00FB8C5C" w:rsidR="00DC236D" w:rsidRPr="00D2697E" w:rsidRDefault="00263893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             </w:t>
                  </w:r>
                  <w:r w:rsidR="00052965" w:rsidRPr="00507F13">
                    <w:rPr>
                      <w:position w:val="-14"/>
                    </w:rPr>
                    <w:object w:dxaOrig="1400" w:dyaOrig="440" w14:anchorId="167F799D">
                      <v:shape id="_x0000_i1914" type="#_x0000_t75" style="width:70.5pt;height:22.5pt" o:ole="">
                        <v:imagedata r:id="rId229" o:title=""/>
                      </v:shape>
                      <o:OLEObject Type="Embed" ProgID="Equation.DSMT4" ShapeID="_x0000_i1914" DrawAspect="Content" ObjectID="_1787059953" r:id="rId230"/>
                    </w:object>
                  </w:r>
                </w:p>
              </w:tc>
              <w:tc>
                <w:tcPr>
                  <w:tcW w:w="342" w:type="dxa"/>
                </w:tcPr>
                <w:p w14:paraId="18AB8199" w14:textId="4DEAD673" w:rsidR="00DC236D" w:rsidRPr="00D2697E" w:rsidRDefault="00DC236D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7</w:t>
                  </w:r>
                </w:p>
              </w:tc>
            </w:tr>
            <w:tr w:rsidR="00DC236D" w:rsidRPr="00D2697E" w14:paraId="06E67897" w14:textId="77777777" w:rsidTr="007B01EF">
              <w:tc>
                <w:tcPr>
                  <w:tcW w:w="1411" w:type="dxa"/>
                </w:tcPr>
                <w:p w14:paraId="7D5E7086" w14:textId="07BE5C3B" w:rsidR="00DC236D" w:rsidRPr="00D2697E" w:rsidRDefault="00246534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کتاب درسی </w:t>
                  </w:r>
                </w:p>
              </w:tc>
              <w:tc>
                <w:tcPr>
                  <w:tcW w:w="3072" w:type="dxa"/>
                </w:tcPr>
                <w:p w14:paraId="2B0FB214" w14:textId="78FD2F91" w:rsidR="00DC236D" w:rsidRPr="00D2697E" w:rsidRDefault="00263893" w:rsidP="006142C0">
                  <w:pPr>
                    <w:tabs>
                      <w:tab w:val="left" w:pos="300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                              </w:t>
                  </w:r>
                  <w:r w:rsidR="00246534" w:rsidRPr="00507F13">
                    <w:rPr>
                      <w:position w:val="-6"/>
                    </w:rPr>
                    <w:object w:dxaOrig="1060" w:dyaOrig="320" w14:anchorId="0C05AB66">
                      <v:shape id="_x0000_i1915" type="#_x0000_t75" style="width:52.5pt;height:16.5pt" o:ole="">
                        <v:imagedata r:id="rId231" o:title=""/>
                      </v:shape>
                      <o:OLEObject Type="Embed" ProgID="Equation.DSMT4" ShapeID="_x0000_i1915" DrawAspect="Content" ObjectID="_1787059954" r:id="rId232"/>
                    </w:object>
                  </w:r>
                </w:p>
              </w:tc>
              <w:tc>
                <w:tcPr>
                  <w:tcW w:w="280" w:type="dxa"/>
                </w:tcPr>
                <w:p w14:paraId="142F643D" w14:textId="4CF16632" w:rsidR="00DC236D" w:rsidRPr="00D2697E" w:rsidRDefault="00DC236D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20</w:t>
                  </w:r>
                </w:p>
              </w:tc>
              <w:tc>
                <w:tcPr>
                  <w:tcW w:w="1385" w:type="dxa"/>
                </w:tcPr>
                <w:p w14:paraId="792529C2" w14:textId="1D721AC5" w:rsidR="00DC236D" w:rsidRPr="00D2697E" w:rsidRDefault="003C5816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رضوی402</w:t>
                  </w:r>
                </w:p>
              </w:tc>
              <w:tc>
                <w:tcPr>
                  <w:tcW w:w="3000" w:type="dxa"/>
                </w:tcPr>
                <w:p w14:paraId="21C0011F" w14:textId="4603484B" w:rsidR="00DC236D" w:rsidRPr="00D2697E" w:rsidRDefault="00052965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      </w:t>
                  </w:r>
                  <w:r w:rsidR="00263893">
                    <w:rPr>
                      <w:rFonts w:hint="cs"/>
                      <w:rtl/>
                    </w:rPr>
                    <w:t xml:space="preserve">    </w:t>
                  </w:r>
                  <w:r>
                    <w:rPr>
                      <w:rFonts w:hint="cs"/>
                      <w:rtl/>
                    </w:rPr>
                    <w:t xml:space="preserve">   </w:t>
                  </w:r>
                  <w:r w:rsidRPr="00507F13">
                    <w:rPr>
                      <w:position w:val="-6"/>
                    </w:rPr>
                    <w:object w:dxaOrig="1420" w:dyaOrig="320" w14:anchorId="455987AE">
                      <v:shape id="_x0000_i1916" type="#_x0000_t75" style="width:70.5pt;height:16.5pt" o:ole="">
                        <v:imagedata r:id="rId233" o:title=""/>
                      </v:shape>
                      <o:OLEObject Type="Embed" ProgID="Equation.DSMT4" ShapeID="_x0000_i1916" DrawAspect="Content" ObjectID="_1787059955" r:id="rId234"/>
                    </w:object>
                  </w:r>
                </w:p>
              </w:tc>
              <w:tc>
                <w:tcPr>
                  <w:tcW w:w="342" w:type="dxa"/>
                </w:tcPr>
                <w:p w14:paraId="5DF7CFA9" w14:textId="22D26E9C" w:rsidR="00DC236D" w:rsidRPr="00D2697E" w:rsidRDefault="00DC236D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9</w:t>
                  </w:r>
                </w:p>
              </w:tc>
            </w:tr>
            <w:tr w:rsidR="00F73831" w:rsidRPr="00D2697E" w14:paraId="7E967061" w14:textId="77777777" w:rsidTr="007B01EF">
              <w:tc>
                <w:tcPr>
                  <w:tcW w:w="1411" w:type="dxa"/>
                </w:tcPr>
                <w:p w14:paraId="2E03C5AA" w14:textId="25461BDF" w:rsidR="00F73831" w:rsidRDefault="00F75A42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سمنان402</w:t>
                  </w:r>
                </w:p>
              </w:tc>
              <w:tc>
                <w:tcPr>
                  <w:tcW w:w="3072" w:type="dxa"/>
                </w:tcPr>
                <w:p w14:paraId="61C2D263" w14:textId="650D6FF3" w:rsidR="00F73831" w:rsidRDefault="00F75A42" w:rsidP="00F75A42">
                  <w:pPr>
                    <w:tabs>
                      <w:tab w:val="left" w:pos="300"/>
                      <w:tab w:val="left" w:pos="2771"/>
                    </w:tabs>
                    <w:spacing w:after="0"/>
                    <w:rPr>
                      <w:rtl/>
                    </w:rPr>
                  </w:pPr>
                  <w:r w:rsidRPr="004065CE">
                    <w:rPr>
                      <w:position w:val="-14"/>
                    </w:rPr>
                    <w:object w:dxaOrig="2500" w:dyaOrig="400" w14:anchorId="7B180F3C">
                      <v:shape id="_x0000_i1917" type="#_x0000_t75" style="width:124.5pt;height:19.5pt" o:ole="">
                        <v:imagedata r:id="rId235" o:title=""/>
                      </v:shape>
                      <o:OLEObject Type="Embed" ProgID="Equation.DSMT4" ShapeID="_x0000_i1917" DrawAspect="Content" ObjectID="_1787059956" r:id="rId236"/>
                    </w:object>
                  </w:r>
                </w:p>
              </w:tc>
              <w:tc>
                <w:tcPr>
                  <w:tcW w:w="280" w:type="dxa"/>
                </w:tcPr>
                <w:p w14:paraId="0A0E12AF" w14:textId="6EB7F698" w:rsidR="00F73831" w:rsidRDefault="00F75A42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22</w:t>
                  </w:r>
                </w:p>
              </w:tc>
              <w:tc>
                <w:tcPr>
                  <w:tcW w:w="1385" w:type="dxa"/>
                </w:tcPr>
                <w:p w14:paraId="58EF7A92" w14:textId="148F0E14" w:rsidR="00F73831" w:rsidRDefault="00445105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تهران402</w:t>
                  </w:r>
                </w:p>
              </w:tc>
              <w:tc>
                <w:tcPr>
                  <w:tcW w:w="3000" w:type="dxa"/>
                </w:tcPr>
                <w:p w14:paraId="763E1950" w14:textId="26001A2C" w:rsidR="00F73831" w:rsidRDefault="00445105" w:rsidP="00F7383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ind w:firstLine="720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</w:t>
                  </w:r>
                  <w:r w:rsidRPr="004065CE">
                    <w:rPr>
                      <w:position w:val="-6"/>
                    </w:rPr>
                    <w:object w:dxaOrig="1280" w:dyaOrig="320" w14:anchorId="30E03FE6">
                      <v:shape id="_x0000_i1918" type="#_x0000_t75" style="width:64.5pt;height:16.5pt" o:ole="">
                        <v:imagedata r:id="rId237" o:title=""/>
                      </v:shape>
                      <o:OLEObject Type="Embed" ProgID="Equation.DSMT4" ShapeID="_x0000_i1918" DrawAspect="Content" ObjectID="_1787059957" r:id="rId238"/>
                    </w:object>
                  </w:r>
                </w:p>
              </w:tc>
              <w:tc>
                <w:tcPr>
                  <w:tcW w:w="342" w:type="dxa"/>
                </w:tcPr>
                <w:p w14:paraId="475E0FF1" w14:textId="4B426782" w:rsidR="00F73831" w:rsidRDefault="00F73831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</w:t>
                  </w:r>
                </w:p>
              </w:tc>
            </w:tr>
            <w:tr w:rsidR="004A6721" w:rsidRPr="00D2697E" w14:paraId="35FC5F46" w14:textId="77777777" w:rsidTr="007B01EF">
              <w:tc>
                <w:tcPr>
                  <w:tcW w:w="1411" w:type="dxa"/>
                </w:tcPr>
                <w:p w14:paraId="6E18D2D2" w14:textId="2A668FD0" w:rsidR="004A6721" w:rsidRDefault="00FA16DB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خ جنوبی 402 </w:t>
                  </w:r>
                </w:p>
              </w:tc>
              <w:tc>
                <w:tcPr>
                  <w:tcW w:w="3072" w:type="dxa"/>
                </w:tcPr>
                <w:p w14:paraId="495CA232" w14:textId="2B3F2BFE" w:rsidR="004A6721" w:rsidRDefault="00FA16DB" w:rsidP="00F75A42">
                  <w:pPr>
                    <w:tabs>
                      <w:tab w:val="left" w:pos="300"/>
                      <w:tab w:val="left" w:pos="2771"/>
                    </w:tabs>
                    <w:spacing w:after="0"/>
                  </w:pPr>
                  <w:r>
                    <w:rPr>
                      <w:rFonts w:hint="cs"/>
                      <w:rtl/>
                    </w:rPr>
                    <w:t xml:space="preserve">    </w:t>
                  </w:r>
                  <w:r>
                    <w:rPr>
                      <w:rFonts w:hint="cs"/>
                      <w:rtl/>
                      <w:lang w:bidi="fa-IR"/>
                    </w:rPr>
                    <w:t xml:space="preserve">                      </w:t>
                  </w:r>
                  <w:r>
                    <w:rPr>
                      <w:rFonts w:hint="cs"/>
                      <w:rtl/>
                    </w:rPr>
                    <w:t xml:space="preserve">  </w:t>
                  </w:r>
                  <w:r w:rsidRPr="00FA16DB">
                    <w:rPr>
                      <w:position w:val="-6"/>
                    </w:rPr>
                    <w:object w:dxaOrig="1060" w:dyaOrig="320" w14:anchorId="4E123C4F">
                      <v:shape id="_x0000_i1919" type="#_x0000_t75" style="width:52.5pt;height:16.5pt" o:ole="">
                        <v:imagedata r:id="rId239" o:title=""/>
                      </v:shape>
                      <o:OLEObject Type="Embed" ProgID="Equation.DSMT4" ShapeID="_x0000_i1919" DrawAspect="Content" ObjectID="_1787059958" r:id="rId240"/>
                    </w:object>
                  </w:r>
                </w:p>
              </w:tc>
              <w:tc>
                <w:tcPr>
                  <w:tcW w:w="280" w:type="dxa"/>
                </w:tcPr>
                <w:p w14:paraId="01C74530" w14:textId="21419B52" w:rsidR="004A6721" w:rsidRDefault="004A6721" w:rsidP="00AE7E1D">
                  <w:pPr>
                    <w:tabs>
                      <w:tab w:val="left" w:pos="2771"/>
                    </w:tabs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24</w:t>
                  </w:r>
                </w:p>
              </w:tc>
              <w:tc>
                <w:tcPr>
                  <w:tcW w:w="1385" w:type="dxa"/>
                </w:tcPr>
                <w:p w14:paraId="54B600ED" w14:textId="4968B341" w:rsidR="004A6721" w:rsidRDefault="004A6721" w:rsidP="00AA3E9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زنجان402</w:t>
                  </w:r>
                </w:p>
              </w:tc>
              <w:tc>
                <w:tcPr>
                  <w:tcW w:w="3000" w:type="dxa"/>
                </w:tcPr>
                <w:p w14:paraId="654E70AB" w14:textId="3AB96A13" w:rsidR="004A6721" w:rsidRDefault="004A6721" w:rsidP="004A672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             </w:t>
                  </w:r>
                  <w:r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999" w:dyaOrig="320" w14:anchorId="42B8D8BE">
                      <v:shape id="_x0000_i1920" type="#_x0000_t75" style="width:49.5pt;height:16.5pt" o:ole="">
                        <v:imagedata r:id="rId241" o:title=""/>
                      </v:shape>
                      <o:OLEObject Type="Embed" ProgID="Equation.DSMT4" ShapeID="_x0000_i1920" DrawAspect="Content" ObjectID="_1787059959" r:id="rId242"/>
                    </w:object>
                  </w:r>
                </w:p>
              </w:tc>
              <w:tc>
                <w:tcPr>
                  <w:tcW w:w="342" w:type="dxa"/>
                </w:tcPr>
                <w:p w14:paraId="0D454889" w14:textId="2A4ABF3B" w:rsidR="004A6721" w:rsidRPr="004A6721" w:rsidRDefault="004A6721" w:rsidP="00182F11">
                  <w:pPr>
                    <w:tabs>
                      <w:tab w:val="left" w:pos="366"/>
                      <w:tab w:val="center" w:pos="1563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16"/>
                      <w:szCs w:val="16"/>
                      <w:rtl/>
                    </w:rPr>
                    <w:t>23</w:t>
                  </w:r>
                </w:p>
              </w:tc>
            </w:tr>
          </w:tbl>
          <w:p w14:paraId="09A7F751" w14:textId="0C459EEC" w:rsidR="00025E2D" w:rsidRPr="00D2697E" w:rsidRDefault="00025E2D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BD6B55" w:rsidRPr="00D2697E" w14:paraId="104D20F6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43062AB" w14:textId="77777777" w:rsidR="00BD6B55" w:rsidRPr="00D2697E" w:rsidRDefault="00BD6B55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F46202D" w14:textId="74289DB9" w:rsidR="00BD6B55" w:rsidRPr="00D2697E" w:rsidRDefault="00BD6B55" w:rsidP="005A41AA">
            <w:pPr>
              <w:tabs>
                <w:tab w:val="left" w:pos="3035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D2697E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درس سوم : نابرابری و نامعادله</w:t>
            </w:r>
          </w:p>
        </w:tc>
      </w:tr>
      <w:tr w:rsidR="00BD6B55" w:rsidRPr="00D2697E" w14:paraId="5CC942DE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82C9A34" w14:textId="0B025EA8" w:rsidR="00BD6B55" w:rsidRPr="00D2697E" w:rsidRDefault="008F02DA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E88D135" w14:textId="0539D570" w:rsidR="00A64B97" w:rsidRDefault="00A64B97" w:rsidP="00A43AEF">
            <w:pPr>
              <w:tabs>
                <w:tab w:val="left" w:pos="2931"/>
              </w:tabs>
              <w:spacing w:after="160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A64B97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highlight w:val="lightGray"/>
                <w:rtl/>
              </w:rPr>
              <w:t>تست:</w:t>
            </w:r>
          </w:p>
          <w:p w14:paraId="5C7F8A4C" w14:textId="58D85A1D" w:rsidR="00A43AEF" w:rsidRPr="00A43AEF" w:rsidRDefault="00053094" w:rsidP="00A43AEF">
            <w:pPr>
              <w:tabs>
                <w:tab w:val="left" w:pos="2931"/>
              </w:tabs>
              <w:spacing w:after="160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</w:pPr>
            <w:r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>1</w:t>
            </w:r>
            <w:r w:rsidR="00A43AEF" w:rsidRPr="00D2697E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) </w:t>
            </w:r>
            <w:r w:rsidR="00A43AEF" w:rsidRPr="00A43AEF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>اگر</w:t>
            </w:r>
            <w:r w:rsidR="00A43AEF" w:rsidRPr="00A43AEF">
              <w:rPr>
                <w:rFonts w:asciiTheme="minorHAnsi" w:eastAsiaTheme="minorHAnsi" w:hAnsiTheme="minorHAnsi"/>
                <w:b/>
                <w:bCs/>
                <w:position w:val="-6"/>
                <w:sz w:val="24"/>
                <w:szCs w:val="24"/>
              </w:rPr>
              <w:object w:dxaOrig="900" w:dyaOrig="279" w14:anchorId="323DF00D">
                <v:shape id="_x0000_i1201" type="#_x0000_t75" style="width:45pt;height:13.5pt" o:ole="">
                  <v:imagedata r:id="rId243" o:title=""/>
                </v:shape>
                <o:OLEObject Type="Embed" ProgID="Equation.DSMT4" ShapeID="_x0000_i1201" DrawAspect="Content" ObjectID="_1787059960" r:id="rId244"/>
              </w:object>
            </w:r>
            <w:r w:rsidR="00A43AEF" w:rsidRPr="00A43AEF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،در این صورت کدام گزینه درست است؟</w:t>
            </w:r>
            <w:r w:rsidR="00152047" w:rsidRPr="00D2697E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</w:t>
            </w:r>
            <w:r w:rsidR="00A64B97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</w:t>
            </w:r>
            <w:r w:rsidR="00152047" w:rsidRPr="00D2697E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(کردستان401) </w:t>
            </w:r>
          </w:p>
          <w:p w14:paraId="23E9667E" w14:textId="4161DFDE" w:rsidR="00A43AEF" w:rsidRPr="00D2697E" w:rsidRDefault="00A43AEF" w:rsidP="00A43AEF">
            <w:pPr>
              <w:tabs>
                <w:tab w:val="left" w:pos="330"/>
                <w:tab w:val="left" w:pos="2931"/>
              </w:tabs>
              <w:spacing w:after="160"/>
              <w:jc w:val="both"/>
              <w:rPr>
                <w:b/>
                <w:bCs/>
                <w:sz w:val="24"/>
                <w:szCs w:val="24"/>
                <w:rtl/>
              </w:rPr>
            </w:pPr>
            <w:r w:rsidRPr="00D2697E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152047" w:rsidRPr="00D2697E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1) </w:t>
            </w:r>
            <w:r w:rsidRPr="00A43AEF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  <w:r w:rsidR="00152047" w:rsidRPr="00D2697E">
              <w:rPr>
                <w:b/>
                <w:bCs/>
                <w:position w:val="-10"/>
                <w:sz w:val="24"/>
                <w:szCs w:val="24"/>
              </w:rPr>
              <w:object w:dxaOrig="1180" w:dyaOrig="320" w14:anchorId="44C14899">
                <v:shape id="_x0000_i1202" type="#_x0000_t75" style="width:58.5pt;height:16.5pt" o:ole="">
                  <v:imagedata r:id="rId245" o:title=""/>
                </v:shape>
                <o:OLEObject Type="Embed" ProgID="Equation.DSMT4" ShapeID="_x0000_i1202" DrawAspect="Content" ObjectID="_1787059961" r:id="rId246"/>
              </w:object>
            </w:r>
            <w:r w:rsidR="00152047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="00A64B97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</w:t>
            </w:r>
            <w:r w:rsidR="00152047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 2) </w:t>
            </w:r>
            <w:r w:rsidR="00152047" w:rsidRPr="00D2697E">
              <w:rPr>
                <w:b/>
                <w:bCs/>
                <w:position w:val="-6"/>
                <w:sz w:val="24"/>
                <w:szCs w:val="24"/>
              </w:rPr>
              <w:object w:dxaOrig="560" w:dyaOrig="279" w14:anchorId="1ABD877F">
                <v:shape id="_x0000_i1203" type="#_x0000_t75" style="width:28.5pt;height:13.5pt" o:ole="">
                  <v:imagedata r:id="rId247" o:title=""/>
                </v:shape>
                <o:OLEObject Type="Embed" ProgID="Equation.DSMT4" ShapeID="_x0000_i1203" DrawAspect="Content" ObjectID="_1787059962" r:id="rId248"/>
              </w:object>
            </w:r>
            <w:r w:rsidR="00152047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</w:t>
            </w:r>
            <w:r w:rsidR="00A64B97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="00152047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3) </w:t>
            </w:r>
            <w:r w:rsidR="00152047" w:rsidRPr="00D2697E">
              <w:rPr>
                <w:b/>
                <w:bCs/>
                <w:position w:val="-10"/>
                <w:sz w:val="24"/>
                <w:szCs w:val="24"/>
              </w:rPr>
              <w:object w:dxaOrig="620" w:dyaOrig="320" w14:anchorId="65D146A4">
                <v:shape id="_x0000_i1204" type="#_x0000_t75" style="width:31.5pt;height:16.5pt" o:ole="">
                  <v:imagedata r:id="rId249" o:title=""/>
                </v:shape>
                <o:OLEObject Type="Embed" ProgID="Equation.DSMT4" ShapeID="_x0000_i1204" DrawAspect="Content" ObjectID="_1787059963" r:id="rId250"/>
              </w:object>
            </w:r>
            <w:r w:rsidR="00152047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</w:t>
            </w:r>
            <w:r w:rsidR="00A64B97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</w:t>
            </w:r>
            <w:r w:rsidR="00152047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4) </w:t>
            </w:r>
            <w:r w:rsidR="00152047" w:rsidRPr="00D2697E">
              <w:rPr>
                <w:b/>
                <w:bCs/>
                <w:position w:val="-6"/>
                <w:sz w:val="24"/>
                <w:szCs w:val="24"/>
              </w:rPr>
              <w:object w:dxaOrig="560" w:dyaOrig="279" w14:anchorId="68815466">
                <v:shape id="_x0000_i1205" type="#_x0000_t75" style="width:28.5pt;height:13.5pt" o:ole="">
                  <v:imagedata r:id="rId251" o:title=""/>
                </v:shape>
                <o:OLEObject Type="Embed" ProgID="Equation.DSMT4" ShapeID="_x0000_i1205" DrawAspect="Content" ObjectID="_1787059964" r:id="rId252"/>
              </w:object>
            </w:r>
          </w:p>
          <w:p w14:paraId="6C26AF36" w14:textId="062B9DB4" w:rsidR="00E845A3" w:rsidRPr="00D2697E" w:rsidRDefault="00053094" w:rsidP="00A43AEF">
            <w:pPr>
              <w:tabs>
                <w:tab w:val="left" w:pos="330"/>
                <w:tab w:val="left" w:pos="2931"/>
              </w:tabs>
              <w:spacing w:after="160"/>
              <w:jc w:val="both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  <w:r w:rsidR="00E845A3"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اگر </w:t>
            </w:r>
            <w:r w:rsidR="00B929BD" w:rsidRPr="00D2697E">
              <w:rPr>
                <w:b/>
                <w:bCs/>
                <w:position w:val="-6"/>
                <w:sz w:val="24"/>
                <w:szCs w:val="24"/>
              </w:rPr>
              <w:object w:dxaOrig="540" w:dyaOrig="220" w14:anchorId="66D68C62">
                <v:shape id="_x0000_i1206" type="#_x0000_t75" style="width:27pt;height:10.5pt" o:ole="">
                  <v:imagedata r:id="rId253" o:title=""/>
                </v:shape>
                <o:OLEObject Type="Embed" ProgID="Equation.DSMT4" ShapeID="_x0000_i1206" DrawAspect="Content" ObjectID="_1787059965" r:id="rId254"/>
              </w:object>
            </w:r>
            <w:r w:rsidR="00B929BD"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E845A3"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و </w:t>
            </w:r>
            <w:r w:rsidR="00B929BD" w:rsidRPr="00D2697E">
              <w:rPr>
                <w:b/>
                <w:bCs/>
                <w:position w:val="-10"/>
                <w:sz w:val="24"/>
                <w:szCs w:val="24"/>
              </w:rPr>
              <w:object w:dxaOrig="540" w:dyaOrig="260" w14:anchorId="00EF5AA0">
                <v:shape id="_x0000_i1207" type="#_x0000_t75" style="width:27pt;height:13.5pt" o:ole="">
                  <v:imagedata r:id="rId255" o:title=""/>
                </v:shape>
                <o:OLEObject Type="Embed" ProgID="Equation.DSMT4" ShapeID="_x0000_i1207" DrawAspect="Content" ObjectID="_1787059966" r:id="rId256"/>
              </w:object>
            </w:r>
            <w:r w:rsidR="00B929BD"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E845A3"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باشد، کدام گزینه صحیح است</w:t>
            </w:r>
            <w:r w:rsidR="00B929BD"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؟  </w:t>
            </w:r>
            <w:r w:rsidR="00A64B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</w:t>
            </w:r>
            <w:r w:rsidR="00B929BD"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کرمان401) </w:t>
            </w:r>
          </w:p>
          <w:p w14:paraId="52C5254E" w14:textId="047DD426" w:rsidR="00B929BD" w:rsidRPr="00D2697E" w:rsidRDefault="00B929BD" w:rsidP="00A43AEF">
            <w:pPr>
              <w:tabs>
                <w:tab w:val="left" w:pos="330"/>
                <w:tab w:val="left" w:pos="2931"/>
              </w:tabs>
              <w:spacing w:after="160"/>
              <w:jc w:val="both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  </w:t>
            </w:r>
            <w:r w:rsidRPr="00D2697E">
              <w:rPr>
                <w:b/>
                <w:bCs/>
                <w:position w:val="-28"/>
                <w:sz w:val="24"/>
                <w:szCs w:val="24"/>
              </w:rPr>
              <w:object w:dxaOrig="660" w:dyaOrig="680" w14:anchorId="110F1219">
                <v:shape id="_x0000_i1208" type="#_x0000_t75" style="width:33pt;height:34.5pt" o:ole="">
                  <v:imagedata r:id="rId257" o:title=""/>
                </v:shape>
                <o:OLEObject Type="Embed" ProgID="Equation.DSMT4" ShapeID="_x0000_i1208" DrawAspect="Content" ObjectID="_1787059967" r:id="rId258"/>
              </w:object>
            </w:r>
            <w:r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</w:t>
            </w:r>
            <w:r w:rsidR="00A64B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</w:t>
            </w:r>
            <w:r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2) 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639" w:dyaOrig="260" w14:anchorId="6E438127">
                <v:shape id="_x0000_i1209" type="#_x0000_t75" style="width:31.5pt;height:13.5pt" o:ole="">
                  <v:imagedata r:id="rId259" o:title=""/>
                </v:shape>
                <o:OLEObject Type="Embed" ProgID="Equation.DSMT4" ShapeID="_x0000_i1209" DrawAspect="Content" ObjectID="_1787059968" r:id="rId260"/>
              </w:object>
            </w:r>
            <w:r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</w:t>
            </w:r>
            <w:r w:rsidR="00A64B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</w:t>
            </w:r>
            <w:r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</w:t>
            </w:r>
            <w:r w:rsidR="00A64B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</w:t>
            </w:r>
            <w:r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3) 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740" w:dyaOrig="360" w14:anchorId="740FBE74">
                <v:shape id="_x0000_i1210" type="#_x0000_t75" style="width:37.5pt;height:18pt" o:ole="">
                  <v:imagedata r:id="rId261" o:title=""/>
                </v:shape>
                <o:OLEObject Type="Embed" ProgID="Equation.DSMT4" ShapeID="_x0000_i1210" DrawAspect="Content" ObjectID="_1787059969" r:id="rId262"/>
              </w:object>
            </w:r>
            <w:r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</w:t>
            </w:r>
            <w:r w:rsidR="00A64B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</w:t>
            </w:r>
            <w:r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4)   </w:t>
            </w:r>
            <w:r w:rsidRPr="00D2697E">
              <w:rPr>
                <w:b/>
                <w:bCs/>
                <w:position w:val="-28"/>
                <w:sz w:val="24"/>
                <w:szCs w:val="24"/>
              </w:rPr>
              <w:object w:dxaOrig="560" w:dyaOrig="680" w14:anchorId="6D5568DB">
                <v:shape id="_x0000_i1211" type="#_x0000_t75" style="width:28.5pt;height:34.5pt" o:ole="">
                  <v:imagedata r:id="rId263" o:title=""/>
                </v:shape>
                <o:OLEObject Type="Embed" ProgID="Equation.DSMT4" ShapeID="_x0000_i1211" DrawAspect="Content" ObjectID="_1787059970" r:id="rId264"/>
              </w:object>
            </w:r>
            <w:r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</w:p>
          <w:p w14:paraId="1C942BBA" w14:textId="2D5E39B1" w:rsidR="006F2308" w:rsidRPr="00D2697E" w:rsidRDefault="00053094" w:rsidP="00A43AEF">
            <w:pPr>
              <w:tabs>
                <w:tab w:val="left" w:pos="330"/>
                <w:tab w:val="left" w:pos="2931"/>
              </w:tabs>
              <w:spacing w:after="160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6F2308" w:rsidRPr="00D2697E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6F2308" w:rsidRPr="00A43AEF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اگر </w:t>
            </w:r>
            <w:r w:rsidR="006F2308" w:rsidRPr="00D2697E">
              <w:rPr>
                <w:b/>
                <w:bCs/>
                <w:position w:val="-10"/>
                <w:sz w:val="24"/>
                <w:szCs w:val="24"/>
              </w:rPr>
              <w:object w:dxaOrig="940" w:dyaOrig="300" w14:anchorId="25C01435">
                <v:shape id="_x0000_i1212" type="#_x0000_t75" style="width:46.5pt;height:15pt" o:ole="">
                  <v:imagedata r:id="rId265" o:title=""/>
                </v:shape>
                <o:OLEObject Type="Embed" ProgID="Equation.DSMT4" ShapeID="_x0000_i1212" DrawAspect="Content" ObjectID="_1787059971" r:id="rId266"/>
              </w:object>
            </w:r>
            <w:r w:rsidR="006F2308" w:rsidRPr="00A43AEF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>،در این صورت کدام گزینه درست است؟</w:t>
            </w:r>
            <w:r w:rsidR="006F2308" w:rsidRPr="00D2697E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</w:t>
            </w:r>
            <w:r w:rsidR="00A64B97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   </w:t>
            </w:r>
            <w:r w:rsidR="006F2308" w:rsidRPr="00D2697E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(خوزستان401) </w:t>
            </w:r>
          </w:p>
          <w:p w14:paraId="46FE6011" w14:textId="6A64A38D" w:rsidR="006F2308" w:rsidRPr="00A43AEF" w:rsidRDefault="006F2308" w:rsidP="00A43AEF">
            <w:pPr>
              <w:tabs>
                <w:tab w:val="left" w:pos="330"/>
                <w:tab w:val="left" w:pos="2931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1)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620" w:dyaOrig="260" w14:anchorId="3474785B">
                <v:shape id="_x0000_i1213" type="#_x0000_t75" style="width:31.5pt;height:13.5pt" o:ole="">
                  <v:imagedata r:id="rId267" o:title=""/>
                </v:shape>
                <o:OLEObject Type="Embed" ProgID="Equation.DSMT4" ShapeID="_x0000_i1213" DrawAspect="Content" ObjectID="_1787059972" r:id="rId268"/>
              </w:objec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</w:t>
            </w:r>
            <w:r w:rsidR="00A64B97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  2)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620" w:dyaOrig="260" w14:anchorId="7006F346">
                <v:shape id="_x0000_i1214" type="#_x0000_t75" style="width:31.5pt;height:13.5pt" o:ole="">
                  <v:imagedata r:id="rId269" o:title=""/>
                </v:shape>
                <o:OLEObject Type="Embed" ProgID="Equation.DSMT4" ShapeID="_x0000_i1214" DrawAspect="Content" ObjectID="_1787059973" r:id="rId270"/>
              </w:objec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</w:t>
            </w:r>
            <w:r w:rsidR="00A64B97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</w:t>
            </w:r>
            <w:r w:rsidR="00A64B97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  3) </w:t>
            </w:r>
            <w:r w:rsidRPr="00D2697E">
              <w:rPr>
                <w:b/>
                <w:bCs/>
                <w:position w:val="-10"/>
                <w:sz w:val="24"/>
                <w:szCs w:val="24"/>
              </w:rPr>
              <w:object w:dxaOrig="620" w:dyaOrig="260" w14:anchorId="293F2F7B">
                <v:shape id="_x0000_i1215" type="#_x0000_t75" style="width:31.5pt;height:13.5pt" o:ole="">
                  <v:imagedata r:id="rId271" o:title=""/>
                </v:shape>
                <o:OLEObject Type="Embed" ProgID="Equation.DSMT4" ShapeID="_x0000_i1215" DrawAspect="Content" ObjectID="_1787059974" r:id="rId272"/>
              </w:objec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</w:t>
            </w:r>
            <w:r w:rsidR="00A64B97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</w:t>
            </w:r>
            <w:r w:rsidRPr="00D2697E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</w:rPr>
              <w:t xml:space="preserve">   4) هیچکدام   </w:t>
            </w:r>
          </w:p>
          <w:p w14:paraId="605B1126" w14:textId="32009621" w:rsidR="00BD6B55" w:rsidRPr="00D2697E" w:rsidRDefault="00053094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CD7E42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گر </w:t>
            </w:r>
            <w:r w:rsidR="00CD7E42" w:rsidRPr="00D2697E">
              <w:rPr>
                <w:b/>
                <w:bCs/>
                <w:position w:val="-10"/>
                <w:sz w:val="24"/>
                <w:szCs w:val="24"/>
              </w:rPr>
              <w:object w:dxaOrig="560" w:dyaOrig="260" w14:anchorId="660F276B">
                <v:shape id="_x0000_i1216" type="#_x0000_t75" style="width:28.5pt;height:13.5pt" o:ole="">
                  <v:imagedata r:id="rId273" o:title=""/>
                </v:shape>
                <o:OLEObject Type="Embed" ProgID="Equation.DSMT4" ShapeID="_x0000_i1216" DrawAspect="Content" ObjectID="_1787059975" r:id="rId274"/>
              </w:object>
            </w:r>
            <w:r w:rsidR="00CD7E42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و </w:t>
            </w:r>
            <w:r w:rsidR="00CD7E42" w:rsidRPr="00D2697E">
              <w:rPr>
                <w:b/>
                <w:bCs/>
                <w:position w:val="-6"/>
                <w:sz w:val="24"/>
                <w:szCs w:val="24"/>
              </w:rPr>
              <w:object w:dxaOrig="499" w:dyaOrig="279" w14:anchorId="683BEFA9">
                <v:shape id="_x0000_i1217" type="#_x0000_t75" style="width:25.5pt;height:13.5pt" o:ole="">
                  <v:imagedata r:id="rId275" o:title=""/>
                </v:shape>
                <o:OLEObject Type="Embed" ProgID="Equation.DSMT4" ShapeID="_x0000_i1217" DrawAspect="Content" ObjectID="_1787059976" r:id="rId276"/>
              </w:object>
            </w:r>
            <w:r w:rsidR="00CD7E42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دام عبارت جبری زیر همواره مثبت است؟ </w:t>
            </w:r>
            <w:r w:rsidR="00A64B9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</w:t>
            </w:r>
            <w:r w:rsidR="00CD7E42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ک.ب401) </w:t>
            </w:r>
          </w:p>
          <w:p w14:paraId="490716AE" w14:textId="77777777" w:rsidR="00CD7E42" w:rsidRDefault="00CD7E42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320" w:dyaOrig="279" w14:anchorId="052A49D3">
                <v:shape id="_x0000_i1218" type="#_x0000_t75" style="width:16.5pt;height:13.5pt" o:ole="">
                  <v:imagedata r:id="rId277" o:title=""/>
                </v:shape>
                <o:OLEObject Type="Embed" ProgID="Equation.DSMT4" ShapeID="_x0000_i1218" DrawAspect="Content" ObjectID="_1787059977" r:id="rId278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</w:t>
            </w:r>
            <w:r w:rsidR="00A64B9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2) 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380" w:dyaOrig="320" w14:anchorId="178DBDFC">
                <v:shape id="_x0000_i1219" type="#_x0000_t75" style="width:19.5pt;height:16.5pt" o:ole="">
                  <v:imagedata r:id="rId279" o:title=""/>
                </v:shape>
                <o:OLEObject Type="Embed" ProgID="Equation.DSMT4" ShapeID="_x0000_i1219" DrawAspect="Content" ObjectID="_1787059978" r:id="rId280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3) </w:t>
            </w:r>
            <w:r w:rsidRPr="00D2697E">
              <w:rPr>
                <w:b/>
                <w:bCs/>
                <w:position w:val="-6"/>
                <w:sz w:val="24"/>
                <w:szCs w:val="24"/>
              </w:rPr>
              <w:object w:dxaOrig="400" w:dyaOrig="320" w14:anchorId="50E5BCBE">
                <v:shape id="_x0000_i1220" type="#_x0000_t75" style="width:19.5pt;height:16.5pt" o:ole="">
                  <v:imagedata r:id="rId281" o:title=""/>
                </v:shape>
                <o:OLEObject Type="Embed" ProgID="Equation.DSMT4" ShapeID="_x0000_i1220" DrawAspect="Content" ObjectID="_1787059979" r:id="rId282"/>
              </w:objec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4)</w:t>
            </w:r>
            <w:r w:rsidR="001E1F69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1E1F69" w:rsidRPr="00D2697E">
              <w:rPr>
                <w:b/>
                <w:bCs/>
                <w:position w:val="-10"/>
                <w:sz w:val="24"/>
                <w:szCs w:val="24"/>
              </w:rPr>
              <w:object w:dxaOrig="580" w:dyaOrig="320" w14:anchorId="25179CC2">
                <v:shape id="_x0000_i1221" type="#_x0000_t75" style="width:28.5pt;height:16.5pt" o:ole="">
                  <v:imagedata r:id="rId283" o:title=""/>
                </v:shape>
                <o:OLEObject Type="Embed" ProgID="Equation.DSMT4" ShapeID="_x0000_i1221" DrawAspect="Content" ObjectID="_1787059980" r:id="rId284"/>
              </w:object>
            </w:r>
          </w:p>
          <w:p w14:paraId="70CCE292" w14:textId="2D2D53D2" w:rsidR="00796A92" w:rsidRDefault="00796A92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 xml:space="preserve">5) اگر </w:t>
            </w:r>
            <w:r w:rsidRPr="00796A92">
              <w:rPr>
                <w:b/>
                <w:bCs/>
                <w:position w:val="-6"/>
                <w:sz w:val="24"/>
                <w:szCs w:val="24"/>
              </w:rPr>
              <w:object w:dxaOrig="859" w:dyaOrig="279" w14:anchorId="47D38550">
                <v:shape id="_x0000_i1222" type="#_x0000_t75" style="width:43.5pt;height:13.5pt" o:ole="">
                  <v:imagedata r:id="rId285" o:title=""/>
                </v:shape>
                <o:OLEObject Type="Embed" ProgID="Equation.DSMT4" ShapeID="_x0000_i1222" DrawAspect="Content" ObjectID="_1787059981" r:id="rId286"/>
              </w:objec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،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آنگاه کدام گزینه همواره درست است؟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کرمانشاه402)</w:t>
            </w:r>
          </w:p>
          <w:p w14:paraId="52247C81" w14:textId="44EC029E" w:rsidR="00796A92" w:rsidRPr="00D2697E" w:rsidRDefault="00796A92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796A92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60" w:dyaOrig="279" w14:anchorId="2B543861">
                <v:shape id="_x0000_i1223" type="#_x0000_t75" style="width:28.5pt;height:13.5pt" o:ole="">
                  <v:imagedata r:id="rId287" o:title=""/>
                </v:shape>
                <o:OLEObject Type="Embed" ProgID="Equation.DSMT4" ShapeID="_x0000_i1223" DrawAspect="Content" ObjectID="_1787059982" r:id="rId288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2) </w:t>
            </w:r>
            <w:r w:rsidRPr="00796A92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60" w:dyaOrig="279" w14:anchorId="55A52C09">
                <v:shape id="_x0000_i1224" type="#_x0000_t75" style="width:28.5pt;height:13.5pt" o:ole="">
                  <v:imagedata r:id="rId289" o:title=""/>
                </v:shape>
                <o:OLEObject Type="Embed" ProgID="Equation.DSMT4" ShapeID="_x0000_i1224" DrawAspect="Content" ObjectID="_1787059983" r:id="rId290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3)   </w:t>
            </w:r>
            <w:r w:rsidRPr="00796A92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60" w:dyaOrig="279" w14:anchorId="358E4CA3">
                <v:shape id="_x0000_i1225" type="#_x0000_t75" style="width:28.5pt;height:13.5pt" o:ole="">
                  <v:imagedata r:id="rId291" o:title=""/>
                </v:shape>
                <o:OLEObject Type="Embed" ProgID="Equation.DSMT4" ShapeID="_x0000_i1225" DrawAspect="Content" ObjectID="_1787059984" r:id="rId292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4) </w:t>
            </w:r>
            <w:r w:rsidRPr="00796A92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60" w:dyaOrig="279" w14:anchorId="7D5CA53E">
                <v:shape id="_x0000_i1226" type="#_x0000_t75" style="width:28.5pt;height:13.5pt" o:ole="">
                  <v:imagedata r:id="rId293" o:title=""/>
                </v:shape>
                <o:OLEObject Type="Embed" ProgID="Equation.DSMT4" ShapeID="_x0000_i1226" DrawAspect="Content" ObjectID="_1787059985" r:id="rId294"/>
              </w:object>
            </w:r>
          </w:p>
        </w:tc>
      </w:tr>
      <w:tr w:rsidR="008F02DA" w:rsidRPr="00D2697E" w14:paraId="36CB7089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5024436" w14:textId="003B998D" w:rsidR="008F02DA" w:rsidRPr="00D2697E" w:rsidRDefault="00920C4B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61C9625" w14:textId="2B0448D7" w:rsidR="00A64B97" w:rsidRDefault="00A64B97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A64B97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درست-نادرست</w:t>
            </w:r>
          </w:p>
          <w:p w14:paraId="10FE168D" w14:textId="35A2E86F" w:rsidR="008F02DA" w:rsidRPr="00D2697E" w:rsidRDefault="003B4C23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920C4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گر </w:t>
            </w:r>
            <w:r w:rsidR="00920C4B" w:rsidRPr="00D2697E">
              <w:rPr>
                <w:b/>
                <w:bCs/>
                <w:position w:val="-10"/>
                <w:sz w:val="24"/>
                <w:szCs w:val="24"/>
              </w:rPr>
              <w:object w:dxaOrig="740" w:dyaOrig="360" w14:anchorId="154422B1">
                <v:shape id="_x0000_i1227" type="#_x0000_t75" style="width:37.5pt;height:18pt" o:ole="">
                  <v:imagedata r:id="rId295" o:title=""/>
                </v:shape>
                <o:OLEObject Type="Embed" ProgID="Equation.DSMT4" ShapeID="_x0000_i1227" DrawAspect="Content" ObjectID="_1787059986" r:id="rId296"/>
              </w:object>
            </w:r>
            <w:r w:rsidR="00920C4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ر این</w:t>
            </w:r>
            <w:r w:rsidR="00920C4B" w:rsidRPr="00D2697E">
              <w:rPr>
                <w:b/>
                <w:bCs/>
                <w:sz w:val="24"/>
                <w:szCs w:val="24"/>
              </w:rPr>
              <w:t xml:space="preserve"> </w:t>
            </w:r>
            <w:r w:rsidR="00920C4B" w:rsidRPr="00D2697E">
              <w:rPr>
                <w:b/>
                <w:bCs/>
                <w:position w:val="-6"/>
                <w:sz w:val="24"/>
                <w:szCs w:val="24"/>
              </w:rPr>
              <w:object w:dxaOrig="499" w:dyaOrig="279" w14:anchorId="56F7A1D5">
                <v:shape id="_x0000_i1228" type="#_x0000_t75" style="width:25.5pt;height:13.5pt" o:ole="">
                  <v:imagedata r:id="rId297" o:title=""/>
                </v:shape>
                <o:OLEObject Type="Embed" ProgID="Equation.DSMT4" ShapeID="_x0000_i1228" DrawAspect="Content" ObjectID="_1787059987" r:id="rId298"/>
              </w:object>
            </w:r>
            <w:r w:rsidR="00920C4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صورت است.   </w:t>
            </w:r>
            <w:r w:rsidR="0061380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A64B9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</w:t>
            </w:r>
            <w:r w:rsidR="0061380A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920C4B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اصفهان401) </w:t>
            </w:r>
          </w:p>
          <w:p w14:paraId="302A2E85" w14:textId="4B78FDEF" w:rsidR="00622A19" w:rsidRDefault="003B4C23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622A19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گر </w:t>
            </w:r>
            <w:r w:rsidR="00622A19" w:rsidRPr="00D2697E">
              <w:rPr>
                <w:b/>
                <w:bCs/>
                <w:position w:val="-6"/>
                <w:sz w:val="24"/>
                <w:szCs w:val="24"/>
              </w:rPr>
              <w:object w:dxaOrig="620" w:dyaOrig="279" w14:anchorId="2F64D441">
                <v:shape id="_x0000_i1229" type="#_x0000_t75" style="width:31.5pt;height:13.5pt" o:ole="">
                  <v:imagedata r:id="rId299" o:title=""/>
                </v:shape>
                <o:OLEObject Type="Embed" ProgID="Equation.DSMT4" ShapeID="_x0000_i1229" DrawAspect="Content" ObjectID="_1787059988" r:id="rId300"/>
              </w:object>
            </w:r>
            <w:r w:rsidR="00622A19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آنگاه </w:t>
            </w:r>
            <w:r w:rsidR="00622A19" w:rsidRPr="00D2697E">
              <w:rPr>
                <w:b/>
                <w:bCs/>
                <w:position w:val="-6"/>
                <w:sz w:val="24"/>
                <w:szCs w:val="24"/>
              </w:rPr>
              <w:object w:dxaOrig="200" w:dyaOrig="220" w14:anchorId="13BB5FCC">
                <v:shape id="_x0000_i1230" type="#_x0000_t75" style="width:10.5pt;height:10.5pt" o:ole="">
                  <v:imagedata r:id="rId301" o:title=""/>
                </v:shape>
                <o:OLEObject Type="Embed" ProgID="Equation.DSMT4" ShapeID="_x0000_i1230" DrawAspect="Content" ObjectID="_1787059989" r:id="rId302"/>
              </w:object>
            </w:r>
            <w:r w:rsidR="00622A19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و </w:t>
            </w:r>
            <w:r w:rsidR="00622A19" w:rsidRPr="00D2697E">
              <w:rPr>
                <w:b/>
                <w:bCs/>
                <w:position w:val="-6"/>
                <w:sz w:val="24"/>
                <w:szCs w:val="24"/>
              </w:rPr>
              <w:object w:dxaOrig="200" w:dyaOrig="279" w14:anchorId="23567E47">
                <v:shape id="_x0000_i1231" type="#_x0000_t75" style="width:10.5pt;height:13.5pt" o:ole="">
                  <v:imagedata r:id="rId303" o:title=""/>
                </v:shape>
                <o:OLEObject Type="Embed" ProgID="Equation.DSMT4" ShapeID="_x0000_i1231" DrawAspect="Content" ObjectID="_1787059990" r:id="rId304"/>
              </w:object>
            </w:r>
            <w:r w:rsidR="00622A19" w:rsidRPr="00D2697E">
              <w:rPr>
                <w:rFonts w:hint="cs"/>
                <w:b/>
                <w:bCs/>
                <w:sz w:val="24"/>
                <w:szCs w:val="24"/>
                <w:rtl/>
              </w:rPr>
              <w:t>هم علامت نیستند.</w:t>
            </w:r>
            <w:r w:rsidR="00A64B97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                </w:t>
            </w:r>
            <w:r w:rsidR="00622A19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(زنجان401) </w:t>
            </w:r>
          </w:p>
          <w:p w14:paraId="1B0FE78D" w14:textId="188D889D" w:rsidR="00165180" w:rsidRDefault="003B4C23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3</w:t>
            </w:r>
            <w:r w:rsidR="00165180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165180"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گر </w:t>
            </w:r>
            <w:r w:rsidR="00165180" w:rsidRPr="00D2697E">
              <w:rPr>
                <w:b/>
                <w:bCs/>
                <w:position w:val="-6"/>
                <w:sz w:val="24"/>
                <w:szCs w:val="24"/>
              </w:rPr>
              <w:object w:dxaOrig="620" w:dyaOrig="279" w14:anchorId="4CE5F583">
                <v:shape id="_x0000_i1232" type="#_x0000_t75" style="width:31.5pt;height:13.5pt" o:ole="">
                  <v:imagedata r:id="rId299" o:title=""/>
                </v:shape>
                <o:OLEObject Type="Embed" ProgID="Equation.DSMT4" ShapeID="_x0000_i1232" DrawAspect="Content" ObjectID="_1787059991" r:id="rId305"/>
              </w:object>
            </w:r>
            <w:r w:rsidR="00165180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 آنگاه </w:t>
            </w:r>
            <w:r w:rsidR="00165180" w:rsidRPr="00D2697E">
              <w:rPr>
                <w:b/>
                <w:bCs/>
                <w:position w:val="-6"/>
                <w:sz w:val="24"/>
                <w:szCs w:val="24"/>
              </w:rPr>
              <w:object w:dxaOrig="200" w:dyaOrig="220" w14:anchorId="2D0873AA">
                <v:shape id="_x0000_i1233" type="#_x0000_t75" style="width:10.5pt;height:10.5pt" o:ole="">
                  <v:imagedata r:id="rId301" o:title=""/>
                </v:shape>
                <o:OLEObject Type="Embed" ProgID="Equation.DSMT4" ShapeID="_x0000_i1233" DrawAspect="Content" ObjectID="_1787059992" r:id="rId306"/>
              </w:object>
            </w:r>
            <w:r w:rsidR="00165180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و </w:t>
            </w:r>
            <w:r w:rsidR="00165180" w:rsidRPr="00D2697E">
              <w:rPr>
                <w:b/>
                <w:bCs/>
                <w:position w:val="-6"/>
                <w:sz w:val="24"/>
                <w:szCs w:val="24"/>
              </w:rPr>
              <w:object w:dxaOrig="200" w:dyaOrig="279" w14:anchorId="384A08C4">
                <v:shape id="_x0000_i1234" type="#_x0000_t75" style="width:10.5pt;height:13.5pt" o:ole="">
                  <v:imagedata r:id="rId303" o:title=""/>
                </v:shape>
                <o:OLEObject Type="Embed" ProgID="Equation.DSMT4" ShapeID="_x0000_i1234" DrawAspect="Content" ObjectID="_1787059993" r:id="rId307"/>
              </w:object>
            </w:r>
            <w:r w:rsidR="00165180" w:rsidRPr="00D2697E">
              <w:rPr>
                <w:rFonts w:hint="cs"/>
                <w:b/>
                <w:bCs/>
                <w:sz w:val="24"/>
                <w:szCs w:val="24"/>
                <w:rtl/>
              </w:rPr>
              <w:t xml:space="preserve">هم علامت </w:t>
            </w:r>
            <w:r w:rsidR="00165180">
              <w:rPr>
                <w:rFonts w:hint="cs"/>
                <w:b/>
                <w:bCs/>
                <w:sz w:val="24"/>
                <w:szCs w:val="24"/>
                <w:rtl/>
              </w:rPr>
              <w:t>هستند</w:t>
            </w:r>
            <w:r w:rsidR="00165180" w:rsidRPr="00D2697E">
              <w:rPr>
                <w:rFonts w:hint="cs"/>
                <w:b/>
                <w:bCs/>
                <w:sz w:val="24"/>
                <w:szCs w:val="24"/>
                <w:rtl/>
              </w:rPr>
              <w:t>.</w:t>
            </w:r>
            <w:r w:rsidR="00165180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</w:t>
            </w:r>
            <w:r w:rsidR="00165180">
              <w:rPr>
                <w:rFonts w:hint="cs"/>
                <w:b/>
                <w:bCs/>
                <w:sz w:val="24"/>
                <w:szCs w:val="24"/>
                <w:rtl/>
              </w:rPr>
              <w:t xml:space="preserve">      (تهران402)</w:t>
            </w:r>
          </w:p>
          <w:p w14:paraId="52FFB4E4" w14:textId="626ECB77" w:rsidR="003B4C23" w:rsidRPr="00D2697E" w:rsidRDefault="003B4C23" w:rsidP="005A41AA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4) اگر </w:t>
            </w:r>
            <w:r w:rsidRPr="004065CE">
              <w:rPr>
                <w:position w:val="-10"/>
              </w:rPr>
              <w:object w:dxaOrig="960" w:dyaOrig="300" w14:anchorId="5F0D0E56">
                <v:shape id="_x0000_i1235" type="#_x0000_t75" style="width:48pt;height:15pt" o:ole="">
                  <v:imagedata r:id="rId308" o:title=""/>
                </v:shape>
                <o:OLEObject Type="Embed" ProgID="Equation.DSMT4" ShapeID="_x0000_i1235" DrawAspect="Content" ObjectID="_1787059994" r:id="rId309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>باشد در این صورت</w:t>
            </w:r>
            <w:r>
              <w:t xml:space="preserve"> </w:t>
            </w:r>
            <w:r w:rsidRPr="004065CE">
              <w:rPr>
                <w:position w:val="-10"/>
              </w:rPr>
              <w:object w:dxaOrig="620" w:dyaOrig="260" w14:anchorId="6C872380">
                <v:shape id="_x0000_i1236" type="#_x0000_t75" style="width:31.5pt;height:13.5pt" o:ole="">
                  <v:imagedata r:id="rId310" o:title=""/>
                </v:shape>
                <o:OLEObject Type="Embed" ProgID="Equation.DSMT4" ShapeID="_x0000_i1236" DrawAspect="Content" ObjectID="_1787059995" r:id="rId311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است.    </w:t>
            </w:r>
            <w:r w:rsidR="00053094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(همدان402) </w:t>
            </w:r>
          </w:p>
        </w:tc>
      </w:tr>
      <w:tr w:rsidR="007655EE" w:rsidRPr="00D2697E" w14:paraId="555D927B" w14:textId="77777777" w:rsidTr="009660C9">
        <w:trPr>
          <w:gridAfter w:val="1"/>
          <w:wAfter w:w="16" w:type="dxa"/>
          <w:trHeight w:val="2962"/>
          <w:jc w:val="center"/>
        </w:trPr>
        <w:tc>
          <w:tcPr>
            <w:tcW w:w="510" w:type="dxa"/>
          </w:tcPr>
          <w:p w14:paraId="02D74E06" w14:textId="74F60F7F" w:rsidR="007655EE" w:rsidRPr="00D2697E" w:rsidRDefault="008F02DA" w:rsidP="005A41AA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D2697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11AC2E7" w14:textId="77777777" w:rsidR="0087233E" w:rsidRPr="00D2697E" w:rsidRDefault="0087233E" w:rsidP="0087233E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D2697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امعادله‌های زیر را حل کنید و مجموعه جواب آن را مشخص کنید.</w:t>
            </w:r>
          </w:p>
          <w:tbl>
            <w:tblPr>
              <w:tblStyle w:val="TableGrid"/>
              <w:bidiVisual/>
              <w:tblW w:w="0" w:type="auto"/>
              <w:tblInd w:w="467" w:type="dxa"/>
              <w:tblLook w:val="04A0" w:firstRow="1" w:lastRow="0" w:firstColumn="1" w:lastColumn="0" w:noHBand="0" w:noVBand="1"/>
            </w:tblPr>
            <w:tblGrid>
              <w:gridCol w:w="1411"/>
              <w:gridCol w:w="2820"/>
              <w:gridCol w:w="413"/>
              <w:gridCol w:w="1385"/>
              <w:gridCol w:w="2976"/>
              <w:gridCol w:w="366"/>
            </w:tblGrid>
            <w:tr w:rsidR="007B01EF" w:rsidRPr="00D2697E" w14:paraId="47A1E805" w14:textId="1D2CFFF1" w:rsidTr="007B01EF">
              <w:tc>
                <w:tcPr>
                  <w:tcW w:w="1411" w:type="dxa"/>
                </w:tcPr>
                <w:p w14:paraId="4AB3D4C2" w14:textId="0B7A95AC" w:rsidR="007B01EF" w:rsidRPr="00D2697E" w:rsidRDefault="007B01EF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تهران4</w:t>
                  </w:r>
                  <w:r w:rsidR="00445105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02</w:t>
                  </w:r>
                </w:p>
              </w:tc>
              <w:tc>
                <w:tcPr>
                  <w:tcW w:w="2820" w:type="dxa"/>
                </w:tcPr>
                <w:p w14:paraId="6FF60332" w14:textId="51DB7ECD" w:rsidR="007B01EF" w:rsidRPr="00D2697E" w:rsidRDefault="007B01EF" w:rsidP="00AA3E9F">
                  <w:pPr>
                    <w:tabs>
                      <w:tab w:val="left" w:pos="966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       </w:t>
                  </w:r>
                  <w:r w:rsidR="00445105"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600" w:dyaOrig="300" w14:anchorId="77517FDE">
                      <v:shape id="_x0000_i2374" type="#_x0000_t75" style="width:80.25pt;height:15pt" o:ole="">
                        <v:imagedata r:id="rId312" o:title=""/>
                      </v:shape>
                      <o:OLEObject Type="Embed" ProgID="Equation.DSMT4" ShapeID="_x0000_i2374" DrawAspect="Content" ObjectID="_1787059996" r:id="rId313"/>
                    </w:object>
                  </w:r>
                </w:p>
              </w:tc>
              <w:tc>
                <w:tcPr>
                  <w:tcW w:w="413" w:type="dxa"/>
                </w:tcPr>
                <w:p w14:paraId="156087FA" w14:textId="0562E72A" w:rsidR="007B01EF" w:rsidRPr="00D2697E" w:rsidRDefault="007B01EF" w:rsidP="007B01EF">
                  <w:pPr>
                    <w:tabs>
                      <w:tab w:val="left" w:pos="966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2</w:t>
                  </w:r>
                </w:p>
              </w:tc>
              <w:tc>
                <w:tcPr>
                  <w:tcW w:w="1385" w:type="dxa"/>
                </w:tcPr>
                <w:p w14:paraId="4BE58482" w14:textId="03BD1E79" w:rsidR="007B01EF" w:rsidRPr="00D2697E" w:rsidRDefault="007B01EF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گیلان401</w:t>
                  </w:r>
                </w:p>
              </w:tc>
              <w:tc>
                <w:tcPr>
                  <w:tcW w:w="2976" w:type="dxa"/>
                </w:tcPr>
                <w:p w14:paraId="3F194612" w14:textId="744DADEF" w:rsidR="007B01EF" w:rsidRPr="00D2697E" w:rsidRDefault="007B01EF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</w:t>
                  </w:r>
                  <w:r w:rsidRPr="00D2697E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1680" w:dyaOrig="260" w14:anchorId="61597C38">
                      <v:shape id="_x0000_i2375" type="#_x0000_t75" style="width:84pt;height:13.5pt" o:ole="">
                        <v:imagedata r:id="rId314" o:title=""/>
                      </v:shape>
                      <o:OLEObject Type="Embed" ProgID="Equation.DSMT4" ShapeID="_x0000_i2375" DrawAspect="Content" ObjectID="_1787059997" r:id="rId315"/>
                    </w:object>
                  </w:r>
                </w:p>
              </w:tc>
              <w:tc>
                <w:tcPr>
                  <w:tcW w:w="366" w:type="dxa"/>
                </w:tcPr>
                <w:p w14:paraId="626382A3" w14:textId="21E265B2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1</w:t>
                  </w:r>
                </w:p>
              </w:tc>
            </w:tr>
            <w:tr w:rsidR="007B01EF" w:rsidRPr="00D2697E" w14:paraId="736DFD92" w14:textId="464A7A64" w:rsidTr="007B01EF">
              <w:tc>
                <w:tcPr>
                  <w:tcW w:w="1411" w:type="dxa"/>
                </w:tcPr>
                <w:p w14:paraId="4AA3DF4B" w14:textId="22BB8F78" w:rsidR="007B01EF" w:rsidRPr="00D2697E" w:rsidRDefault="007B01EF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 xml:space="preserve"> همدان401</w:t>
                  </w:r>
                </w:p>
              </w:tc>
              <w:tc>
                <w:tcPr>
                  <w:tcW w:w="2820" w:type="dxa"/>
                </w:tcPr>
                <w:p w14:paraId="0BBA19DD" w14:textId="3EE34676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</w:t>
                  </w: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880" w:dyaOrig="320" w14:anchorId="6E9123B0">
                      <v:shape id="_x0000_i2376" type="#_x0000_t75" style="width:94.5pt;height:16.5pt" o:ole="">
                        <v:imagedata r:id="rId316" o:title=""/>
                      </v:shape>
                      <o:OLEObject Type="Embed" ProgID="Equation.DSMT4" ShapeID="_x0000_i2376" DrawAspect="Content" ObjectID="_1787059998" r:id="rId317"/>
                    </w:object>
                  </w:r>
                </w:p>
              </w:tc>
              <w:tc>
                <w:tcPr>
                  <w:tcW w:w="413" w:type="dxa"/>
                </w:tcPr>
                <w:p w14:paraId="4D3F7E5E" w14:textId="3E4AEEAE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4</w:t>
                  </w:r>
                </w:p>
              </w:tc>
              <w:tc>
                <w:tcPr>
                  <w:tcW w:w="1385" w:type="dxa"/>
                </w:tcPr>
                <w:p w14:paraId="7D7EF00C" w14:textId="5D2E1DF1" w:rsidR="007B01EF" w:rsidRPr="00D2697E" w:rsidRDefault="007B01EF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ش تهران401</w:t>
                  </w:r>
                </w:p>
              </w:tc>
              <w:tc>
                <w:tcPr>
                  <w:tcW w:w="2976" w:type="dxa"/>
                </w:tcPr>
                <w:p w14:paraId="09CC087B" w14:textId="5EC0C062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</w:t>
                  </w: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660" w:dyaOrig="320" w14:anchorId="03B630F8">
                      <v:shape id="_x0000_i2377" type="#_x0000_t75" style="width:82.5pt;height:16.5pt" o:ole="">
                        <v:imagedata r:id="rId318" o:title=""/>
                      </v:shape>
                      <o:OLEObject Type="Embed" ProgID="Equation.DSMT4" ShapeID="_x0000_i2377" DrawAspect="Content" ObjectID="_1787059999" r:id="rId319"/>
                    </w:object>
                  </w:r>
                </w:p>
              </w:tc>
              <w:tc>
                <w:tcPr>
                  <w:tcW w:w="366" w:type="dxa"/>
                </w:tcPr>
                <w:p w14:paraId="32462ACA" w14:textId="3ABCD3D0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3</w:t>
                  </w:r>
                </w:p>
              </w:tc>
            </w:tr>
            <w:tr w:rsidR="007B01EF" w:rsidRPr="00D2697E" w14:paraId="578E8E9E" w14:textId="79C393E3" w:rsidTr="007B01EF">
              <w:tc>
                <w:tcPr>
                  <w:tcW w:w="1411" w:type="dxa"/>
                </w:tcPr>
                <w:p w14:paraId="78010E74" w14:textId="233FD119" w:rsidR="007B01EF" w:rsidRPr="00D2697E" w:rsidRDefault="007B01EF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قم401</w:t>
                  </w:r>
                </w:p>
              </w:tc>
              <w:tc>
                <w:tcPr>
                  <w:tcW w:w="2820" w:type="dxa"/>
                </w:tcPr>
                <w:p w14:paraId="5B947E09" w14:textId="5643CACC" w:rsidR="007B01EF" w:rsidRPr="00D2697E" w:rsidRDefault="007B01EF" w:rsidP="008305D5">
                  <w:pPr>
                    <w:tabs>
                      <w:tab w:val="left" w:pos="737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</w:t>
                  </w: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700" w:dyaOrig="300" w14:anchorId="7C77438E">
                      <v:shape id="_x0000_i2378" type="#_x0000_t75" style="width:85.5pt;height:15pt" o:ole="">
                        <v:imagedata r:id="rId320" o:title=""/>
                      </v:shape>
                      <o:OLEObject Type="Embed" ProgID="Equation.DSMT4" ShapeID="_x0000_i2378" DrawAspect="Content" ObjectID="_1787060000" r:id="rId321"/>
                    </w:object>
                  </w:r>
                </w:p>
              </w:tc>
              <w:tc>
                <w:tcPr>
                  <w:tcW w:w="413" w:type="dxa"/>
                </w:tcPr>
                <w:p w14:paraId="2661F7BC" w14:textId="5BB35A6F" w:rsidR="007B01EF" w:rsidRPr="00D2697E" w:rsidRDefault="007B01EF" w:rsidP="007B01EF">
                  <w:pPr>
                    <w:tabs>
                      <w:tab w:val="left" w:pos="737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6</w:t>
                  </w:r>
                </w:p>
              </w:tc>
              <w:tc>
                <w:tcPr>
                  <w:tcW w:w="1385" w:type="dxa"/>
                </w:tcPr>
                <w:p w14:paraId="6AB40FE2" w14:textId="08A112FC" w:rsidR="007B01EF" w:rsidRPr="00D2697E" w:rsidRDefault="007B01EF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ردستان401</w:t>
                  </w:r>
                </w:p>
              </w:tc>
              <w:tc>
                <w:tcPr>
                  <w:tcW w:w="2976" w:type="dxa"/>
                </w:tcPr>
                <w:p w14:paraId="18D25188" w14:textId="6877EEFB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</w:t>
                  </w:r>
                  <w:r w:rsidRPr="00D2697E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300" w:dyaOrig="320" w14:anchorId="187E41BE">
                      <v:shape id="_x0000_i2379" type="#_x0000_t75" style="width:64.5pt;height:16.5pt" o:ole="">
                        <v:imagedata r:id="rId322" o:title=""/>
                      </v:shape>
                      <o:OLEObject Type="Embed" ProgID="Equation.DSMT4" ShapeID="_x0000_i2379" DrawAspect="Content" ObjectID="_1787060001" r:id="rId323"/>
                    </w:object>
                  </w:r>
                </w:p>
              </w:tc>
              <w:tc>
                <w:tcPr>
                  <w:tcW w:w="366" w:type="dxa"/>
                </w:tcPr>
                <w:p w14:paraId="5F0D722F" w14:textId="7916A1E9" w:rsidR="007B01EF" w:rsidRPr="00D2697E" w:rsidRDefault="007B01EF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5</w:t>
                  </w:r>
                </w:p>
              </w:tc>
            </w:tr>
            <w:tr w:rsidR="00E845A3" w:rsidRPr="00D2697E" w14:paraId="4A0BD7A8" w14:textId="77777777" w:rsidTr="007B01EF">
              <w:tc>
                <w:tcPr>
                  <w:tcW w:w="1411" w:type="dxa"/>
                </w:tcPr>
                <w:p w14:paraId="3FDA6D95" w14:textId="33A34DF5" w:rsidR="00E845A3" w:rsidRPr="00D2697E" w:rsidRDefault="00A64B97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زنجان</w:t>
                  </w:r>
                  <w:r w:rsidR="004A6721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402</w:t>
                  </w:r>
                </w:p>
              </w:tc>
              <w:tc>
                <w:tcPr>
                  <w:tcW w:w="2820" w:type="dxa"/>
                </w:tcPr>
                <w:p w14:paraId="39AAB882" w14:textId="7052EB6D" w:rsidR="00E845A3" w:rsidRPr="00D2697E" w:rsidRDefault="004A6721" w:rsidP="008305D5">
                  <w:pPr>
                    <w:tabs>
                      <w:tab w:val="left" w:pos="737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507F13">
                    <w:rPr>
                      <w:position w:val="-6"/>
                    </w:rPr>
                    <w:object w:dxaOrig="1340" w:dyaOrig="260" w14:anchorId="4349572A">
                      <v:shape id="_x0000_i2380" type="#_x0000_t75" style="width:67.5pt;height:13.5pt" o:ole="">
                        <v:imagedata r:id="rId324" o:title=""/>
                      </v:shape>
                      <o:OLEObject Type="Embed" ProgID="Equation.DSMT4" ShapeID="_x0000_i2380" DrawAspect="Content" ObjectID="_1787060002" r:id="rId325"/>
                    </w:object>
                  </w:r>
                </w:p>
              </w:tc>
              <w:tc>
                <w:tcPr>
                  <w:tcW w:w="413" w:type="dxa"/>
                </w:tcPr>
                <w:p w14:paraId="657522B9" w14:textId="14AC64C1" w:rsidR="00E845A3" w:rsidRPr="00D2697E" w:rsidRDefault="00E845A3" w:rsidP="007B01EF">
                  <w:pPr>
                    <w:tabs>
                      <w:tab w:val="left" w:pos="737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8</w:t>
                  </w:r>
                </w:p>
              </w:tc>
              <w:tc>
                <w:tcPr>
                  <w:tcW w:w="1385" w:type="dxa"/>
                </w:tcPr>
                <w:p w14:paraId="59C208B1" w14:textId="42E753C0" w:rsidR="00E845A3" w:rsidRPr="00D2697E" w:rsidRDefault="00E845A3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  <w:lang w:bidi="fa-IR"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رمان401</w:t>
                  </w:r>
                </w:p>
              </w:tc>
              <w:tc>
                <w:tcPr>
                  <w:tcW w:w="2976" w:type="dxa"/>
                </w:tcPr>
                <w:p w14:paraId="03D46750" w14:textId="4659EB2A" w:rsidR="00E845A3" w:rsidRPr="00D2697E" w:rsidRDefault="00E845A3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</w:t>
                  </w:r>
                  <w:r w:rsidRPr="00D2697E">
                    <w:rPr>
                      <w:b/>
                      <w:bCs/>
                      <w:position w:val="-14"/>
                      <w:sz w:val="24"/>
                      <w:szCs w:val="24"/>
                    </w:rPr>
                    <w:object w:dxaOrig="1740" w:dyaOrig="400" w14:anchorId="6ECFEDB8">
                      <v:shape id="_x0000_i2381" type="#_x0000_t75" style="width:87pt;height:19.5pt" o:ole="">
                        <v:imagedata r:id="rId326" o:title=""/>
                      </v:shape>
                      <o:OLEObject Type="Embed" ProgID="Equation.DSMT4" ShapeID="_x0000_i2381" DrawAspect="Content" ObjectID="_1787060003" r:id="rId327"/>
                    </w:object>
                  </w:r>
                </w:p>
              </w:tc>
              <w:tc>
                <w:tcPr>
                  <w:tcW w:w="366" w:type="dxa"/>
                </w:tcPr>
                <w:p w14:paraId="068C28F4" w14:textId="47A15E53" w:rsidR="00E845A3" w:rsidRPr="00D2697E" w:rsidRDefault="00E845A3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D2697E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7</w:t>
                  </w:r>
                </w:p>
              </w:tc>
            </w:tr>
            <w:tr w:rsidR="00DC236D" w:rsidRPr="00D2697E" w14:paraId="7EE71F98" w14:textId="77777777" w:rsidTr="007B01EF">
              <w:tc>
                <w:tcPr>
                  <w:tcW w:w="1411" w:type="dxa"/>
                </w:tcPr>
                <w:p w14:paraId="2A8093DB" w14:textId="0E0FBEF8" w:rsidR="00DC236D" w:rsidRPr="00D2697E" w:rsidRDefault="00ED0C0F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کتاب درسی</w:t>
                  </w:r>
                </w:p>
              </w:tc>
              <w:tc>
                <w:tcPr>
                  <w:tcW w:w="2820" w:type="dxa"/>
                </w:tcPr>
                <w:p w14:paraId="21B50BA8" w14:textId="3549478F" w:rsidR="00DC236D" w:rsidRPr="00D2697E" w:rsidRDefault="00ED0C0F" w:rsidP="008305D5">
                  <w:pPr>
                    <w:tabs>
                      <w:tab w:val="left" w:pos="737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507F13">
                    <w:rPr>
                      <w:position w:val="-24"/>
                    </w:rPr>
                    <w:object w:dxaOrig="1400" w:dyaOrig="639" w14:anchorId="4D50F163">
                      <v:shape id="_x0000_i2382" type="#_x0000_t75" style="width:70.5pt;height:31.5pt" o:ole="">
                        <v:imagedata r:id="rId328" o:title=""/>
                      </v:shape>
                      <o:OLEObject Type="Embed" ProgID="Equation.DSMT4" ShapeID="_x0000_i2382" DrawAspect="Content" ObjectID="_1787060004" r:id="rId329"/>
                    </w:object>
                  </w:r>
                </w:p>
              </w:tc>
              <w:tc>
                <w:tcPr>
                  <w:tcW w:w="413" w:type="dxa"/>
                </w:tcPr>
                <w:p w14:paraId="398CF05E" w14:textId="420C5192" w:rsidR="00DC236D" w:rsidRPr="00D2697E" w:rsidRDefault="00DC236D" w:rsidP="007B01EF">
                  <w:pPr>
                    <w:tabs>
                      <w:tab w:val="left" w:pos="737"/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10</w:t>
                  </w:r>
                </w:p>
              </w:tc>
              <w:tc>
                <w:tcPr>
                  <w:tcW w:w="1385" w:type="dxa"/>
                </w:tcPr>
                <w:p w14:paraId="6EEE12CC" w14:textId="273FC5C7" w:rsidR="00DC236D" w:rsidRPr="00D2697E" w:rsidRDefault="00ED0C0F" w:rsidP="0087233E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خوزستان401</w:t>
                  </w:r>
                </w:p>
              </w:tc>
              <w:tc>
                <w:tcPr>
                  <w:tcW w:w="2976" w:type="dxa"/>
                </w:tcPr>
                <w:p w14:paraId="3E541558" w14:textId="222378D0" w:rsidR="00DC236D" w:rsidRPr="00D2697E" w:rsidRDefault="00445105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t xml:space="preserve">  </w:t>
                  </w:r>
                  <w:r>
                    <w:rPr>
                      <w:rFonts w:hint="cs"/>
                      <w:rtl/>
                    </w:rPr>
                    <w:t xml:space="preserve">       </w:t>
                  </w:r>
                  <w:r w:rsidRPr="00507F13">
                    <w:rPr>
                      <w:position w:val="-6"/>
                    </w:rPr>
                    <w:object w:dxaOrig="1400" w:dyaOrig="260" w14:anchorId="1B3D84FC">
                      <v:shape id="_x0000_i2383" type="#_x0000_t75" style="width:70.5pt;height:13.5pt" o:ole="">
                        <v:imagedata r:id="rId330" o:title=""/>
                      </v:shape>
                      <o:OLEObject Type="Embed" ProgID="Equation.DSMT4" ShapeID="_x0000_i2383" DrawAspect="Content" ObjectID="_1787060005" r:id="rId331"/>
                    </w:object>
                  </w:r>
                </w:p>
              </w:tc>
              <w:tc>
                <w:tcPr>
                  <w:tcW w:w="366" w:type="dxa"/>
                </w:tcPr>
                <w:p w14:paraId="3AC3A6EA" w14:textId="48A7DB2F" w:rsidR="00DC236D" w:rsidRPr="00D2697E" w:rsidRDefault="00DC236D" w:rsidP="007B01EF">
                  <w:pPr>
                    <w:tabs>
                      <w:tab w:val="left" w:pos="2771"/>
                    </w:tabs>
                    <w:spacing w:after="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9</w:t>
                  </w:r>
                </w:p>
              </w:tc>
            </w:tr>
          </w:tbl>
          <w:p w14:paraId="18D8EF35" w14:textId="77777777" w:rsidR="007655EE" w:rsidRPr="009660C9" w:rsidRDefault="007655EE" w:rsidP="005A41AA">
            <w:pPr>
              <w:tabs>
                <w:tab w:val="left" w:pos="2771"/>
              </w:tabs>
              <w:spacing w:after="0"/>
              <w:rPr>
                <w:rFonts w:hint="cs"/>
                <w:b/>
                <w:bCs/>
                <w:sz w:val="4"/>
                <w:szCs w:val="4"/>
                <w:rtl/>
                <w:lang w:bidi="fa-IR"/>
              </w:rPr>
            </w:pPr>
          </w:p>
        </w:tc>
      </w:tr>
    </w:tbl>
    <w:tbl>
      <w:tblPr>
        <w:tblStyle w:val="TableGrid1"/>
        <w:bidiVisual/>
        <w:tblW w:w="10881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510"/>
        <w:gridCol w:w="10135"/>
        <w:gridCol w:w="220"/>
        <w:gridCol w:w="16"/>
      </w:tblGrid>
      <w:tr w:rsidR="00555726" w:rsidRPr="00555726" w14:paraId="5862C822" w14:textId="77777777" w:rsidTr="005A41AA">
        <w:trPr>
          <w:trHeight w:val="161"/>
          <w:jc w:val="center"/>
        </w:trPr>
        <w:tc>
          <w:tcPr>
            <w:tcW w:w="510" w:type="dxa"/>
          </w:tcPr>
          <w:p w14:paraId="70C376FF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35" w:type="dxa"/>
            <w:tcBorders>
              <w:right w:val="single" w:sz="4" w:space="0" w:color="auto"/>
            </w:tcBorders>
          </w:tcPr>
          <w:p w14:paraId="15B8F9B8" w14:textId="1F87A930" w:rsidR="00555726" w:rsidRPr="004A3A00" w:rsidRDefault="0072232F" w:rsidP="0072232F">
            <w:pPr>
              <w:tabs>
                <w:tab w:val="center" w:pos="4819"/>
              </w:tabs>
              <w:spacing w:after="0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BA44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>فصل شش:</w:t>
            </w:r>
            <w:r w:rsidRPr="00BA4426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خط و معادله خط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rtl/>
                <w:lang w:bidi="fa-IR"/>
              </w:rPr>
              <w:t xml:space="preserve">  </w: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</w: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green"/>
                <w:rtl/>
                <w:lang w:bidi="fa-IR"/>
              </w:rPr>
              <w:t>درس اول و دوم: معادله خط و شیب خط و عرض از مبدا</w:t>
            </w:r>
          </w:p>
        </w:tc>
        <w:tc>
          <w:tcPr>
            <w:tcW w:w="236" w:type="dxa"/>
            <w:gridSpan w:val="2"/>
            <w:tcBorders>
              <w:left w:val="single" w:sz="4" w:space="0" w:color="auto"/>
            </w:tcBorders>
          </w:tcPr>
          <w:p w14:paraId="7450BCAA" w14:textId="77777777" w:rsidR="00555726" w:rsidRPr="004A3A00" w:rsidRDefault="00555726" w:rsidP="00555726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555726" w:rsidRPr="00555726" w14:paraId="63410223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0A49C49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60C97DA" w14:textId="77777777" w:rsidR="00555726" w:rsidRPr="004A3A00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highlight w:val="lightGray"/>
                <w:rtl/>
                <w:lang w:bidi="fa-IR"/>
              </w:rPr>
              <w:t>درست-نادرست</w:t>
            </w:r>
          </w:p>
          <w:p w14:paraId="4C2A5F49" w14:textId="2FCF8492" w:rsidR="00555726" w:rsidRPr="004A3A00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خط </w:t>
            </w:r>
            <w:r w:rsidR="00555726" w:rsidRPr="004A3A00">
              <w:rPr>
                <w:b/>
                <w:bCs/>
                <w:i/>
                <w:position w:val="-10"/>
                <w:sz w:val="24"/>
                <w:szCs w:val="24"/>
              </w:rPr>
              <w:object w:dxaOrig="1040" w:dyaOrig="300" w14:anchorId="522CB909">
                <v:shape id="_x0000_i1257" type="#_x0000_t75" style="width:52.5pt;height:15pt" o:ole="">
                  <v:imagedata r:id="rId332" o:title=""/>
                </v:shape>
                <o:OLEObject Type="Embed" ProgID="Equation.DSMT4" ShapeID="_x0000_i1257" DrawAspect="Content" ObjectID="_1787060006" r:id="rId333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از مبدا مختصات عبور می‌کند.                                                                                      (گیلان401) </w:t>
            </w:r>
          </w:p>
          <w:p w14:paraId="10964C3D" w14:textId="56667AF5" w:rsidR="00555726" w:rsidRPr="004A3A00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شیب </w:t>
            </w:r>
            <w:r w:rsidR="00555726" w:rsidRPr="004A3A00">
              <w:rPr>
                <w:b/>
                <w:bCs/>
                <w:i/>
                <w:position w:val="-10"/>
                <w:sz w:val="24"/>
                <w:szCs w:val="24"/>
              </w:rPr>
              <w:object w:dxaOrig="940" w:dyaOrig="300" w14:anchorId="18C35EF8">
                <v:shape id="_x0000_i1258" type="#_x0000_t75" style="width:46.5pt;height:15pt" o:ole="">
                  <v:imagedata r:id="rId334" o:title=""/>
                </v:shape>
                <o:OLEObject Type="Embed" ProgID="Equation.DSMT4" ShapeID="_x0000_i1258" DrawAspect="Content" ObjectID="_1787060007" r:id="rId335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خط برابر 2- است.                                                                                                       (تهران401)</w:t>
            </w:r>
          </w:p>
          <w:p w14:paraId="70F77608" w14:textId="5B55B2CE" w:rsidR="00555726" w:rsidRPr="004A3A00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3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نقطة </w:t>
            </w:r>
            <w:r w:rsidR="00555726" w:rsidRPr="004A3A00">
              <w:rPr>
                <w:b/>
                <w:bCs/>
                <w:i/>
                <w:position w:val="-30"/>
                <w:sz w:val="24"/>
                <w:szCs w:val="24"/>
              </w:rPr>
              <w:object w:dxaOrig="940" w:dyaOrig="740" w14:anchorId="1A1F1BA0">
                <v:shape id="_x0000_i1259" type="#_x0000_t75" style="width:46.5pt;height:37.5pt" o:ole="">
                  <v:imagedata r:id="rId336" o:title=""/>
                </v:shape>
                <o:OLEObject Type="Embed" ProgID="Equation.DSMT4" ShapeID="_x0000_i1259" DrawAspect="Content" ObjectID="_1787060008" r:id="rId337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روی خط</w:t>
            </w:r>
            <w:r w:rsidR="00555726" w:rsidRPr="004A3A00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555726" w:rsidRPr="004A3A00">
              <w:rPr>
                <w:b/>
                <w:bCs/>
                <w:i/>
                <w:position w:val="-10"/>
                <w:sz w:val="24"/>
                <w:szCs w:val="24"/>
              </w:rPr>
              <w:object w:dxaOrig="740" w:dyaOrig="300" w14:anchorId="36738033">
                <v:shape id="_x0000_i1260" type="#_x0000_t75" style="width:37.5pt;height:15pt" o:ole="">
                  <v:imagedata r:id="rId338" o:title=""/>
                </v:shape>
                <o:OLEObject Type="Embed" ProgID="Equation.DSMT4" ShapeID="_x0000_i1260" DrawAspect="Content" ObjectID="_1787060009" r:id="rId339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قرار دارد.        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                                          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(همدان401) </w:t>
            </w:r>
          </w:p>
          <w:p w14:paraId="607801BF" w14:textId="51334200" w:rsidR="00555726" w:rsidRPr="004A3A00" w:rsidRDefault="00165180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4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نقطه </w:t>
            </w:r>
            <w:r w:rsidR="00555726" w:rsidRPr="004A3A00">
              <w:rPr>
                <w:rFonts w:asciiTheme="minorHAnsi" w:eastAsiaTheme="minorHAnsi" w:hAnsiTheme="minorHAnsi"/>
                <w:b/>
                <w:bCs/>
                <w:i/>
                <w:position w:val="-30"/>
                <w:sz w:val="24"/>
                <w:szCs w:val="24"/>
              </w:rPr>
              <w:object w:dxaOrig="420" w:dyaOrig="740" w14:anchorId="0809EB6A">
                <v:shape id="_x0000_i1261" type="#_x0000_t75" style="width:21pt;height:37.5pt" o:ole="">
                  <v:imagedata r:id="rId340" o:title=""/>
                </v:shape>
                <o:OLEObject Type="Embed" ProgID="Equation.DSMT4" ShapeID="_x0000_i1261" DrawAspect="Content" ObjectID="_1787060010" r:id="rId341"/>
              </w:objec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روی خط </w:t>
            </w:r>
            <w:r w:rsidR="00555726" w:rsidRPr="004A3A00">
              <w:rPr>
                <w:rFonts w:asciiTheme="minorHAnsi" w:eastAsiaTheme="minorHAnsi" w:hAnsiTheme="minorHAnsi"/>
                <w:b/>
                <w:bCs/>
                <w:i/>
                <w:position w:val="-10"/>
                <w:sz w:val="24"/>
                <w:szCs w:val="24"/>
              </w:rPr>
              <w:object w:dxaOrig="999" w:dyaOrig="300" w14:anchorId="7F98EE89">
                <v:shape id="_x0000_i1262" type="#_x0000_t75" style="width:49.5pt;height:15pt" o:ole="">
                  <v:imagedata r:id="rId342" o:title=""/>
                </v:shape>
                <o:OLEObject Type="Embed" ProgID="Equation.DSMT4" ShapeID="_x0000_i1262" DrawAspect="Content" ObjectID="_1787060011" r:id="rId343"/>
              </w:objec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قرار دارد.                                                                                           (کردستان401) </w:t>
            </w:r>
          </w:p>
          <w:p w14:paraId="3677D903" w14:textId="7C58B062" w:rsidR="001119CF" w:rsidRPr="004A3A00" w:rsidRDefault="004A3A00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) </w:t>
            </w:r>
            <w:r w:rsidR="001119CF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نقطه </w:t>
            </w:r>
            <w:r w:rsidR="001119CF" w:rsidRPr="004A3A00">
              <w:rPr>
                <w:rFonts w:asciiTheme="minorHAnsi" w:eastAsiaTheme="minorHAnsi" w:hAnsiTheme="minorHAnsi"/>
                <w:b/>
                <w:bCs/>
                <w:i/>
                <w:position w:val="-30"/>
                <w:sz w:val="24"/>
                <w:szCs w:val="24"/>
              </w:rPr>
              <w:object w:dxaOrig="540" w:dyaOrig="740" w14:anchorId="68F032E6">
                <v:shape id="_x0000_i1263" type="#_x0000_t75" style="width:27pt;height:37.5pt" o:ole="">
                  <v:imagedata r:id="rId344" o:title=""/>
                </v:shape>
                <o:OLEObject Type="Embed" ProgID="Equation.DSMT4" ShapeID="_x0000_i1263" DrawAspect="Content" ObjectID="_1787060012" r:id="rId345"/>
              </w:object>
            </w:r>
            <w:r w:rsidR="001119CF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روی خط </w:t>
            </w:r>
            <w:r w:rsidR="001119CF" w:rsidRPr="004A3A00">
              <w:rPr>
                <w:rFonts w:asciiTheme="minorHAnsi" w:eastAsiaTheme="minorHAnsi" w:hAnsiTheme="minorHAnsi"/>
                <w:b/>
                <w:bCs/>
                <w:i/>
                <w:position w:val="-10"/>
                <w:sz w:val="24"/>
                <w:szCs w:val="24"/>
              </w:rPr>
              <w:object w:dxaOrig="1060" w:dyaOrig="300" w14:anchorId="61DD82BC">
                <v:shape id="_x0000_i1264" type="#_x0000_t75" style="width:52.5pt;height:15pt" o:ole="">
                  <v:imagedata r:id="rId346" o:title=""/>
                </v:shape>
                <o:OLEObject Type="Embed" ProgID="Equation.DSMT4" ShapeID="_x0000_i1264" DrawAspect="Content" ObjectID="_1787060013" r:id="rId347"/>
              </w:object>
            </w:r>
            <w:r w:rsidR="001119CF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قرار دارد.</w:t>
            </w:r>
            <w:r w:rsidR="001119CF" w:rsidRPr="004A3A00"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  <w:t xml:space="preserve">   </w:t>
            </w:r>
            <w:r w:rsidR="001119CF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053094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</w:t>
            </w:r>
            <w:r w:rsidR="001119CF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(خ جنوبی402) </w:t>
            </w:r>
          </w:p>
          <w:p w14:paraId="76E7EB81" w14:textId="7C700C06" w:rsidR="00555726" w:rsidRPr="004A3A00" w:rsidRDefault="004A3A00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) خط به معادله </w:t>
            </w:r>
            <w:r w:rsidR="00555726" w:rsidRPr="004A3A00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555726" w:rsidRPr="004A3A00">
              <w:rPr>
                <w:rFonts w:asciiTheme="minorHAnsi" w:eastAsiaTheme="minorHAnsi" w:hAnsiTheme="minorHAnsi"/>
                <w:b/>
                <w:bCs/>
                <w:i/>
                <w:position w:val="-10"/>
                <w:sz w:val="24"/>
                <w:szCs w:val="24"/>
              </w:rPr>
              <w:object w:dxaOrig="1020" w:dyaOrig="300" w14:anchorId="29040458">
                <v:shape id="_x0000_i1265" type="#_x0000_t75" style="width:51pt;height:15pt" o:ole="">
                  <v:imagedata r:id="rId348" o:title=""/>
                </v:shape>
                <o:OLEObject Type="Embed" ProgID="Equation.DSMT4" ShapeID="_x0000_i1265" DrawAspect="Content" ObjectID="_1787060014" r:id="rId349"/>
              </w:objec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از مبدا مختصات می‌گذرد.                                                                              (البرز401) </w:t>
            </w:r>
          </w:p>
          <w:p w14:paraId="3A429C04" w14:textId="60387A50" w:rsidR="00555726" w:rsidRPr="004A3A00" w:rsidRDefault="004A3A00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  <w:r w:rsidR="00555726" w:rsidRP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رابطه بین طول ضلع مربع و محیط آن یک رابطه خطی است.                                                              (خارج کشور401) </w:t>
            </w:r>
          </w:p>
          <w:p w14:paraId="28680B83" w14:textId="692EE2E5" w:rsidR="00555726" w:rsidRPr="004A3A00" w:rsidRDefault="004A3A00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8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عرض از مبدأ خط </w:t>
            </w:r>
            <w:r w:rsidR="00555726" w:rsidRPr="004A3A00">
              <w:rPr>
                <w:b/>
                <w:bCs/>
                <w:i/>
                <w:position w:val="-6"/>
                <w:sz w:val="24"/>
                <w:szCs w:val="24"/>
              </w:rPr>
              <w:object w:dxaOrig="680" w:dyaOrig="260" w14:anchorId="1A276024">
                <v:shape id="_x0000_i1266" type="#_x0000_t75" style="width:34.5pt;height:13.5pt" o:ole="">
                  <v:imagedata r:id="rId350" o:title=""/>
                </v:shape>
                <o:OLEObject Type="Embed" ProgID="Equation.DSMT4" ShapeID="_x0000_i1266" DrawAspect="Content" ObjectID="_1787060015" r:id="rId351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رابر 2 است.                                                                                                (مازندران 401) </w:t>
            </w:r>
          </w:p>
          <w:p w14:paraId="3A8E7410" w14:textId="50DC604C" w:rsidR="00555726" w:rsidRPr="004A3A00" w:rsidRDefault="004A3A00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9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دو خط</w:t>
            </w:r>
            <w:r w:rsidR="00555726" w:rsidRPr="004A3A00">
              <w:rPr>
                <w:b/>
                <w:bCs/>
                <w:i/>
                <w:position w:val="-10"/>
                <w:sz w:val="24"/>
                <w:szCs w:val="24"/>
              </w:rPr>
              <w:object w:dxaOrig="1200" w:dyaOrig="300" w14:anchorId="739FF315">
                <v:shape id="_x0000_i1267" type="#_x0000_t75" style="width:60pt;height:15pt" o:ole="">
                  <v:imagedata r:id="rId352" o:title=""/>
                </v:shape>
                <o:OLEObject Type="Embed" ProgID="Equation.DSMT4" ShapeID="_x0000_i1267" DrawAspect="Content" ObjectID="_1787060016" r:id="rId353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ب</w:t>
            </w:r>
            <w:r w:rsidR="00555726" w:rsidRPr="004A3A00">
              <w:rPr>
                <w:b/>
                <w:bCs/>
                <w:i/>
                <w:position w:val="-10"/>
                <w:sz w:val="24"/>
                <w:szCs w:val="24"/>
              </w:rPr>
              <w:object w:dxaOrig="1219" w:dyaOrig="300" w14:anchorId="5A3D5AB3">
                <v:shape id="_x0000_i1268" type="#_x0000_t75" style="width:61.5pt;height:15pt" o:ole="">
                  <v:imagedata r:id="rId354" o:title=""/>
                </v:shape>
                <o:OLEObject Type="Embed" ProgID="Equation.DSMT4" ShapeID="_x0000_i1268" DrawAspect="Content" ObjectID="_1787060017" r:id="rId355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 هم موازیند.                                                                          (اردبیل401) </w:t>
            </w:r>
          </w:p>
          <w:p w14:paraId="06074AA1" w14:textId="06607E42" w:rsidR="00555726" w:rsidRPr="004A3A00" w:rsidRDefault="004A3A00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0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فاصلة نقطه از مبدأ را عرض از مبدأ می</w:t>
            </w:r>
            <w:r w:rsidR="00165180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‌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نامند.                                                                                             (زنجان401) </w:t>
            </w:r>
          </w:p>
          <w:p w14:paraId="60C6BA88" w14:textId="5E61C329" w:rsidR="00555726" w:rsidRPr="004A3A00" w:rsidRDefault="004A3A00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1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خط </w:t>
            </w:r>
            <w:r w:rsidR="00555726" w:rsidRPr="004A3A00">
              <w:rPr>
                <w:b/>
                <w:bCs/>
                <w:i/>
                <w:position w:val="-10"/>
                <w:sz w:val="24"/>
                <w:szCs w:val="24"/>
              </w:rPr>
              <w:object w:dxaOrig="560" w:dyaOrig="300" w14:anchorId="7ECD586B">
                <v:shape id="_x0000_i1269" type="#_x0000_t75" style="width:28.5pt;height:15pt" o:ole="">
                  <v:imagedata r:id="rId356" o:title=""/>
                </v:shape>
                <o:OLEObject Type="Embed" ProgID="Equation.DSMT4" ShapeID="_x0000_i1269" DrawAspect="Content" ObjectID="_1787060018" r:id="rId357"/>
              </w:objec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موازی محور عرض‌هاست.                                                                                                 (خراسان‌شمالی401)</w:t>
            </w:r>
          </w:p>
          <w:p w14:paraId="6189187B" w14:textId="107C8D29" w:rsidR="00555726" w:rsidRPr="004A3A00" w:rsidRDefault="004A3A00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2</w:t>
            </w:r>
            <w:r w:rsidR="00555726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شرط موازی بودن دو خط آن است که شیب‌های آنها با هم برابر باشد.                                                         (ایلام401)</w:t>
            </w:r>
          </w:p>
          <w:p w14:paraId="1A162B2E" w14:textId="508E857A" w:rsidR="00165180" w:rsidRPr="004A3A00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4A3A00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3</w:t>
            </w: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خط </w:t>
            </w:r>
            <w:r w:rsidR="00EA023C" w:rsidRPr="004A3A00">
              <w:rPr>
                <w:i/>
                <w:position w:val="-10"/>
              </w:rPr>
              <w:object w:dxaOrig="620" w:dyaOrig="260" w14:anchorId="7267264B">
                <v:shape id="_x0000_i1270" type="#_x0000_t75" style="width:31.5pt;height:13.5pt" o:ole="">
                  <v:imagedata r:id="rId358" o:title=""/>
                </v:shape>
                <o:OLEObject Type="Embed" ProgID="Equation.DSMT4" ShapeID="_x0000_i1270" DrawAspect="Content" ObjectID="_1787060019" r:id="rId359"/>
              </w:object>
            </w: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از مبدا مختصات عبور می‌کند</w:t>
            </w:r>
            <w:r w:rsidR="00EA023C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.                   </w:t>
            </w:r>
            <w:r w:rsidR="004A3A00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   </w:t>
            </w:r>
            <w:r w:rsidR="00EA023C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تهران402) </w:t>
            </w:r>
          </w:p>
          <w:p w14:paraId="3C97D60D" w14:textId="294E0B38" w:rsidR="005C3C5E" w:rsidRPr="004A3A00" w:rsidRDefault="005C3C5E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4A3A00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4</w:t>
            </w: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خط</w:t>
            </w:r>
            <w:r w:rsidR="004A5E7B" w:rsidRPr="004A3A00">
              <w:rPr>
                <w:i/>
                <w:position w:val="-6"/>
              </w:rPr>
              <w:object w:dxaOrig="580" w:dyaOrig="260" w14:anchorId="78620687">
                <v:shape id="_x0000_i1271" type="#_x0000_t75" style="width:28.5pt;height:13.5pt" o:ole="">
                  <v:imagedata r:id="rId360" o:title=""/>
                </v:shape>
                <o:OLEObject Type="Embed" ProgID="Equation.DSMT4" ShapeID="_x0000_i1271" DrawAspect="Content" ObjectID="_1787060020" r:id="rId361"/>
              </w:object>
            </w:r>
            <w:r w:rsidR="004A5E7B" w:rsidRPr="004A3A00">
              <w:rPr>
                <w:rFonts w:hint="cs"/>
                <w:i/>
                <w:rtl/>
              </w:rPr>
              <w:t xml:space="preserve">، </w:t>
            </w: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ر </w:t>
            </w:r>
            <w:r w:rsidR="004A5E7B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محور طولها عمود است.  </w:t>
            </w:r>
            <w:r w:rsidR="004A3A00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</w:t>
            </w:r>
            <w:r w:rsidR="004A5E7B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زنجان 402) </w:t>
            </w:r>
          </w:p>
          <w:p w14:paraId="67F9F5AF" w14:textId="65740043" w:rsidR="009802D8" w:rsidRPr="004A3A00" w:rsidRDefault="009802D8" w:rsidP="00555726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5</w:t>
            </w: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E33A1C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گر خط</w:t>
            </w:r>
            <w:r w:rsidR="00E33A1C" w:rsidRPr="004A3A00">
              <w:rPr>
                <w:i/>
                <w:position w:val="-10"/>
              </w:rPr>
              <w:object w:dxaOrig="1040" w:dyaOrig="300" w14:anchorId="05A35864">
                <v:shape id="_x0000_i1272" type="#_x0000_t75" style="width:52.5pt;height:15pt" o:ole="">
                  <v:imagedata r:id="rId362" o:title=""/>
                </v:shape>
                <o:OLEObject Type="Embed" ProgID="Equation.DSMT4" ShapeID="_x0000_i1272" DrawAspect="Content" ObjectID="_1787060021" r:id="rId363"/>
              </w:object>
            </w:r>
            <w:r w:rsidR="00E33A1C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را رسم کنیم از مبدأ مختصات عبور نمی‌کند. </w:t>
            </w:r>
            <w:r w:rsid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</w:t>
            </w:r>
            <w:r w:rsidR="00E33A1C"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همدان402) </w:t>
            </w:r>
          </w:p>
          <w:p w14:paraId="42EEEE83" w14:textId="32725827" w:rsidR="00165180" w:rsidRPr="004A3A00" w:rsidRDefault="006C0AD7" w:rsidP="0072232F">
            <w:pPr>
              <w:tabs>
                <w:tab w:val="left" w:pos="2771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6</w:t>
            </w: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نمودار رابطه رشد قد انسان از هنگام تولد تا بزرگسالی رو دستگاه مختصات، به شکل یک خط است. </w:t>
            </w:r>
            <w:r w:rsid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</w:t>
            </w:r>
            <w:r w:rsidRPr="004A3A00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کردستان 402) </w:t>
            </w:r>
          </w:p>
        </w:tc>
      </w:tr>
      <w:tr w:rsidR="00555726" w:rsidRPr="00555726" w14:paraId="62C9DC1D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FFBDDCB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833BFF8" w14:textId="12678748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عرض نقطه‌ای از خط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800" w:dyaOrig="639" w14:anchorId="26C60772">
                <v:shape id="_x0000_i1273" type="#_x0000_t75" style="width:40.5pt;height:31.5pt" o:ole="">
                  <v:imagedata r:id="rId364" o:title=""/>
                </v:shape>
                <o:OLEObject Type="Embed" ProgID="Equation.DSMT4" ShapeID="_x0000_i1273" DrawAspect="Content" ObjectID="_1787060022" r:id="rId36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ه طول آن 8 باشد کدام گزینه است؟                  (گیلان 401) </w:t>
            </w:r>
          </w:p>
          <w:p w14:paraId="445846CA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2                                               2) 2-                                         3) صفر                                                     4) 6   </w:t>
            </w:r>
          </w:p>
          <w:p w14:paraId="09A087FB" w14:textId="0B7731C9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دام خط از مبدأ مختصات می‌گذرد؟      (تهران401)</w:t>
            </w:r>
          </w:p>
          <w:p w14:paraId="6E8D5E6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999" w:dyaOrig="300" w14:anchorId="16185C96">
                <v:shape id="_x0000_i1274" type="#_x0000_t75" style="width:49.5pt;height:15pt" o:ole="">
                  <v:imagedata r:id="rId366" o:title=""/>
                </v:shape>
                <o:OLEObject Type="Embed" ProgID="Equation.DSMT4" ShapeID="_x0000_i1274" DrawAspect="Content" ObjectID="_1787060023" r:id="rId36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2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1020" w:dyaOrig="300" w14:anchorId="3FA49480">
                <v:shape id="_x0000_i1275" type="#_x0000_t75" style="width:51pt;height:15pt" o:ole="">
                  <v:imagedata r:id="rId368" o:title=""/>
                </v:shape>
                <o:OLEObject Type="Embed" ProgID="Equation.DSMT4" ShapeID="_x0000_i1275" DrawAspect="Content" ObjectID="_1787060024" r:id="rId36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3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40" w:dyaOrig="300" w14:anchorId="27E1BA35">
                <v:shape id="_x0000_i1276" type="#_x0000_t75" style="width:37.5pt;height:15pt" o:ole="">
                  <v:imagedata r:id="rId370" o:title=""/>
                </v:shape>
                <o:OLEObject Type="Embed" ProgID="Equation.DSMT4" ShapeID="_x0000_i1276" DrawAspect="Content" ObjectID="_1787060025" r:id="rId37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4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20" w:dyaOrig="300" w14:anchorId="19B15694">
                <v:shape id="_x0000_i1277" type="#_x0000_t75" style="width:36pt;height:15pt" o:ole="">
                  <v:imagedata r:id="rId372" o:title=""/>
                </v:shape>
                <o:OLEObject Type="Embed" ProgID="Equation.DSMT4" ShapeID="_x0000_i1277" DrawAspect="Content" ObjectID="_1787060026" r:id="rId37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</w:p>
          <w:p w14:paraId="406C8F48" w14:textId="62212DE1" w:rsidR="00555726" w:rsidRPr="00555726" w:rsidRDefault="004A5E7B" w:rsidP="00555726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کدام یک از نقاط زیر روی 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1180" w:dyaOrig="300" w14:anchorId="43531EA4">
                <v:shape id="_x0000_i1278" type="#_x0000_t75" style="width:58.5pt;height:15pt" o:ole="">
                  <v:imagedata r:id="rId374" o:title=""/>
                </v:shape>
                <o:OLEObject Type="Embed" ProgID="Equation.DSMT4" ShapeID="_x0000_i1278" DrawAspect="Content" ObjectID="_1787060027" r:id="rId375"/>
              </w:objec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خط قرار دارد؟ (قم401)</w:t>
            </w:r>
          </w:p>
          <w:p w14:paraId="1FC19799" w14:textId="77777777" w:rsidR="00555726" w:rsidRPr="00555726" w:rsidRDefault="00555726" w:rsidP="00555726">
            <w:pPr>
              <w:tabs>
                <w:tab w:val="left" w:pos="8178"/>
              </w:tabs>
              <w:spacing w:after="160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420" w:dyaOrig="740" w14:anchorId="66CB603A">
                <v:shape id="_x0000_i1279" type="#_x0000_t75" style="width:21pt;height:37.5pt" o:ole="">
                  <v:imagedata r:id="rId376" o:title=""/>
                </v:shape>
                <o:OLEObject Type="Embed" ProgID="Equation.DSMT4" ShapeID="_x0000_i1279" DrawAspect="Content" ObjectID="_1787060028" r:id="rId377"/>
              </w:objec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2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400" w:dyaOrig="740" w14:anchorId="23378B6E">
                <v:shape id="_x0000_i1280" type="#_x0000_t75" style="width:19.5pt;height:37.5pt" o:ole="">
                  <v:imagedata r:id="rId378" o:title=""/>
                </v:shape>
                <o:OLEObject Type="Embed" ProgID="Equation.DSMT4" ShapeID="_x0000_i1280" DrawAspect="Content" ObjectID="_1787060029" r:id="rId379"/>
              </w:objec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3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560" w:dyaOrig="740" w14:anchorId="24ECC631">
                <v:shape id="_x0000_i1281" type="#_x0000_t75" style="width:28.5pt;height:37.5pt" o:ole="">
                  <v:imagedata r:id="rId380" o:title=""/>
                </v:shape>
                <o:OLEObject Type="Embed" ProgID="Equation.DSMT4" ShapeID="_x0000_i1281" DrawAspect="Content" ObjectID="_1787060030" r:id="rId381"/>
              </w:objec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4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540" w:dyaOrig="740" w14:anchorId="2A7C075D">
                <v:shape id="_x0000_i1282" type="#_x0000_t75" style="width:27pt;height:37.5pt" o:ole="">
                  <v:imagedata r:id="rId382" o:title=""/>
                </v:shape>
                <o:OLEObject Type="Embed" ProgID="Equation.DSMT4" ShapeID="_x0000_i1282" DrawAspect="Content" ObjectID="_1787060031" r:id="rId383"/>
              </w:object>
            </w:r>
          </w:p>
          <w:p w14:paraId="60E18546" w14:textId="02D5F610" w:rsidR="00555726" w:rsidRPr="00555726" w:rsidRDefault="00555726" w:rsidP="00555726">
            <w:pPr>
              <w:tabs>
                <w:tab w:val="left" w:pos="8178"/>
              </w:tabs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asciiTheme="minorHAnsi" w:eastAsiaTheme="minorHAnsi" w:hAnsiTheme="minorHAnsi"/>
                <w:b/>
                <w:bCs/>
                <w:noProof/>
                <w:sz w:val="24"/>
                <w:szCs w:val="24"/>
                <w:rtl/>
                <w:lang w:val="ar-SA"/>
              </w:rPr>
              <w:drawing>
                <wp:anchor distT="0" distB="0" distL="114300" distR="114300" simplePos="0" relativeHeight="251692032" behindDoc="1" locked="0" layoutInCell="1" allowOverlap="1" wp14:anchorId="6D450105" wp14:editId="0B4500A0">
                  <wp:simplePos x="0" y="0"/>
                  <wp:positionH relativeFrom="column">
                    <wp:posOffset>638810</wp:posOffset>
                  </wp:positionH>
                  <wp:positionV relativeFrom="paragraph">
                    <wp:posOffset>106680</wp:posOffset>
                  </wp:positionV>
                  <wp:extent cx="876300" cy="548640"/>
                  <wp:effectExtent l="0" t="0" r="0" b="3810"/>
                  <wp:wrapNone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Picture 28"/>
                          <pic:cNvPicPr/>
                        </pic:nvPicPr>
                        <pic:blipFill>
                          <a:blip r:embed="rId3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548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A5E7B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>4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) معادله خطی که در دستگاه مختصات روبرو رسم شده است، .............. است.     </w:t>
            </w:r>
          </w:p>
          <w:p w14:paraId="46C2AD37" w14:textId="77777777" w:rsidR="00555726" w:rsidRPr="00555726" w:rsidRDefault="00555726" w:rsidP="00555726">
            <w:pPr>
              <w:tabs>
                <w:tab w:val="left" w:pos="8178"/>
              </w:tabs>
              <w:spacing w:after="160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</w:pP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1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720" w:dyaOrig="300" w14:anchorId="73335226">
                <v:shape id="_x0000_i1283" type="#_x0000_t75" style="width:36pt;height:15pt" o:ole="">
                  <v:imagedata r:id="rId385" o:title=""/>
                </v:shape>
                <o:OLEObject Type="Embed" ProgID="Equation.DSMT4" ShapeID="_x0000_i1283" DrawAspect="Content" ObjectID="_1787060032" r:id="rId386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 2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580" w:dyaOrig="300" w14:anchorId="12E37411">
                <v:shape id="_x0000_i1284" type="#_x0000_t75" style="width:28.5pt;height:15pt" o:ole="">
                  <v:imagedata r:id="rId387" o:title=""/>
                </v:shape>
                <o:OLEObject Type="Embed" ProgID="Equation.DSMT4" ShapeID="_x0000_i1284" DrawAspect="Content" ObjectID="_1787060033" r:id="rId388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      3)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6"/>
                <w:sz w:val="24"/>
                <w:szCs w:val="24"/>
              </w:rPr>
              <w:object w:dxaOrig="580" w:dyaOrig="260" w14:anchorId="3AE8782F">
                <v:shape id="_x0000_i1285" type="#_x0000_t75" style="width:28.5pt;height:13.5pt" o:ole="">
                  <v:imagedata r:id="rId389" o:title=""/>
                </v:shape>
                <o:OLEObject Type="Embed" ProgID="Equation.DSMT4" ShapeID="_x0000_i1285" DrawAspect="Content" ObjectID="_1787060034" r:id="rId390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        4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720" w:dyaOrig="300" w14:anchorId="03576BE9">
                <v:shape id="_x0000_i1286" type="#_x0000_t75" style="width:36pt;height:15pt" o:ole="">
                  <v:imagedata r:id="rId391" o:title=""/>
                </v:shape>
                <o:OLEObject Type="Embed" ProgID="Equation.DSMT4" ShapeID="_x0000_i1286" DrawAspect="Content" ObjectID="_1787060035" r:id="rId392"/>
              </w:object>
            </w:r>
          </w:p>
          <w:p w14:paraId="357BE834" w14:textId="653A0256" w:rsidR="00555726" w:rsidRPr="00555726" w:rsidRDefault="00555726" w:rsidP="00555726">
            <w:pPr>
              <w:tabs>
                <w:tab w:val="left" w:pos="2931"/>
                <w:tab w:val="left" w:pos="8610"/>
              </w:tabs>
              <w:spacing w:after="160"/>
              <w:rPr>
                <w:rFonts w:asciiTheme="minorHAnsi" w:eastAsiaTheme="minorHAnsi" w:hAnsiTheme="minorHAnsi"/>
                <w:b/>
                <w:bCs/>
                <w:noProof/>
                <w:sz w:val="24"/>
                <w:szCs w:val="24"/>
                <w:rtl/>
                <w:lang w:val="fa-IR" w:bidi="fa-IR"/>
              </w:rPr>
            </w:pPr>
            <w:r w:rsidRPr="00555726">
              <w:rPr>
                <w:rFonts w:asciiTheme="minorHAnsi" w:eastAsiaTheme="minorHAnsi" w:hAnsiTheme="minorHAnsi"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w:drawing>
                <wp:anchor distT="0" distB="0" distL="114300" distR="114300" simplePos="0" relativeHeight="251698176" behindDoc="1" locked="0" layoutInCell="1" allowOverlap="1" wp14:anchorId="7135AB80" wp14:editId="3301423D">
                  <wp:simplePos x="0" y="0"/>
                  <wp:positionH relativeFrom="column">
                    <wp:posOffset>683895</wp:posOffset>
                  </wp:positionH>
                  <wp:positionV relativeFrom="paragraph">
                    <wp:posOffset>348615</wp:posOffset>
                  </wp:positionV>
                  <wp:extent cx="845820" cy="822960"/>
                  <wp:effectExtent l="0" t="0" r="0" b="0"/>
                  <wp:wrapNone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Picture 63"/>
                          <pic:cNvPicPr/>
                        </pic:nvPicPr>
                        <pic:blipFill>
                          <a:blip r:embed="rId3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5820" cy="82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Theme="minorHAnsi" w:eastAsiaTheme="minorHAnsi" w:hAnsiTheme="minorHAnsi"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w:drawing>
                <wp:anchor distT="0" distB="0" distL="114300" distR="114300" simplePos="0" relativeHeight="251699200" behindDoc="1" locked="0" layoutInCell="1" allowOverlap="1" wp14:anchorId="5256F800" wp14:editId="6D74E9AB">
                  <wp:simplePos x="0" y="0"/>
                  <wp:positionH relativeFrom="column">
                    <wp:posOffset>2162175</wp:posOffset>
                  </wp:positionH>
                  <wp:positionV relativeFrom="paragraph">
                    <wp:posOffset>325755</wp:posOffset>
                  </wp:positionV>
                  <wp:extent cx="890905" cy="822788"/>
                  <wp:effectExtent l="0" t="0" r="4445" b="0"/>
                  <wp:wrapNone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Picture 64"/>
                          <pic:cNvPicPr/>
                        </pic:nvPicPr>
                        <pic:blipFill>
                          <a:blip r:embed="rId3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0905" cy="8227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Theme="minorHAnsi" w:eastAsiaTheme="minorHAnsi" w:hAnsiTheme="minorHAnsi"/>
                <w:b/>
                <w:bCs/>
                <w:noProof/>
                <w:sz w:val="24"/>
                <w:szCs w:val="24"/>
                <w:rtl/>
                <w:lang w:val="fa-IR" w:bidi="fa-IR"/>
              </w:rPr>
              <w:drawing>
                <wp:anchor distT="0" distB="0" distL="114300" distR="114300" simplePos="0" relativeHeight="251700224" behindDoc="1" locked="0" layoutInCell="1" allowOverlap="1" wp14:anchorId="393544E0" wp14:editId="4BA013AD">
                  <wp:simplePos x="0" y="0"/>
                  <wp:positionH relativeFrom="column">
                    <wp:posOffset>3435350</wp:posOffset>
                  </wp:positionH>
                  <wp:positionV relativeFrom="paragraph">
                    <wp:posOffset>292735</wp:posOffset>
                  </wp:positionV>
                  <wp:extent cx="935990" cy="838200"/>
                  <wp:effectExtent l="0" t="0" r="0" b="0"/>
                  <wp:wrapNone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" name="Picture 65"/>
                          <pic:cNvPicPr/>
                        </pic:nvPicPr>
                        <pic:blipFill>
                          <a:blip r:embed="rId3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5990" cy="838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Theme="minorHAnsi" w:eastAsiaTheme="minorHAnsi" w:hAnsiTheme="minorHAnsi"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w:drawing>
                <wp:anchor distT="0" distB="0" distL="114300" distR="114300" simplePos="0" relativeHeight="251701248" behindDoc="1" locked="0" layoutInCell="1" allowOverlap="1" wp14:anchorId="571FA691" wp14:editId="7445F6E4">
                  <wp:simplePos x="0" y="0"/>
                  <wp:positionH relativeFrom="column">
                    <wp:posOffset>5324475</wp:posOffset>
                  </wp:positionH>
                  <wp:positionV relativeFrom="paragraph">
                    <wp:posOffset>294640</wp:posOffset>
                  </wp:positionV>
                  <wp:extent cx="960120" cy="876300"/>
                  <wp:effectExtent l="0" t="0" r="0" b="0"/>
                  <wp:wrapNone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" name="Picture 66"/>
                          <pic:cNvPicPr/>
                        </pic:nvPicPr>
                        <pic:blipFill>
                          <a:blip r:embed="rId3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0120" cy="876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A5E7B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) شیب کدام یک از خط های زیر مثبت است؟</w:t>
            </w:r>
            <w:r w:rsidRPr="00555726">
              <w:rPr>
                <w:rFonts w:asciiTheme="minorHAnsi" w:eastAsiaTheme="minorHAnsi" w:hAnsiTheme="minorHAnsi"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w:t>(البرز401)</w:t>
            </w:r>
          </w:p>
          <w:p w14:paraId="6D87E8D5" w14:textId="77777777" w:rsidR="00555726" w:rsidRPr="00555726" w:rsidRDefault="00555726" w:rsidP="00555726">
            <w:pPr>
              <w:tabs>
                <w:tab w:val="left" w:pos="2931"/>
                <w:tab w:val="left" w:pos="8610"/>
              </w:tabs>
              <w:spacing w:after="160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</w:p>
          <w:p w14:paraId="11FC1A55" w14:textId="77777777" w:rsidR="00555726" w:rsidRPr="00555726" w:rsidRDefault="00555726" w:rsidP="00555726">
            <w:pPr>
              <w:tabs>
                <w:tab w:val="left" w:pos="2931"/>
                <w:tab w:val="center" w:pos="5069"/>
                <w:tab w:val="left" w:pos="7391"/>
              </w:tabs>
              <w:spacing w:after="160"/>
              <w:jc w:val="both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1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2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3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4) </w:t>
            </w:r>
          </w:p>
          <w:p w14:paraId="0F8AF889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</w:p>
          <w:p w14:paraId="616D6873" w14:textId="12604816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محل برخورد دو خط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580" w:dyaOrig="300" w14:anchorId="4BD36C09">
                <v:shape id="_x0000_i1287" type="#_x0000_t75" style="width:28.5pt;height:15pt" o:ole="">
                  <v:imagedata r:id="rId397" o:title=""/>
                </v:shape>
                <o:OLEObject Type="Embed" ProgID="Equation.DSMT4" ShapeID="_x0000_i1287" DrawAspect="Content" ObjectID="_1787060036" r:id="rId398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720" w:dyaOrig="300" w14:anchorId="08E47D6C">
                <v:shape id="_x0000_i1288" type="#_x0000_t75" style="width:36pt;height:15pt" o:ole="">
                  <v:imagedata r:id="rId399" o:title=""/>
                </v:shape>
                <o:OLEObject Type="Embed" ProgID="Equation.DSMT4" ShapeID="_x0000_i1288" DrawAspect="Content" ObjectID="_1787060037" r:id="rId40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دام نقطة است؟     (کرمان401) </w:t>
            </w:r>
          </w:p>
          <w:p w14:paraId="3D4CE4F6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540" w:dyaOrig="740" w14:anchorId="40AC5E25">
                <v:shape id="_x0000_i1289" type="#_x0000_t75" style="width:27pt;height:37.5pt" o:ole="">
                  <v:imagedata r:id="rId401" o:title=""/>
                </v:shape>
                <o:OLEObject Type="Embed" ProgID="Equation.DSMT4" ShapeID="_x0000_i1289" DrawAspect="Content" ObjectID="_1787060038" r:id="rId40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2)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560" w:dyaOrig="740" w14:anchorId="2FA476FA">
                <v:shape id="_x0000_i1290" type="#_x0000_t75" style="width:28.5pt;height:37.5pt" o:ole="">
                  <v:imagedata r:id="rId403" o:title=""/>
                </v:shape>
                <o:OLEObject Type="Embed" ProgID="Equation.DSMT4" ShapeID="_x0000_i1290" DrawAspect="Content" ObjectID="_1787060039" r:id="rId40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3)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540" w:dyaOrig="740" w14:anchorId="53751DE0">
                <v:shape id="_x0000_i1291" type="#_x0000_t75" style="width:27pt;height:37.5pt" o:ole="">
                  <v:imagedata r:id="rId405" o:title=""/>
                </v:shape>
                <o:OLEObject Type="Embed" ProgID="Equation.DSMT4" ShapeID="_x0000_i1291" DrawAspect="Content" ObjectID="_1787060040" r:id="rId40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4)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560" w:dyaOrig="740" w14:anchorId="4F07F809">
                <v:shape id="_x0000_i1292" type="#_x0000_t75" style="width:28.5pt;height:37.5pt" o:ole="">
                  <v:imagedata r:id="rId407" o:title=""/>
                </v:shape>
                <o:OLEObject Type="Embed" ProgID="Equation.DSMT4" ShapeID="_x0000_i1292" DrawAspect="Content" ObjectID="_1787060041" r:id="rId40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</w:p>
          <w:p w14:paraId="49F87B65" w14:textId="0D6E96E7" w:rsidR="00555726" w:rsidRPr="00555726" w:rsidRDefault="004A5E7B" w:rsidP="00555726">
            <w:pPr>
              <w:tabs>
                <w:tab w:val="left" w:pos="2931"/>
              </w:tabs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Theme="minorHAnsi" w:eastAsiaTheme="minorHAnsi" w:hAnsiTheme="minorHAns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کدام نقطه روی خط 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1020" w:dyaOrig="300" w14:anchorId="7FC34D0E">
                <v:shape id="_x0000_i1293" type="#_x0000_t75" style="width:51pt;height:15pt" o:ole="">
                  <v:imagedata r:id="rId409" o:title=""/>
                </v:shape>
                <o:OLEObject Type="Embed" ProgID="Equation.DSMT4" ShapeID="_x0000_i1293" DrawAspect="Content" ObjectID="_1787060042" r:id="rId410"/>
              </w:object>
            </w:r>
            <w:r w:rsidR="00555726"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قرار دارد؟</w:t>
            </w:r>
          </w:p>
          <w:p w14:paraId="5CA2BD36" w14:textId="77777777" w:rsidR="00555726" w:rsidRPr="00555726" w:rsidRDefault="00555726" w:rsidP="00555726">
            <w:pPr>
              <w:tabs>
                <w:tab w:val="left" w:pos="2931"/>
              </w:tabs>
              <w:spacing w:after="160" w:line="259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asciiTheme="minorHAnsi" w:eastAsiaTheme="minorHAnsi" w:hAnsiTheme="minorHAns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400" w:dyaOrig="740" w14:anchorId="026FFF7C">
                <v:shape id="_x0000_i1294" type="#_x0000_t75" style="width:19.5pt;height:37.5pt" o:ole="">
                  <v:imagedata r:id="rId411" o:title=""/>
                </v:shape>
                <o:OLEObject Type="Embed" ProgID="Equation.DSMT4" ShapeID="_x0000_i1294" DrawAspect="Content" ObjectID="_1787060043" r:id="rId412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2)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420" w:dyaOrig="740" w14:anchorId="1DA8F305">
                <v:shape id="_x0000_i1295" type="#_x0000_t75" style="width:21pt;height:37.5pt" o:ole="">
                  <v:imagedata r:id="rId413" o:title=""/>
                </v:shape>
                <o:OLEObject Type="Embed" ProgID="Equation.DSMT4" ShapeID="_x0000_i1295" DrawAspect="Content" ObjectID="_1787060044" r:id="rId414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  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 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3)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400" w:dyaOrig="740" w14:anchorId="757FB86B">
                <v:shape id="_x0000_i1296" type="#_x0000_t75" style="width:19.5pt;height:37.5pt" o:ole="">
                  <v:imagedata r:id="rId415" o:title=""/>
                </v:shape>
                <o:OLEObject Type="Embed" ProgID="Equation.DSMT4" ShapeID="_x0000_i1296" DrawAspect="Content" ObjectID="_1787060045" r:id="rId416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  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      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4)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30"/>
                <w:sz w:val="24"/>
                <w:szCs w:val="24"/>
              </w:rPr>
              <w:object w:dxaOrig="499" w:dyaOrig="740" w14:anchorId="3FD2DB28">
                <v:shape id="_x0000_i1297" type="#_x0000_t75" style="width:25.5pt;height:37.5pt" o:ole="">
                  <v:imagedata r:id="rId417" o:title=""/>
                </v:shape>
                <o:OLEObject Type="Embed" ProgID="Equation.DSMT4" ShapeID="_x0000_i1297" DrawAspect="Content" ObjectID="_1787060046" r:id="rId418"/>
              </w:object>
            </w:r>
          </w:p>
          <w:p w14:paraId="6A41B38E" w14:textId="1D769543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دام خط از مبدأ مختصات می‌گذرد؟      (فارس 401)</w:t>
            </w:r>
          </w:p>
          <w:p w14:paraId="759240D9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680" w:dyaOrig="260" w14:anchorId="172E51CB">
                <v:shape id="_x0000_i1298" type="#_x0000_t75" style="width:34.5pt;height:13.5pt" o:ole="">
                  <v:imagedata r:id="rId419" o:title=""/>
                </v:shape>
                <o:OLEObject Type="Embed" ProgID="Equation.DSMT4" ShapeID="_x0000_i1298" DrawAspect="Content" ObjectID="_1787060047" r:id="rId42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2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560" w:dyaOrig="300" w14:anchorId="67049E6D">
                <v:shape id="_x0000_i1299" type="#_x0000_t75" style="width:28.5pt;height:15pt" o:ole="">
                  <v:imagedata r:id="rId421" o:title=""/>
                </v:shape>
                <o:OLEObject Type="Embed" ProgID="Equation.DSMT4" ShapeID="_x0000_i1299" DrawAspect="Content" ObjectID="_1787060048" r:id="rId42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3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20" w:dyaOrig="300" w14:anchorId="373EB8F4">
                <v:shape id="_x0000_i1300" type="#_x0000_t75" style="width:36pt;height:15pt" o:ole="">
                  <v:imagedata r:id="rId423" o:title=""/>
                </v:shape>
                <o:OLEObject Type="Embed" ProgID="Equation.DSMT4" ShapeID="_x0000_i1300" DrawAspect="Content" ObjectID="_1787060049" r:id="rId42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4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600" w:dyaOrig="300" w14:anchorId="7C4A3E0E">
                <v:shape id="_x0000_i1301" type="#_x0000_t75" style="width:30pt;height:15pt" o:ole="">
                  <v:imagedata r:id="rId425" o:title=""/>
                </v:shape>
                <o:OLEObject Type="Embed" ProgID="Equation.DSMT4" ShapeID="_x0000_i1301" DrawAspect="Content" ObjectID="_1787060050" r:id="rId426"/>
              </w:object>
            </w:r>
          </w:p>
          <w:p w14:paraId="06CEC51D" w14:textId="2B4E0CF6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کدام خط، با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60" w:dyaOrig="300" w14:anchorId="473BA1FC">
                <v:shape id="_x0000_i1302" type="#_x0000_t75" style="width:52.5pt;height:15pt" o:ole="">
                  <v:imagedata r:id="rId427" o:title=""/>
                </v:shape>
                <o:OLEObject Type="Embed" ProgID="Equation.DSMT4" ShapeID="_x0000_i1302" DrawAspect="Content" ObjectID="_1787060051" r:id="rId428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وازی است؟ (آذ...شرقی401)</w:t>
            </w:r>
          </w:p>
          <w:p w14:paraId="456C9BD0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40" w:dyaOrig="300" w14:anchorId="55C226F9">
                <v:shape id="_x0000_i1303" type="#_x0000_t75" style="width:37.5pt;height:15pt" o:ole="">
                  <v:imagedata r:id="rId429" o:title=""/>
                </v:shape>
                <o:OLEObject Type="Embed" ProgID="Equation.DSMT4" ShapeID="_x0000_i1303" DrawAspect="Content" ObjectID="_1787060052" r:id="rId43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2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800" w:dyaOrig="639" w14:anchorId="145E03EA">
                <v:shape id="_x0000_i1304" type="#_x0000_t75" style="width:40.5pt;height:31.5pt" o:ole="">
                  <v:imagedata r:id="rId431" o:title=""/>
                </v:shape>
                <o:OLEObject Type="Embed" ProgID="Equation.DSMT4" ShapeID="_x0000_i1304" DrawAspect="Content" ObjectID="_1787060053" r:id="rId43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3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580" w:dyaOrig="300" w14:anchorId="75C8D93C">
                <v:shape id="_x0000_i1305" type="#_x0000_t75" style="width:28.5pt;height:15pt" o:ole="">
                  <v:imagedata r:id="rId433" o:title=""/>
                </v:shape>
                <o:OLEObject Type="Embed" ProgID="Equation.DSMT4" ShapeID="_x0000_i1305" DrawAspect="Content" ObjectID="_1787060054" r:id="rId43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4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40" w:dyaOrig="300" w14:anchorId="3542B999">
                <v:shape id="_x0000_i1306" type="#_x0000_t75" style="width:37.5pt;height:15pt" o:ole="">
                  <v:imagedata r:id="rId435" o:title=""/>
                </v:shape>
                <o:OLEObject Type="Embed" ProgID="Equation.DSMT4" ShapeID="_x0000_i1306" DrawAspect="Content" ObjectID="_1787060055" r:id="rId43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</w:p>
          <w:p w14:paraId="72A24FD4" w14:textId="14C26EE3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0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عرض از مبدأ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260" w:dyaOrig="300" w14:anchorId="5BD70483">
                <v:shape id="_x0000_i1307" type="#_x0000_t75" style="width:63pt;height:15pt" o:ole="">
                  <v:imagedata r:id="rId437" o:title=""/>
                </v:shape>
                <o:OLEObject Type="Embed" ProgID="Equation.DSMT4" ShapeID="_x0000_i1307" DrawAspect="Content" ObjectID="_1787060056" r:id="rId438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دام است؟ (یزد401)   </w:t>
            </w:r>
          </w:p>
          <w:p w14:paraId="57DD6CFA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9                                          2) 4                                          3) 3                                                   4) 12</w:t>
            </w:r>
          </w:p>
          <w:p w14:paraId="64AAA17D" w14:textId="30746DD9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کدام خط از مبدأ مختصات می‌گذرد؟     (اردبیل401) </w:t>
            </w:r>
          </w:p>
          <w:p w14:paraId="550834E1" w14:textId="69B34352" w:rsidR="0072232F" w:rsidRPr="00555726" w:rsidRDefault="009660C9" w:rsidP="009660C9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09440" behindDoc="1" locked="0" layoutInCell="1" allowOverlap="1" wp14:anchorId="3B1D9073" wp14:editId="2C63F35B">
                  <wp:simplePos x="0" y="0"/>
                  <wp:positionH relativeFrom="column">
                    <wp:posOffset>409575</wp:posOffset>
                  </wp:positionH>
                  <wp:positionV relativeFrom="paragraph">
                    <wp:posOffset>264160</wp:posOffset>
                  </wp:positionV>
                  <wp:extent cx="1613535" cy="1036320"/>
                  <wp:effectExtent l="0" t="0" r="5715" b="0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3535" cy="10363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999" w:dyaOrig="300" w14:anchorId="62D4FEF0">
                <v:shape id="_x0000_i1308" type="#_x0000_t75" style="width:49.5pt;height:15pt" o:ole="">
                  <v:imagedata r:id="rId366" o:title=""/>
                </v:shape>
                <o:OLEObject Type="Embed" ProgID="Equation.DSMT4" ShapeID="_x0000_i1308" DrawAspect="Content" ObjectID="_1787060057" r:id="rId44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2)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219" w:dyaOrig="300" w14:anchorId="204525DD">
                <v:shape id="_x0000_i1309" type="#_x0000_t75" style="width:61.5pt;height:15pt" o:ole="">
                  <v:imagedata r:id="rId441" o:title=""/>
                </v:shape>
                <o:OLEObject Type="Embed" ProgID="Equation.DSMT4" ShapeID="_x0000_i1309" DrawAspect="Content" ObjectID="_1787060058" r:id="rId442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3)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740" w:dyaOrig="300" w14:anchorId="17CA5F9C">
                <v:shape id="_x0000_i1310" type="#_x0000_t75" style="width:37.5pt;height:15pt" o:ole="">
                  <v:imagedata r:id="rId443" o:title=""/>
                </v:shape>
                <o:OLEObject Type="Embed" ProgID="Equation.DSMT4" ShapeID="_x0000_i1310" DrawAspect="Content" ObjectID="_1787060059" r:id="rId444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4) 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600" w:dyaOrig="300" w14:anchorId="49C2B2B9">
                <v:shape id="_x0000_i1311" type="#_x0000_t75" style="width:30pt;height:15pt" o:ole="">
                  <v:imagedata r:id="rId425" o:title=""/>
                </v:shape>
                <o:OLEObject Type="Embed" ProgID="Equation.DSMT4" ShapeID="_x0000_i1311" DrawAspect="Content" ObjectID="_1787060060" r:id="rId445"/>
              </w:object>
            </w:r>
          </w:p>
          <w:p w14:paraId="4923C02B" w14:textId="43CE70E4" w:rsidR="00555726" w:rsidRPr="00555726" w:rsidRDefault="009660C9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10464" behindDoc="1" locked="0" layoutInCell="1" allowOverlap="1" wp14:anchorId="1868BF13" wp14:editId="2B9E9589">
                      <wp:simplePos x="0" y="0"/>
                      <wp:positionH relativeFrom="column">
                        <wp:posOffset>888365</wp:posOffset>
                      </wp:positionH>
                      <wp:positionV relativeFrom="paragraph">
                        <wp:posOffset>271780</wp:posOffset>
                      </wp:positionV>
                      <wp:extent cx="914400" cy="495300"/>
                      <wp:effectExtent l="0" t="0" r="19050" b="19050"/>
                      <wp:wrapNone/>
                      <wp:docPr id="26" name="Straight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14400" cy="49530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BD512B0" id="Straight Connector 26" o:spid="_x0000_s1026" style="position:absolute;left:0;text-align:left;flip:x;z-index:-25160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9.95pt,21.4pt" to="141.95pt,6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" strokecolor="windowText" strokeweight=".5pt">
                      <v:stroke joinstyle="miter"/>
                    </v:line>
                  </w:pict>
                </mc:Fallback>
              </mc:AlternateContent>
            </w:r>
            <w:r w:rsidR="004A5E7B">
              <w:rPr>
                <w:rFonts w:hint="cs"/>
                <w:b/>
                <w:bCs/>
                <w:sz w:val="24"/>
                <w:szCs w:val="24"/>
                <w:rtl/>
              </w:rPr>
              <w:t>1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>) با توجه به شکل روبه‌رو علامت شیب و عرض از مبدأ به ترتیب از راست به چپ</w:t>
            </w:r>
          </w:p>
          <w:p w14:paraId="7B901B45" w14:textId="5948400F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کدام است؟(لرستان401)</w:t>
            </w:r>
          </w:p>
          <w:p w14:paraId="62730FB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>1) مثبت-منفی                                                    2) مثبت-مثبت</w:t>
            </w:r>
          </w:p>
          <w:p w14:paraId="732EBDD0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3) مثبت-منفی                                                   4) منفی-مثبت </w:t>
            </w:r>
          </w:p>
          <w:p w14:paraId="7B0469D8" w14:textId="27724B0B" w:rsidR="00555726" w:rsidRPr="00555726" w:rsidRDefault="00555726" w:rsidP="001B1E6B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lastRenderedPageBreak/>
              <w:drawing>
                <wp:anchor distT="0" distB="0" distL="114300" distR="114300" simplePos="0" relativeHeight="251711488" behindDoc="1" locked="0" layoutInCell="1" allowOverlap="1" wp14:anchorId="41650FE8" wp14:editId="5D2013AB">
                  <wp:simplePos x="0" y="0"/>
                  <wp:positionH relativeFrom="column">
                    <wp:posOffset>1515110</wp:posOffset>
                  </wp:positionH>
                  <wp:positionV relativeFrom="paragraph">
                    <wp:posOffset>59690</wp:posOffset>
                  </wp:positionV>
                  <wp:extent cx="1569720" cy="1188720"/>
                  <wp:effectExtent l="0" t="0" r="0" b="0"/>
                  <wp:wrapNone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9720" cy="11887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13536" behindDoc="1" locked="0" layoutInCell="1" allowOverlap="1" wp14:anchorId="329F5F8A" wp14:editId="2720F180">
                      <wp:simplePos x="0" y="0"/>
                      <wp:positionH relativeFrom="column">
                        <wp:posOffset>2246630</wp:posOffset>
                      </wp:positionH>
                      <wp:positionV relativeFrom="paragraph">
                        <wp:posOffset>178435</wp:posOffset>
                      </wp:positionV>
                      <wp:extent cx="381000" cy="304800"/>
                      <wp:effectExtent l="0" t="0" r="19050" b="19050"/>
                      <wp:wrapNone/>
                      <wp:docPr id="32" name="Straight Connector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81000" cy="30480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line w14:anchorId="72C6F959" id="Straight Connector 32" o:spid="_x0000_s1026" style="position:absolute;flip:x y;z-index:-25160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6.9pt,14.05pt" to="206.9pt,3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="001B1E6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3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با توجه به شکل مقدار 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b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در معادله‌ی خطی </w:t>
            </w:r>
          </w:p>
          <w:p w14:paraId="735D761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1100" w:dyaOrig="320" w14:anchorId="4D4F2EE2">
                <v:shape id="_x0000_i1312" type="#_x0000_t75" style="width:55.5pt;height:16.5pt" o:ole="">
                  <v:imagedata r:id="rId447" o:title=""/>
                </v:shape>
                <o:OLEObject Type="Embed" ProgID="Equation.DSMT4" ShapeID="_x0000_i1312" DrawAspect="Content" ObjectID="_1787060061" r:id="rId44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دام است؟ (ک.ب 401) </w:t>
            </w:r>
          </w:p>
          <w:p w14:paraId="6388E6B6" w14:textId="77777777" w:rsidR="00555726" w:rsidRPr="00555726" w:rsidRDefault="00555726" w:rsidP="00555726">
            <w:pPr>
              <w:tabs>
                <w:tab w:val="left" w:pos="5543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2                                            2) 2-    </w:t>
            </w: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  <w:p w14:paraId="1607CC88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) 0                                            4) 1- </w:t>
            </w:r>
          </w:p>
          <w:p w14:paraId="443E2CE9" w14:textId="215D7817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عادلة خطی که از دو نقطه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1160" w:dyaOrig="740" w14:anchorId="71C67F79">
                <v:shape id="_x0000_i1313" type="#_x0000_t75" style="width:58.5pt;height:37.5pt" o:ole="">
                  <v:imagedata r:id="rId449" o:title=""/>
                </v:shape>
                <o:OLEObject Type="Embed" ProgID="Equation.DSMT4" ShapeID="_x0000_i1313" DrawAspect="Content" ObjectID="_1787060062" r:id="rId45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گذرد، کدام است؟ (ایلام401) </w:t>
            </w:r>
          </w:p>
          <w:p w14:paraId="1F7557EA" w14:textId="77777777" w:rsidR="0081353A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580" w:dyaOrig="260" w14:anchorId="671529F5">
                <v:shape id="_x0000_i1314" type="#_x0000_t75" style="width:28.5pt;height:13.5pt" o:ole="">
                  <v:imagedata r:id="rId451" o:title=""/>
                </v:shape>
                <o:OLEObject Type="Embed" ProgID="Equation.DSMT4" ShapeID="_x0000_i1314" DrawAspect="Content" ObjectID="_1787060063" r:id="rId45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2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580" w:dyaOrig="300" w14:anchorId="31F79683">
                <v:shape id="_x0000_i1315" type="#_x0000_t75" style="width:28.5pt;height:15pt" o:ole="">
                  <v:imagedata r:id="rId453" o:title=""/>
                </v:shape>
                <o:OLEObject Type="Embed" ProgID="Equation.DSMT4" ShapeID="_x0000_i1315" DrawAspect="Content" ObjectID="_1787060064" r:id="rId45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3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40" w:dyaOrig="300" w14:anchorId="0255F8C2">
                <v:shape id="_x0000_i1316" type="#_x0000_t75" style="width:37.5pt;height:15pt" o:ole="">
                  <v:imagedata r:id="rId455" o:title=""/>
                </v:shape>
                <o:OLEObject Type="Embed" ProgID="Equation.DSMT4" ShapeID="_x0000_i1316" DrawAspect="Content" ObjectID="_1787060065" r:id="rId45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4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1060" w:dyaOrig="300" w14:anchorId="3734E3CC">
                <v:shape id="_x0000_i1317" type="#_x0000_t75" style="width:52.5pt;height:15pt" o:ole="">
                  <v:imagedata r:id="rId457" o:title=""/>
                </v:shape>
                <o:OLEObject Type="Embed" ProgID="Equation.DSMT4" ShapeID="_x0000_i1317" DrawAspect="Content" ObjectID="_1787060066" r:id="rId45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</w:p>
          <w:p w14:paraId="0CDA8A1E" w14:textId="2A611EE7" w:rsidR="00D15BDA" w:rsidRDefault="00D15BDA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78048" behindDoc="1" locked="0" layoutInCell="1" allowOverlap="1" wp14:anchorId="2D15515B" wp14:editId="77702EBD">
                  <wp:simplePos x="0" y="0"/>
                  <wp:positionH relativeFrom="column">
                    <wp:posOffset>866775</wp:posOffset>
                  </wp:positionH>
                  <wp:positionV relativeFrom="paragraph">
                    <wp:posOffset>26670</wp:posOffset>
                  </wp:positionV>
                  <wp:extent cx="5600700" cy="1150620"/>
                  <wp:effectExtent l="0" t="0" r="0" b="0"/>
                  <wp:wrapNone/>
                  <wp:docPr id="103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00700" cy="11506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A5E7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5</w:t>
            </w:r>
            <w:r w:rsidR="0081353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دام یک از خط های زیر شیب مثبت و عرض از مبدأ منفی دارد؟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سمنان402) </w:t>
            </w:r>
          </w:p>
          <w:p w14:paraId="6577DEF0" w14:textId="30EB2265" w:rsidR="00D15BDA" w:rsidRDefault="00D15BDA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0AF4E9A0" w14:textId="13CCC65D" w:rsidR="00D15BDA" w:rsidRDefault="00D15BDA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31E29D8D" w14:textId="77777777" w:rsidR="003B4C23" w:rsidRDefault="003B4C2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75F55984" w14:textId="4947A455" w:rsidR="004A5E7B" w:rsidRDefault="00555726" w:rsidP="003C581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4A5E7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6) شیب خطی مثبت و عرض از مبدأ آن منفی است. این خط از کدام ناحیه نمی‌گذرد؟   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</w:t>
            </w:r>
            <w:r w:rsidR="004A5E7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زنجان402) </w:t>
            </w:r>
          </w:p>
          <w:p w14:paraId="5B89C3B1" w14:textId="45C52C89" w:rsidR="00D15BDA" w:rsidRDefault="004A5E7B" w:rsidP="003C581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اول                       2) دوم                                      3) سوم                                 4) چهارم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</w:p>
          <w:p w14:paraId="384A6301" w14:textId="216F0505" w:rsidR="00947C8F" w:rsidRDefault="00947C8F" w:rsidP="003C581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7) خطی با شیب منفی و عرض از مبدأ مثبت از کدام ناحیه نمی‌گذرد؟  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کرمان 402)</w:t>
            </w:r>
          </w:p>
          <w:p w14:paraId="1EA1D011" w14:textId="4CD56D44" w:rsidR="00947C8F" w:rsidRDefault="00947C8F" w:rsidP="003C581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اول                       2) دوم                                      3) سوم                                 4) چهارم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</w:p>
          <w:p w14:paraId="32CD96F5" w14:textId="3799551F" w:rsidR="00A77831" w:rsidRDefault="00A77831" w:rsidP="003C581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8) کدام خط معادله‌ی خطی است که موازی محور طول‌ها است؟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اردبیل402)</w:t>
            </w:r>
          </w:p>
          <w:p w14:paraId="33AEB57D" w14:textId="22735AF4" w:rsidR="00A77831" w:rsidRPr="00947C8F" w:rsidRDefault="00F02D12" w:rsidP="003C5816">
            <w:pPr>
              <w:tabs>
                <w:tab w:val="left" w:pos="2771"/>
              </w:tabs>
              <w:spacing w:after="0"/>
              <w:rPr>
                <w:rFonts w:cs="Calibri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88288" behindDoc="1" locked="0" layoutInCell="1" allowOverlap="1" wp14:anchorId="65E31A07" wp14:editId="2C6925E8">
                  <wp:simplePos x="0" y="0"/>
                  <wp:positionH relativeFrom="column">
                    <wp:posOffset>1057275</wp:posOffset>
                  </wp:positionH>
                  <wp:positionV relativeFrom="paragraph">
                    <wp:posOffset>278765</wp:posOffset>
                  </wp:positionV>
                  <wp:extent cx="5643880" cy="1066800"/>
                  <wp:effectExtent l="0" t="0" r="0" b="0"/>
                  <wp:wrapNone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3880" cy="1066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7783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="00A77831" w:rsidRPr="00A77831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60" w:dyaOrig="260" w14:anchorId="573FA7F0">
                <v:shape id="_x0000_i1318" type="#_x0000_t75" style="width:28.5pt;height:13.5pt" o:ole="">
                  <v:imagedata r:id="rId461" o:title=""/>
                </v:shape>
                <o:OLEObject Type="Embed" ProgID="Equation.DSMT4" ShapeID="_x0000_i1318" DrawAspect="Content" ObjectID="_1787060067" r:id="rId462"/>
              </w:object>
            </w:r>
            <w:r w:rsidR="00A7783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2) </w:t>
            </w:r>
            <w:r w:rsidR="00A77831" w:rsidRPr="00A77831">
              <w:rPr>
                <w:b/>
                <w:bCs/>
                <w:position w:val="-10"/>
                <w:sz w:val="24"/>
                <w:szCs w:val="24"/>
                <w:lang w:bidi="fa-IR"/>
              </w:rPr>
              <w:object w:dxaOrig="700" w:dyaOrig="300" w14:anchorId="703EB93C">
                <v:shape id="_x0000_i1319" type="#_x0000_t75" style="width:34.5pt;height:15pt" o:ole="">
                  <v:imagedata r:id="rId463" o:title=""/>
                </v:shape>
                <o:OLEObject Type="Embed" ProgID="Equation.DSMT4" ShapeID="_x0000_i1319" DrawAspect="Content" ObjectID="_1787060068" r:id="rId464"/>
              </w:object>
            </w:r>
            <w:r w:rsidR="00A7783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3)  </w:t>
            </w:r>
            <w:r w:rsidR="00A77831" w:rsidRPr="00A77831">
              <w:rPr>
                <w:b/>
                <w:bCs/>
                <w:position w:val="-10"/>
                <w:sz w:val="24"/>
                <w:szCs w:val="24"/>
                <w:lang w:bidi="fa-IR"/>
              </w:rPr>
              <w:object w:dxaOrig="1160" w:dyaOrig="300" w14:anchorId="2A3EDD8F">
                <v:shape id="_x0000_i1320" type="#_x0000_t75" style="width:58.5pt;height:15pt" o:ole="">
                  <v:imagedata r:id="rId465" o:title=""/>
                </v:shape>
                <o:OLEObject Type="Embed" ProgID="Equation.DSMT4" ShapeID="_x0000_i1320" DrawAspect="Content" ObjectID="_1787060069" r:id="rId466"/>
              </w:object>
            </w:r>
            <w:r w:rsidR="00A7783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4) </w:t>
            </w:r>
            <w:r w:rsidR="00A77831" w:rsidRPr="00A77831">
              <w:rPr>
                <w:b/>
                <w:bCs/>
                <w:position w:val="-10"/>
                <w:sz w:val="24"/>
                <w:szCs w:val="24"/>
                <w:lang w:bidi="fa-IR"/>
              </w:rPr>
              <w:object w:dxaOrig="580" w:dyaOrig="260" w14:anchorId="173887F4">
                <v:shape id="_x0000_i1321" type="#_x0000_t75" style="width:28.5pt;height:13.5pt" o:ole="">
                  <v:imagedata r:id="rId467" o:title=""/>
                </v:shape>
                <o:OLEObject Type="Embed" ProgID="Equation.DSMT4" ShapeID="_x0000_i1321" DrawAspect="Content" ObjectID="_1787060070" r:id="rId468"/>
              </w:object>
            </w:r>
          </w:p>
          <w:p w14:paraId="7E4DC5A9" w14:textId="5C1F0F04" w:rsidR="00555726" w:rsidRDefault="0086433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9) کدام گزینه رابطه بین محیط و اندازه ضلع آن را نمایش می‌دهد؟   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بویراحمد402) </w:t>
            </w:r>
          </w:p>
          <w:p w14:paraId="21DC2B66" w14:textId="352CF074" w:rsidR="00864336" w:rsidRDefault="00F02D12" w:rsidP="00F02D12">
            <w:pPr>
              <w:tabs>
                <w:tab w:val="left" w:pos="3383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  <w:p w14:paraId="56331555" w14:textId="587DCFB1" w:rsidR="00F02D12" w:rsidRDefault="00F02D1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204DC6A1" w14:textId="24452FE7" w:rsidR="00F02D12" w:rsidRPr="00555726" w:rsidRDefault="00F02D1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555726" w:rsidRPr="00555726" w14:paraId="6AA1A177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50E2544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AB88EA6" w14:textId="18188F8C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تکمیل کردنی:</w:t>
            </w:r>
          </w:p>
          <w:p w14:paraId="55455457" w14:textId="003F340E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689984" behindDoc="1" locked="0" layoutInCell="1" allowOverlap="1" wp14:anchorId="40457586" wp14:editId="13BCAEB1">
                  <wp:simplePos x="0" y="0"/>
                  <wp:positionH relativeFrom="column">
                    <wp:posOffset>692150</wp:posOffset>
                  </wp:positionH>
                  <wp:positionV relativeFrom="paragraph">
                    <wp:posOffset>-5080</wp:posOffset>
                  </wp:positionV>
                  <wp:extent cx="1074420" cy="617220"/>
                  <wp:effectExtent l="0" t="0" r="0" b="0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4420" cy="6172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6518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عادلة خط 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>d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....................... است.                                                                                                        (تهران401)</w:t>
            </w:r>
          </w:p>
          <w:p w14:paraId="5FC165DF" w14:textId="603544AC" w:rsidR="00555726" w:rsidRP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شیب خط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1060" w:dyaOrig="300" w14:anchorId="0313E13B">
                <v:shape id="_x0000_i1322" type="#_x0000_t75" style="width:52.5pt;height:15pt" o:ole="">
                  <v:imagedata r:id="rId470" o:title=""/>
                </v:shape>
                <o:OLEObject Type="Embed" ProgID="Equation.DSMT4" ShapeID="_x0000_i1322" DrawAspect="Content" ObjectID="_1787060071" r:id="rId471"/>
              </w:objec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رابر ..................................... است.(کردستان401)</w:t>
            </w:r>
          </w:p>
          <w:p w14:paraId="196DF4CE" w14:textId="410BA38D" w:rsidR="00555726" w:rsidRP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شیب خطی که از نقاط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960" w:dyaOrig="740" w14:anchorId="2CB44FEE">
                <v:shape id="_x0000_i1323" type="#_x0000_t75" style="width:48pt;height:37.5pt" o:ole="">
                  <v:imagedata r:id="rId472" o:title=""/>
                </v:shape>
                <o:OLEObject Type="Embed" ProgID="Equation.DSMT4" ShapeID="_x0000_i1323" DrawAspect="Content" ObjectID="_1787060072" r:id="rId473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980" w:dyaOrig="740" w14:anchorId="1C6B197C">
                <v:shape id="_x0000_i1324" type="#_x0000_t75" style="width:49.5pt;height:37.5pt" o:ole="">
                  <v:imagedata r:id="rId474" o:title=""/>
                </v:shape>
                <o:OLEObject Type="Embed" ProgID="Equation.DSMT4" ShapeID="_x0000_i1324" DrawAspect="Content" ObjectID="_1787060073" r:id="rId47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ی‌گذرد .......................... است. (مرکزی401) </w:t>
            </w:r>
          </w:p>
          <w:p w14:paraId="2A553FAE" w14:textId="3F94A1C4" w:rsidR="00555726" w:rsidRP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80" w:dyaOrig="300" w14:anchorId="53BD611E">
                <v:shape id="_x0000_i1325" type="#_x0000_t75" style="width:54pt;height:15pt" o:ole="">
                  <v:imagedata r:id="rId476" o:title=""/>
                </v:shape>
                <o:OLEObject Type="Embed" ProgID="Equation.DSMT4" ShapeID="_x0000_i1325" DrawAspect="Content" ObjectID="_1787060074" r:id="rId477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حور عرض‌ها را در نقطه‌ی .................... قطع می‌‍کند.     (کرمان401) </w:t>
            </w:r>
          </w:p>
          <w:p w14:paraId="2378BC92" w14:textId="044DAB75" w:rsidR="00555726" w:rsidRP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و خط که دارای شیب‌های برابر باشند با هم ................................. هستند.(مازندران401)</w:t>
            </w:r>
          </w:p>
          <w:p w14:paraId="69E6F604" w14:textId="3C4D21D6" w:rsidR="00555726" w:rsidRP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و خط ............................ دارای شیب مساوی هستند.(موازی-عمودبرهم)     (فارس401) </w:t>
            </w:r>
          </w:p>
          <w:p w14:paraId="5C78F482" w14:textId="0AB336CD" w:rsidR="00555726" w:rsidRP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گر زاویه‌ای که قسمت مثبت محور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20" w:dyaOrig="220" w14:anchorId="2343A925">
                <v:shape id="_x0000_i1326" type="#_x0000_t75" style="width:10.5pt;height:10.5pt" o:ole="">
                  <v:imagedata r:id="rId478" o:title=""/>
                </v:shape>
                <o:OLEObject Type="Embed" ProgID="Equation.DSMT4" ShapeID="_x0000_i1326" DrawAspect="Content" ObjectID="_1787060075" r:id="rId479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ها با یک خط می‌سازد زاویه باز باشد، شیب خط ...........است.(منفی-مثبت) </w:t>
            </w:r>
          </w:p>
          <w:p w14:paraId="2748FF23" w14:textId="6BABBE1A" w:rsidR="00555726" w:rsidRP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عادله‌ی خطی که از دو نقطه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400" w:dyaOrig="740" w14:anchorId="75BCC3D5">
                <v:shape id="_x0000_i1327" type="#_x0000_t75" style="width:19.5pt;height:37.5pt" o:ole="">
                  <v:imagedata r:id="rId480" o:title=""/>
                </v:shape>
                <o:OLEObject Type="Embed" ProgID="Equation.DSMT4" ShapeID="_x0000_i1327" DrawAspect="Content" ObjectID="_1787060076" r:id="rId481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540" w:dyaOrig="740" w14:anchorId="65B1C8F3">
                <v:shape id="_x0000_i1328" type="#_x0000_t75" style="width:27pt;height:37.5pt" o:ole="">
                  <v:imagedata r:id="rId482" o:title=""/>
                </v:shape>
                <o:OLEObject Type="Embed" ProgID="Equation.DSMT4" ShapeID="_x0000_i1328" DrawAspect="Content" ObjectID="_1787060077" r:id="rId483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ی‌گذرد، برابر با ....................... است.(آذ...شرقی401) </w:t>
            </w:r>
          </w:p>
          <w:p w14:paraId="3670A860" w14:textId="073D29E3" w:rsidR="00555726" w:rsidRP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شیب خط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200" w:dyaOrig="300" w14:anchorId="7076F4CE">
                <v:shape id="_x0000_i1329" type="#_x0000_t75" style="width:60pt;height:15pt" o:ole="">
                  <v:imagedata r:id="rId484" o:title=""/>
                </v:shape>
                <o:OLEObject Type="Embed" ProgID="Equation.DSMT4" ShapeID="_x0000_i1329" DrawAspect="Content" ObjectID="_1787060078" r:id="rId48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است با ....................... . (زنجان401) </w:t>
            </w:r>
          </w:p>
          <w:p w14:paraId="1AF8295E" w14:textId="19774494" w:rsidR="00555726" w:rsidRP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0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ز برخورد دو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660" w:dyaOrig="300" w14:anchorId="1E9A7D92">
                <v:shape id="_x0000_i1330" type="#_x0000_t75" style="width:33pt;height:15pt" o:ole="">
                  <v:imagedata r:id="rId486" o:title=""/>
                </v:shape>
                <o:OLEObject Type="Embed" ProgID="Equation.DSMT4" ShapeID="_x0000_i1330" DrawAspect="Content" ObjectID="_1787060079" r:id="rId487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840" w:dyaOrig="300" w14:anchorId="27D011E6">
                <v:shape id="_x0000_i1331" type="#_x0000_t75" style="width:42pt;height:15pt" o:ole="">
                  <v:imagedata r:id="rId488" o:title=""/>
                </v:shape>
                <o:OLEObject Type="Embed" ProgID="Equation.DSMT4" ShapeID="_x0000_i1331" DrawAspect="Content" ObjectID="_1787060080" r:id="rId489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نقطه‌ای به طول .............. و عرض ..................... به دست می‌آید.(لرستان401)</w:t>
            </w:r>
          </w:p>
          <w:p w14:paraId="58006C2F" w14:textId="61345BA3" w:rsidR="00555726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عادلة محور طول‌ها به صورت ........................... است.(ک.ب 401) </w:t>
            </w:r>
          </w:p>
          <w:p w14:paraId="30AC5F1F" w14:textId="0F038BF3" w:rsidR="00165180" w:rsidRDefault="0016518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 xml:space="preserve">12) عرض از مبدأ خط </w:t>
            </w:r>
            <w:r w:rsidRPr="004065CE">
              <w:rPr>
                <w:position w:val="-10"/>
              </w:rPr>
              <w:object w:dxaOrig="1080" w:dyaOrig="300" w14:anchorId="5C75CC9A">
                <v:shape id="_x0000_i1332" type="#_x0000_t75" style="width:54pt;height:15pt" o:ole="">
                  <v:imagedata r:id="rId490" o:title=""/>
                </v:shape>
                <o:OLEObject Type="Embed" ProgID="Equation.DSMT4" ShapeID="_x0000_i1332" DrawAspect="Content" ObjectID="_1787060081" r:id="rId491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عدد ......................... است.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تهران402) </w:t>
            </w:r>
          </w:p>
          <w:p w14:paraId="1419D404" w14:textId="17AF68C6" w:rsidR="00165180" w:rsidRDefault="009802D8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3) عرض از مبدأ خطی که از مبدأ مختصات می‌گذرد برابر ..................... است. 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قزوین402)</w:t>
            </w:r>
          </w:p>
          <w:p w14:paraId="3D57C15B" w14:textId="2651BD3B" w:rsidR="0073168F" w:rsidRPr="00555726" w:rsidRDefault="0073168F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4) خط </w:t>
            </w:r>
            <w:r w:rsidRPr="004065CE">
              <w:rPr>
                <w:position w:val="-10"/>
              </w:rPr>
              <w:object w:dxaOrig="600" w:dyaOrig="300" w14:anchorId="4EB4F7E1">
                <v:shape id="_x0000_i1333" type="#_x0000_t75" style="width:30pt;height:15pt" o:ole="">
                  <v:imagedata r:id="rId492" o:title=""/>
                </v:shape>
                <o:OLEObject Type="Embed" ProgID="Equation.DSMT4" ShapeID="_x0000_i1333" DrawAspect="Content" ObjectID="_1787060082" r:id="rId493"/>
              </w:objec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وازی با محور ................. است.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البرز402) </w:t>
            </w:r>
          </w:p>
        </w:tc>
      </w:tr>
      <w:tr w:rsidR="00555726" w:rsidRPr="00555726" w14:paraId="04A07D92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5BC312A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FB6F76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کوتاه پاسخ:</w:t>
            </w:r>
          </w:p>
          <w:p w14:paraId="193E9193" w14:textId="597D49C5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آیا نقطه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980" w:dyaOrig="740" w14:anchorId="744B5F72">
                <v:shape id="_x0000_i1334" type="#_x0000_t75" style="width:49.5pt;height:37.5pt" o:ole="">
                  <v:imagedata r:id="rId494" o:title=""/>
                </v:shape>
                <o:OLEObject Type="Embed" ProgID="Equation.DSMT4" ShapeID="_x0000_i1334" DrawAspect="Content" ObjectID="_1787060083" r:id="rId49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و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180" w:dyaOrig="300" w14:anchorId="0A998FC7">
                <v:shape id="_x0000_i1335" type="#_x0000_t75" style="width:58.5pt;height:15pt" o:ole="">
                  <v:imagedata r:id="rId496" o:title=""/>
                </v:shape>
                <o:OLEObject Type="Embed" ProgID="Equation.DSMT4" ShapeID="_x0000_i1335" DrawAspect="Content" ObjectID="_1787060084" r:id="rId497"/>
              </w:object>
            </w:r>
            <w:r w:rsidR="00555726" w:rsidRPr="00555726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قرار دارد؟ چرا؟                                                                            (گیلان401)</w:t>
            </w:r>
          </w:p>
          <w:p w14:paraId="106375BE" w14:textId="00FD2BFF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ختصات نقطه ای به طول 2 روی خط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1020" w:dyaOrig="300" w14:anchorId="402D8668">
                <v:shape id="_x0000_i1336" type="#_x0000_t75" style="width:51pt;height:15pt" o:ole="">
                  <v:imagedata r:id="rId498" o:title=""/>
                </v:shape>
                <o:OLEObject Type="Embed" ProgID="Equation.DSMT4" ShapeID="_x0000_i1336" DrawAspect="Content" ObjectID="_1787060085" r:id="rId499"/>
              </w:objec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کدام است؟                                                               (کردستان401) </w:t>
            </w:r>
          </w:p>
          <w:p w14:paraId="52A8BC7C" w14:textId="4D50EC0C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اگر نقطةای به طول (1-) روی خط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80" w:dyaOrig="300" w14:anchorId="2D8A17B4">
                <v:shape id="_x0000_i1337" type="#_x0000_t75" style="width:54pt;height:15pt" o:ole="">
                  <v:imagedata r:id="rId500" o:title=""/>
                </v:shape>
                <o:OLEObject Type="Embed" ProgID="Equation.DSMT4" ShapeID="_x0000_i1337" DrawAspect="Content" ObjectID="_1787060086" r:id="rId501"/>
              </w:objec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اشد. عرض آن نقطه را به دست آورید.                                 (قم401) </w:t>
            </w:r>
          </w:p>
          <w:p w14:paraId="2E53BF4F" w14:textId="2435F010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شیب و عرض از مبدأ خط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1180" w:dyaOrig="300" w14:anchorId="25BC18A7">
                <v:shape id="_x0000_i1338" type="#_x0000_t75" style="width:58.5pt;height:15pt" o:ole="">
                  <v:imagedata r:id="rId502" o:title=""/>
                </v:shape>
                <o:OLEObject Type="Embed" ProgID="Equation.DSMT4" ShapeID="_x0000_i1338" DrawAspect="Content" ObjectID="_1787060087" r:id="rId503"/>
              </w:objec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را پیدا کنید.                                                                                    (البرز401) </w:t>
            </w:r>
          </w:p>
          <w:p w14:paraId="5DDF0081" w14:textId="00D5CAE6" w:rsidR="00555726" w:rsidRDefault="00EB683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عرض از مبدأ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219" w:dyaOrig="300" w14:anchorId="3C0A845A">
                <v:shape id="_x0000_i1339" type="#_x0000_t75" style="width:61.5pt;height:15pt" o:ole="">
                  <v:imagedata r:id="rId504" o:title=""/>
                </v:shape>
                <o:OLEObject Type="Embed" ProgID="Equation.DSMT4" ShapeID="_x0000_i1339" DrawAspect="Content" ObjectID="_1787060088" r:id="rId50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به دست آورید.                                                                                      (اصفهان401) </w:t>
            </w:r>
          </w:p>
          <w:p w14:paraId="6FD0F576" w14:textId="1B191BDC" w:rsidR="00EB6832" w:rsidRPr="00555726" w:rsidRDefault="00EB683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6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عرض از مبدأ خط  </w:t>
            </w:r>
            <w:r w:rsidR="00E240D5" w:rsidRPr="004065CE">
              <w:rPr>
                <w:position w:val="-10"/>
              </w:rPr>
              <w:object w:dxaOrig="1219" w:dyaOrig="300" w14:anchorId="339BAC2B">
                <v:shape id="_x0000_i1340" type="#_x0000_t75" style="width:61.5pt;height:15pt" o:ole="">
                  <v:imagedata r:id="rId506" o:title=""/>
                </v:shape>
                <o:OLEObject Type="Embed" ProgID="Equation.DSMT4" ShapeID="_x0000_i1340" DrawAspect="Content" ObjectID="_1787060089" r:id="rId50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ا به دست آورید</w:t>
            </w:r>
            <w:r w:rsidR="00E240D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    </w:t>
            </w:r>
            <w:r w:rsidR="003C581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</w:t>
            </w:r>
            <w:r w:rsidR="00E240D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3C581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E240D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رضوی402)</w:t>
            </w:r>
          </w:p>
          <w:p w14:paraId="4F2347A7" w14:textId="54406D96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420" w:dyaOrig="740" w14:anchorId="7A8447AF">
                <v:shape id="_x0000_i1341" type="#_x0000_t75" style="width:21pt;height:37.5pt" o:ole="">
                  <v:imagedata r:id="rId508" o:title=""/>
                </v:shape>
                <o:OLEObject Type="Embed" ProgID="Equation.DSMT4" ShapeID="_x0000_i1341" DrawAspect="Content" ObjectID="_1787060090" r:id="rId509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560" w:dyaOrig="740" w14:anchorId="3FBF005B">
                <v:shape id="_x0000_i1342" type="#_x0000_t75" style="width:28.5pt;height:37.5pt" o:ole="">
                  <v:imagedata r:id="rId510" o:title=""/>
                </v:shape>
                <o:OLEObject Type="Embed" ProgID="Equation.DSMT4" ShapeID="_x0000_i1342" DrawAspect="Content" ObjectID="_1787060091" r:id="rId511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و نقطة از یک خط هستند. شیب خط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20" w:dyaOrig="279" w14:anchorId="1D7D7F99">
                <v:shape id="_x0000_i1343" type="#_x0000_t75" style="width:10.5pt;height:13.5pt" o:ole="">
                  <v:imagedata r:id="rId512" o:title=""/>
                </v:shape>
                <o:OLEObject Type="Embed" ProgID="Equation.DSMT4" ShapeID="_x0000_i1343" DrawAspect="Content" ObjectID="_1787060092" r:id="rId513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پیدا کنید.                                                      (اصفهان401) </w:t>
            </w:r>
          </w:p>
          <w:p w14:paraId="1780B600" w14:textId="4110B50F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آیا نقطة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420" w:dyaOrig="740" w14:anchorId="7294D091">
                <v:shape id="_x0000_i1344" type="#_x0000_t75" style="width:21pt;height:37.5pt" o:ole="">
                  <v:imagedata r:id="rId514" o:title=""/>
                </v:shape>
                <o:OLEObject Type="Embed" ProgID="Equation.DSMT4" ShapeID="_x0000_i1344" DrawAspect="Content" ObjectID="_1787060093" r:id="rId51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وی خط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60" w:dyaOrig="300" w14:anchorId="52124F86">
                <v:shape id="_x0000_i1345" type="#_x0000_t75" style="width:52.5pt;height:15pt" o:ole="">
                  <v:imagedata r:id="rId516" o:title=""/>
                </v:shape>
                <o:OLEObject Type="Embed" ProgID="Equation.DSMT4" ShapeID="_x0000_i1345" DrawAspect="Content" ObjectID="_1787060094" r:id="rId517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قرار دارد؟                                                                                           (کرمان 401) </w:t>
            </w:r>
          </w:p>
          <w:p w14:paraId="3FD2D9CB" w14:textId="21E41342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زاویه‌ی بین دو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700" w:dyaOrig="300" w14:anchorId="2381A378">
                <v:shape id="_x0000_i1346" type="#_x0000_t75" style="width:34.5pt;height:15pt" o:ole="">
                  <v:imagedata r:id="rId518" o:title=""/>
                </v:shape>
                <o:OLEObject Type="Embed" ProgID="Equation.DSMT4" ShapeID="_x0000_i1346" DrawAspect="Content" ObjectID="_1787060095" r:id="rId519"/>
              </w:objec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600" w:dyaOrig="300" w14:anchorId="3F68F9A0">
                <v:shape id="_x0000_i1347" type="#_x0000_t75" style="width:30pt;height:15pt" o:ole="">
                  <v:imagedata r:id="rId520" o:title=""/>
                </v:shape>
                <o:OLEObject Type="Embed" ProgID="Equation.DSMT4" ShapeID="_x0000_i1347" DrawAspect="Content" ObjectID="_1787060096" r:id="rId521"/>
              </w:objec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چند درجه است؟                                                                         (کرمانشاه401)</w:t>
            </w:r>
          </w:p>
          <w:p w14:paraId="16FA18A4" w14:textId="1E779BA3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0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شیب و عرض از مبدأ خط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40" w:dyaOrig="300" w14:anchorId="393D5075">
                <v:shape id="_x0000_i1348" type="#_x0000_t75" style="width:52.5pt;height:15pt" o:ole="">
                  <v:imagedata r:id="rId522" o:title=""/>
                </v:shape>
                <o:OLEObject Type="Embed" ProgID="Equation.DSMT4" ShapeID="_x0000_i1348" DrawAspect="Content" ObjectID="_1787060097" r:id="rId523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بنویسید.                                                                                  (بوشهر4001) </w:t>
            </w:r>
          </w:p>
          <w:p w14:paraId="13900188" w14:textId="2A82E751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قدار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79" w14:anchorId="00447079">
                <v:shape id="_x0000_i1349" type="#_x0000_t75" style="width:10.5pt;height:13.5pt" o:ole="">
                  <v:imagedata r:id="rId524" o:title=""/>
                </v:shape>
                <o:OLEObject Type="Embed" ProgID="Equation.DSMT4" ShapeID="_x0000_i1349" DrawAspect="Content" ObjectID="_1787060098" r:id="rId52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را طوری بیابید که نقطة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499" w:dyaOrig="740" w14:anchorId="5C9B8EDF">
                <v:shape id="_x0000_i1350" type="#_x0000_t75" style="width:25.5pt;height:37.5pt" o:ole="">
                  <v:imagedata r:id="rId526" o:title=""/>
                </v:shape>
                <o:OLEObject Type="Embed" ProgID="Equation.DSMT4" ShapeID="_x0000_i1350" DrawAspect="Content" ObjectID="_1787060099" r:id="rId527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روی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999" w:dyaOrig="320" w14:anchorId="56C4F4B4">
                <v:shape id="_x0000_i1351" type="#_x0000_t75" style="width:49.5pt;height:16.5pt" o:ole="">
                  <v:imagedata r:id="rId528" o:title=""/>
                </v:shape>
                <o:OLEObject Type="Embed" ProgID="Equation.DSMT4" ShapeID="_x0000_i1351" DrawAspect="Content" ObjectID="_1787060100" r:id="rId529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اشد.                                                        (ک.ب 401) </w:t>
            </w:r>
          </w:p>
          <w:p w14:paraId="1697697E" w14:textId="6F98497E" w:rsidR="00555726" w:rsidRPr="00555726" w:rsidRDefault="00EB683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گر خط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500" w:dyaOrig="300" w14:anchorId="5CEC70A2">
                <v:shape id="_x0000_i1352" type="#_x0000_t75" style="width:75pt;height:15pt" o:ole="">
                  <v:imagedata r:id="rId530" o:title=""/>
                </v:shape>
                <o:OLEObject Type="Embed" ProgID="Equation.DSMT4" ShapeID="_x0000_i1352" DrawAspect="Content" ObjectID="_1787060101" r:id="rId531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ز مبدأ بگذرد، مقدار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79" w:dyaOrig="220" w14:anchorId="75A9EF7C">
                <v:shape id="_x0000_i1353" type="#_x0000_t75" style="width:13.5pt;height:10.5pt" o:ole="">
                  <v:imagedata r:id="rId532" o:title=""/>
                </v:shape>
                <o:OLEObject Type="Embed" ProgID="Equation.DSMT4" ShapeID="_x0000_i1353" DrawAspect="Content" ObjectID="_1787060102" r:id="rId533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چه عددی است؟                                                      (سمنان401) </w:t>
            </w:r>
          </w:p>
          <w:p w14:paraId="07E03296" w14:textId="77777777" w:rsidR="00555726" w:rsidRDefault="00EB683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ختصات دو نقطة دلخواه از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960" w:dyaOrig="300" w14:anchorId="135552D3">
                <v:shape id="_x0000_i1354" type="#_x0000_t75" style="width:48pt;height:15pt" o:ole="">
                  <v:imagedata r:id="rId534" o:title=""/>
                </v:shape>
                <o:OLEObject Type="Embed" ProgID="Equation.DSMT4" ShapeID="_x0000_i1354" DrawAspect="Content" ObjectID="_1787060103" r:id="rId53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را بنویسید.                                                                          (گلستان401) </w:t>
            </w:r>
          </w:p>
          <w:p w14:paraId="4BE02991" w14:textId="77777777" w:rsidR="009A5D04" w:rsidRDefault="009A5D04" w:rsidP="00555726">
            <w:pPr>
              <w:tabs>
                <w:tab w:val="left" w:pos="2771"/>
              </w:tabs>
              <w:spacing w:after="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4) از برخورد 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دو خط  </w:t>
            </w:r>
            <w:r w:rsidRPr="004065CE">
              <w:rPr>
                <w:position w:val="-6"/>
              </w:rPr>
              <w:object w:dxaOrig="740" w:dyaOrig="260" w14:anchorId="0EBC9DDE">
                <v:shape id="_x0000_i1355" type="#_x0000_t75" style="width:37.5pt;height:13.5pt" o:ole="">
                  <v:imagedata r:id="rId536" o:title=""/>
                </v:shape>
                <o:OLEObject Type="Embed" ProgID="Equation.DSMT4" ShapeID="_x0000_i1355" DrawAspect="Content" ObjectID="_1787060104" r:id="rId537"/>
              </w:objec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و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600" w:dyaOrig="300" w14:anchorId="6F82244F">
                <v:shape id="_x0000_i1356" type="#_x0000_t75" style="width:30pt;height:15pt" o:ole="">
                  <v:imagedata r:id="rId520" o:title=""/>
                </v:shape>
                <o:OLEObject Type="Embed" ProgID="Equation.DSMT4" ShapeID="_x0000_i1356" DrawAspect="Content" ObjectID="_1787060105" r:id="rId538"/>
              </w:objec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کدام نقطه به دست می</w:t>
            </w:r>
            <w:r w:rsidR="00667520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آید.</w:t>
            </w:r>
            <w:r w:rsidR="00667520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(گیلان402)</w:t>
            </w:r>
          </w:p>
          <w:p w14:paraId="43D77320" w14:textId="048CBBCF" w:rsidR="00F87BBF" w:rsidRDefault="00F87BBF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5) کدام یک از دو خط زیر موازی با محور طول</w:t>
            </w:r>
            <w:r w:rsidR="003B4C23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هاست؟ </w:t>
            </w:r>
            <w:r w:rsidR="003B4C23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3B4C23" w:rsidRPr="004065CE">
              <w:rPr>
                <w:position w:val="-14"/>
              </w:rPr>
              <w:object w:dxaOrig="1579" w:dyaOrig="400" w14:anchorId="159A8AC9">
                <v:shape id="_x0000_i1357" type="#_x0000_t75" style="width:79.5pt;height:19.5pt" o:ole="">
                  <v:imagedata r:id="rId539" o:title=""/>
                </v:shape>
                <o:OLEObject Type="Embed" ProgID="Equation.DSMT4" ShapeID="_x0000_i1357" DrawAspect="Content" ObjectID="_1787060106" r:id="rId540"/>
              </w:object>
            </w:r>
            <w:r w:rsidR="003B4C23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</w:t>
            </w:r>
            <w:r w:rsidR="004A3A00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</w:t>
            </w:r>
            <w:r w:rsidR="003B4C23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(همدان402) </w:t>
            </w:r>
          </w:p>
          <w:p w14:paraId="4DD19BAF" w14:textId="77777777" w:rsidR="00A009A1" w:rsidRDefault="00A009A1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16) مختصات نقطه‌ی برخورد با محور طول‌های خط </w:t>
            </w:r>
            <w:r w:rsidRPr="004065CE">
              <w:rPr>
                <w:position w:val="-24"/>
              </w:rPr>
              <w:object w:dxaOrig="1080" w:dyaOrig="639" w14:anchorId="76BD7F03">
                <v:shape id="_x0000_i1358" type="#_x0000_t75" style="width:54pt;height:31.5pt" o:ole="">
                  <v:imagedata r:id="rId541" o:title=""/>
                </v:shape>
                <o:OLEObject Type="Embed" ProgID="Equation.DSMT4" ShapeID="_x0000_i1358" DrawAspect="Content" ObjectID="_1787060107" r:id="rId542"/>
              </w:objec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کدام است؟(کرمان402) </w:t>
            </w:r>
          </w:p>
          <w:p w14:paraId="0902299E" w14:textId="12F7EB2A" w:rsidR="00C10797" w:rsidRDefault="00C10797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17) اگر در معادله خط </w:t>
            </w:r>
            <w:r w:rsidRPr="00C10797">
              <w:rPr>
                <w:rFonts w:ascii="Euclid" w:hAnsi="Euclid"/>
                <w:b/>
                <w:bCs/>
                <w:position w:val="-10"/>
                <w:sz w:val="24"/>
                <w:szCs w:val="24"/>
                <w:lang w:bidi="fa-IR"/>
              </w:rPr>
              <w:object w:dxaOrig="2320" w:dyaOrig="320" w14:anchorId="3E77576E">
                <v:shape id="_x0000_i1359" type="#_x0000_t75" style="width:115.5pt;height:16.5pt" o:ole="">
                  <v:imagedata r:id="rId543" o:title=""/>
                </v:shape>
                <o:OLEObject Type="Embed" ProgID="Equation.DSMT4" ShapeID="_x0000_i1359" DrawAspect="Content" ObjectID="_1787060108" r:id="rId544"/>
              </w:objec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>باشند، این خط از کدام ناحیه</w:t>
            </w:r>
            <w:r w:rsidRPr="00C10797">
              <w:rPr>
                <w:rFonts w:ascii="Euclid" w:hAnsi="Euclid"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 xml:space="preserve"> نمی‌گذرد</w: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؟ </w:t>
            </w:r>
            <w:r w:rsidR="004A3A00"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</w: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(مازندران402) </w:t>
            </w:r>
          </w:p>
          <w:p w14:paraId="25009969" w14:textId="0B9B65CC" w:rsidR="006C0AD7" w:rsidRDefault="006C0AD7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>18) طول نقطه برخورد خط به معادله</w:t>
            </w:r>
            <w:r w:rsidR="00C16349" w:rsidRPr="00C16349">
              <w:rPr>
                <w:rFonts w:ascii="Euclid" w:hAnsi="Euclid"/>
                <w:b/>
                <w:bCs/>
                <w:position w:val="-10"/>
                <w:sz w:val="24"/>
                <w:szCs w:val="24"/>
                <w:lang w:bidi="fa-IR"/>
              </w:rPr>
              <w:object w:dxaOrig="1219" w:dyaOrig="300" w14:anchorId="45802D3F">
                <v:shape id="_x0000_i1360" type="#_x0000_t75" style="width:61.5pt;height:15pt" o:ole="">
                  <v:imagedata r:id="rId545" o:title=""/>
                </v:shape>
                <o:OLEObject Type="Embed" ProgID="Equation.DSMT4" ShapeID="_x0000_i1360" DrawAspect="Content" ObjectID="_1787060109" r:id="rId546"/>
              </w:objec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با محور طولها </w:t>
            </w:r>
            <w:r w:rsidR="00C16349"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.................. است .(3،4)    </w:t>
            </w:r>
            <w:r w:rsidR="004A3A00"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</w:t>
            </w:r>
            <w:r w:rsidR="00C16349"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 (کردستان402) </w:t>
            </w:r>
          </w:p>
          <w:p w14:paraId="09866A31" w14:textId="704D40FB" w:rsidR="00F02D12" w:rsidRDefault="00F02D12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19) نقطه </w:t>
            </w:r>
            <w:r w:rsidRPr="00F02D12">
              <w:rPr>
                <w:rFonts w:ascii="Euclid" w:hAnsi="Euclid"/>
                <w:b/>
                <w:bCs/>
                <w:position w:val="-30"/>
                <w:sz w:val="24"/>
                <w:szCs w:val="24"/>
                <w:lang w:bidi="fa-IR"/>
              </w:rPr>
              <w:object w:dxaOrig="499" w:dyaOrig="740" w14:anchorId="16A1A17C">
                <v:shape id="_x0000_i1361" type="#_x0000_t75" style="width:25.5pt;height:37.5pt" o:ole="">
                  <v:imagedata r:id="rId547" o:title=""/>
                </v:shape>
                <o:OLEObject Type="Embed" ProgID="Equation.DSMT4" ShapeID="_x0000_i1361" DrawAspect="Content" ObjectID="_1787060110" r:id="rId548"/>
              </w:objec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روی خطی به معادله</w:t>
            </w:r>
            <w:r w:rsidRPr="00F02D12">
              <w:rPr>
                <w:rFonts w:ascii="Euclid" w:hAnsi="Euclid"/>
                <w:b/>
                <w:bCs/>
                <w:position w:val="-10"/>
                <w:sz w:val="24"/>
                <w:szCs w:val="24"/>
                <w:lang w:bidi="fa-IR"/>
              </w:rPr>
              <w:object w:dxaOrig="1100" w:dyaOrig="300" w14:anchorId="07879AF1">
                <v:shape id="_x0000_i1362" type="#_x0000_t75" style="width:55.5pt;height:15pt" o:ole="">
                  <v:imagedata r:id="rId549" o:title=""/>
                </v:shape>
                <o:OLEObject Type="Embed" ProgID="Equation.DSMT4" ShapeID="_x0000_i1362" DrawAspect="Content" ObjectID="_1787060111" r:id="rId550"/>
              </w:objec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قرار دارد. مقدار</w:t>
            </w:r>
            <w:r w:rsidRPr="00F02D12">
              <w:rPr>
                <w:rFonts w:ascii="Euclid" w:hAnsi="Euclid"/>
                <w:b/>
                <w:bCs/>
                <w:position w:val="-4"/>
                <w:sz w:val="24"/>
                <w:szCs w:val="24"/>
                <w:lang w:bidi="fa-IR"/>
              </w:rPr>
              <w:object w:dxaOrig="279" w:dyaOrig="200" w14:anchorId="272D7438">
                <v:shape id="_x0000_i1363" type="#_x0000_t75" style="width:13.5pt;height:10.5pt" o:ole="">
                  <v:imagedata r:id="rId551" o:title=""/>
                </v:shape>
                <o:OLEObject Type="Embed" ProgID="Equation.DSMT4" ShapeID="_x0000_i1363" DrawAspect="Content" ObjectID="_1787060112" r:id="rId552"/>
              </w:objec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را به دست آورید.   </w:t>
            </w:r>
            <w:r w:rsidR="004A3A00"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</w:t>
            </w:r>
            <w:r>
              <w:rPr>
                <w:rFonts w:ascii="Euclid" w:hAnsi="Euclid" w:hint="cs"/>
                <w:b/>
                <w:bCs/>
                <w:sz w:val="24"/>
                <w:szCs w:val="24"/>
                <w:rtl/>
                <w:lang w:bidi="fa-IR"/>
              </w:rPr>
              <w:t xml:space="preserve"> (بویر احمد402) </w:t>
            </w:r>
          </w:p>
          <w:p w14:paraId="49B6CB42" w14:textId="64FE4413" w:rsidR="004A3A00" w:rsidRPr="00555726" w:rsidRDefault="004A3A0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</w:p>
        </w:tc>
      </w:tr>
      <w:tr w:rsidR="00555726" w:rsidRPr="00555726" w14:paraId="24FE25EA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BFDEE4F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7ABFCE0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5888" behindDoc="1" locked="0" layoutInCell="1" allowOverlap="1" wp14:anchorId="616F1D55" wp14:editId="7EC5360B">
                  <wp:simplePos x="0" y="0"/>
                  <wp:positionH relativeFrom="column">
                    <wp:posOffset>1195070</wp:posOffset>
                  </wp:positionH>
                  <wp:positionV relativeFrom="paragraph">
                    <wp:posOffset>43815</wp:posOffset>
                  </wp:positionV>
                  <wp:extent cx="1613535" cy="1036320"/>
                  <wp:effectExtent l="0" t="0" r="5715" b="0"/>
                  <wp:wrapNone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3535" cy="10363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83840" behindDoc="1" locked="0" layoutInCell="1" allowOverlap="1" wp14:anchorId="6EB740F9" wp14:editId="07448FC4">
                  <wp:simplePos x="0" y="0"/>
                  <wp:positionH relativeFrom="column">
                    <wp:posOffset>3343910</wp:posOffset>
                  </wp:positionH>
                  <wp:positionV relativeFrom="paragraph">
                    <wp:posOffset>59055</wp:posOffset>
                  </wp:positionV>
                  <wp:extent cx="1874520" cy="92202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4520" cy="9220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خط‌های زیر را </w:t>
            </w: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رسم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نید.</w:t>
            </w:r>
          </w:p>
          <w:p w14:paraId="1C1115B6" w14:textId="2756DDED" w:rsidR="00555726" w:rsidRPr="00555726" w:rsidRDefault="007402AF" w:rsidP="00555726">
            <w:pPr>
              <w:tabs>
                <w:tab w:val="left" w:pos="8303"/>
              </w:tabs>
              <w:spacing w:after="0"/>
              <w:rPr>
                <w:b/>
                <w:bCs/>
                <w:sz w:val="24"/>
                <w:szCs w:val="24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60" w:dyaOrig="300" w14:anchorId="4B5715FC">
                <v:shape id="_x0000_i1364" type="#_x0000_t75" style="width:52.5pt;height:15pt" o:ole="">
                  <v:imagedata r:id="rId554" o:title=""/>
                </v:shape>
                <o:OLEObject Type="Embed" ProgID="Equation.DSMT4" ShapeID="_x0000_i1364" DrawAspect="Content" ObjectID="_1787060113" r:id="rId555"/>
              </w:object>
            </w:r>
            <w:r w:rsidR="00555726" w:rsidRPr="00555726">
              <w:rPr>
                <w:b/>
                <w:bCs/>
                <w:sz w:val="24"/>
                <w:szCs w:val="24"/>
              </w:rPr>
              <w:tab/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1119CF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خ جنوبی40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     </w:t>
            </w:r>
          </w:p>
          <w:p w14:paraId="567AB62A" w14:textId="7E12193E" w:rsidR="00555726" w:rsidRPr="00555726" w:rsidRDefault="00555726" w:rsidP="00555726">
            <w:pPr>
              <w:tabs>
                <w:tab w:val="left" w:pos="90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</w:p>
          <w:p w14:paraId="3CAB5B4D" w14:textId="175F5F6E" w:rsidR="00555726" w:rsidRPr="00555726" w:rsidRDefault="00512649" w:rsidP="00555726">
            <w:pPr>
              <w:tabs>
                <w:tab w:val="left" w:pos="90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8960" behindDoc="1" locked="0" layoutInCell="1" allowOverlap="1" wp14:anchorId="6C4BF6B1" wp14:editId="72B25558">
                  <wp:simplePos x="0" y="0"/>
                  <wp:positionH relativeFrom="column">
                    <wp:posOffset>297180</wp:posOffset>
                  </wp:positionH>
                  <wp:positionV relativeFrom="paragraph">
                    <wp:posOffset>34177</wp:posOffset>
                  </wp:positionV>
                  <wp:extent cx="1270635" cy="816087"/>
                  <wp:effectExtent l="0" t="0" r="5715" b="3175"/>
                  <wp:wrapNone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1009" cy="822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55726" w:rsidRPr="00555726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87936" behindDoc="1" locked="0" layoutInCell="1" allowOverlap="1" wp14:anchorId="7985BE81" wp14:editId="1AEA5F30">
                  <wp:simplePos x="0" y="0"/>
                  <wp:positionH relativeFrom="column">
                    <wp:posOffset>3435350</wp:posOffset>
                  </wp:positionH>
                  <wp:positionV relativeFrom="paragraph">
                    <wp:posOffset>161925</wp:posOffset>
                  </wp:positionV>
                  <wp:extent cx="1882140" cy="746760"/>
                  <wp:effectExtent l="0" t="0" r="3810" b="0"/>
                  <wp:wrapNone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2140" cy="7467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4DA5DFC" w14:textId="47B6F9BA" w:rsidR="00555726" w:rsidRPr="00555726" w:rsidRDefault="007402AF" w:rsidP="00555726">
            <w:pPr>
              <w:tabs>
                <w:tab w:val="left" w:pos="90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40" w:dyaOrig="300" w14:anchorId="66F33A43">
                <v:shape id="_x0000_i1365" type="#_x0000_t75" style="width:52.5pt;height:15pt" o:ole="">
                  <v:imagedata r:id="rId556" o:title=""/>
                </v:shape>
                <o:OLEObject Type="Embed" ProgID="Equation.DSMT4" ShapeID="_x0000_i1365" DrawAspect="Content" ObjectID="_1787060114" r:id="rId557"/>
              </w:object>
            </w:r>
          </w:p>
          <w:p w14:paraId="18544B31" w14:textId="77777777" w:rsidR="00555726" w:rsidRPr="00555726" w:rsidRDefault="00555726" w:rsidP="00555726">
            <w:pPr>
              <w:tabs>
                <w:tab w:val="left" w:pos="8063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</w:p>
          <w:p w14:paraId="34B4E14B" w14:textId="08109F28" w:rsidR="00555726" w:rsidRPr="00555726" w:rsidRDefault="00555726" w:rsidP="0081443D">
            <w:pPr>
              <w:tabs>
                <w:tab w:val="left" w:pos="8063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b/>
                <w:bCs/>
                <w:sz w:val="24"/>
                <w:szCs w:val="24"/>
                <w:rtl/>
              </w:rPr>
              <w:lastRenderedPageBreak/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(تهران401)</w:t>
            </w: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6912" behindDoc="1" locked="0" layoutInCell="1" allowOverlap="1" wp14:anchorId="2C5285E3" wp14:editId="74E719F2">
                  <wp:simplePos x="0" y="0"/>
                  <wp:positionH relativeFrom="column">
                    <wp:posOffset>1873250</wp:posOffset>
                  </wp:positionH>
                  <wp:positionV relativeFrom="paragraph">
                    <wp:posOffset>247650</wp:posOffset>
                  </wp:positionV>
                  <wp:extent cx="1377315" cy="807720"/>
                  <wp:effectExtent l="0" t="0" r="0" b="0"/>
                  <wp:wrapNone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315" cy="8077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84864" behindDoc="0" locked="0" layoutInCell="1" allowOverlap="1" wp14:anchorId="60DB59DD" wp14:editId="5A13645A">
                  <wp:simplePos x="0" y="0"/>
                  <wp:positionH relativeFrom="column">
                    <wp:posOffset>3526790</wp:posOffset>
                  </wp:positionH>
                  <wp:positionV relativeFrom="paragraph">
                    <wp:posOffset>118110</wp:posOffset>
                  </wp:positionV>
                  <wp:extent cx="1775460" cy="777240"/>
                  <wp:effectExtent l="0" t="0" r="0" b="3810"/>
                  <wp:wrapNone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5460" cy="777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A33DA15" w14:textId="3099FB48" w:rsidR="00555726" w:rsidRPr="00555726" w:rsidRDefault="007402AF" w:rsidP="00555726">
            <w:pPr>
              <w:tabs>
                <w:tab w:val="left" w:pos="90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80" w:dyaOrig="300" w14:anchorId="1C0F14C1">
                <v:shape id="_x0000_i1366" type="#_x0000_t75" style="width:54pt;height:15pt" o:ole="">
                  <v:imagedata r:id="rId558" o:title=""/>
                </v:shape>
                <o:OLEObject Type="Embed" ProgID="Equation.DSMT4" ShapeID="_x0000_i1366" DrawAspect="Content" ObjectID="_1787060115" r:id="rId559"/>
              </w:object>
            </w:r>
          </w:p>
          <w:p w14:paraId="52421751" w14:textId="77777777" w:rsidR="00555726" w:rsidRPr="00555726" w:rsidRDefault="00555726" w:rsidP="00555726">
            <w:pPr>
              <w:tabs>
                <w:tab w:val="left" w:pos="7559"/>
              </w:tabs>
              <w:spacing w:after="0"/>
              <w:rPr>
                <w:b/>
                <w:bCs/>
                <w:sz w:val="24"/>
                <w:szCs w:val="24"/>
              </w:rPr>
            </w:pP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(قم401) </w:t>
            </w:r>
          </w:p>
          <w:p w14:paraId="4C856766" w14:textId="77777777" w:rsidR="00555726" w:rsidRPr="00555726" w:rsidRDefault="00555726" w:rsidP="00555726">
            <w:pPr>
              <w:tabs>
                <w:tab w:val="left" w:pos="90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</w:p>
          <w:p w14:paraId="34DCA041" w14:textId="77777777" w:rsidR="00555726" w:rsidRPr="00555726" w:rsidRDefault="00555726" w:rsidP="00555726">
            <w:pPr>
              <w:tabs>
                <w:tab w:val="left" w:pos="9071"/>
              </w:tabs>
              <w:spacing w:after="0"/>
              <w:rPr>
                <w:b/>
                <w:bCs/>
                <w:sz w:val="24"/>
                <w:szCs w:val="24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96128" behindDoc="1" locked="0" layoutInCell="1" allowOverlap="1" wp14:anchorId="34FDAE35" wp14:editId="0310F51C">
                  <wp:simplePos x="0" y="0"/>
                  <wp:positionH relativeFrom="column">
                    <wp:posOffset>1964690</wp:posOffset>
                  </wp:positionH>
                  <wp:positionV relativeFrom="paragraph">
                    <wp:posOffset>109220</wp:posOffset>
                  </wp:positionV>
                  <wp:extent cx="1423035" cy="929640"/>
                  <wp:effectExtent l="0" t="0" r="5715" b="3810"/>
                  <wp:wrapNone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3035" cy="9296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95104" behindDoc="1" locked="0" layoutInCell="1" allowOverlap="1" wp14:anchorId="3C97DC15" wp14:editId="28E2F237">
                  <wp:simplePos x="0" y="0"/>
                  <wp:positionH relativeFrom="column">
                    <wp:posOffset>3625850</wp:posOffset>
                  </wp:positionH>
                  <wp:positionV relativeFrom="paragraph">
                    <wp:posOffset>47625</wp:posOffset>
                  </wp:positionV>
                  <wp:extent cx="1607820" cy="701040"/>
                  <wp:effectExtent l="0" t="0" r="0" b="3810"/>
                  <wp:wrapNone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7820" cy="7010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EFC9C2F" w14:textId="109AD909" w:rsidR="00555726" w:rsidRPr="00555726" w:rsidRDefault="007402AF" w:rsidP="00555726">
            <w:pPr>
              <w:tabs>
                <w:tab w:val="left" w:pos="770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219" w:dyaOrig="300" w14:anchorId="099BDF9F">
                <v:shape id="_x0000_i1367" type="#_x0000_t75" style="width:61.5pt;height:15pt" o:ole="">
                  <v:imagedata r:id="rId560" o:title=""/>
                </v:shape>
                <o:OLEObject Type="Embed" ProgID="Equation.DSMT4" ShapeID="_x0000_i1367" DrawAspect="Content" ObjectID="_1787060116" r:id="rId561"/>
              </w:object>
            </w:r>
            <w:r w:rsidR="00555726"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ab/>
            </w:r>
            <w:r w:rsidR="00555726"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        (البرز401) </w:t>
            </w:r>
          </w:p>
          <w:p w14:paraId="0C005DE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  <w:p w14:paraId="051EAAC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  <w:p w14:paraId="04896710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93056" behindDoc="1" locked="0" layoutInCell="1" allowOverlap="1" wp14:anchorId="2572F7A2" wp14:editId="4692B88D">
                  <wp:simplePos x="0" y="0"/>
                  <wp:positionH relativeFrom="column">
                    <wp:posOffset>1865630</wp:posOffset>
                  </wp:positionH>
                  <wp:positionV relativeFrom="paragraph">
                    <wp:posOffset>118745</wp:posOffset>
                  </wp:positionV>
                  <wp:extent cx="1613535" cy="1036320"/>
                  <wp:effectExtent l="0" t="0" r="5715" b="0"/>
                  <wp:wrapNone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3535" cy="10363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05344" behindDoc="1" locked="0" layoutInCell="1" allowOverlap="1" wp14:anchorId="05BEC3A1" wp14:editId="0263B921">
                  <wp:simplePos x="0" y="0"/>
                  <wp:positionH relativeFrom="column">
                    <wp:posOffset>3526790</wp:posOffset>
                  </wp:positionH>
                  <wp:positionV relativeFrom="paragraph">
                    <wp:posOffset>122555</wp:posOffset>
                  </wp:positionV>
                  <wp:extent cx="1775460" cy="777240"/>
                  <wp:effectExtent l="0" t="0" r="0" b="381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5460" cy="777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</w:t>
            </w:r>
          </w:p>
          <w:p w14:paraId="26438617" w14:textId="05F2ACF1" w:rsidR="00555726" w:rsidRDefault="007402AF" w:rsidP="00555726">
            <w:pPr>
              <w:tabs>
                <w:tab w:val="left" w:pos="769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1300" w:dyaOrig="639" w14:anchorId="3BDE9062">
                <v:shape id="_x0000_i1368" type="#_x0000_t75" style="width:64.5pt;height:31.5pt" o:ole="">
                  <v:imagedata r:id="rId562" o:title=""/>
                </v:shape>
                <o:OLEObject Type="Embed" ProgID="Equation.DSMT4" ShapeID="_x0000_i1368" DrawAspect="Content" ObjectID="_1787060117" r:id="rId563"/>
              </w:object>
            </w:r>
            <w:r w:rsidR="00555726" w:rsidRPr="00555726">
              <w:rPr>
                <w:b/>
                <w:bCs/>
                <w:sz w:val="24"/>
                <w:szCs w:val="24"/>
              </w:rPr>
              <w:tab/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(کرمانشاه401)</w:t>
            </w:r>
          </w:p>
          <w:p w14:paraId="49E1581E" w14:textId="77777777" w:rsidR="004A3A00" w:rsidRDefault="004A3A00" w:rsidP="00555726">
            <w:pPr>
              <w:tabs>
                <w:tab w:val="left" w:pos="769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</w:p>
          <w:p w14:paraId="1233F7F2" w14:textId="5FFB50A0" w:rsidR="007402AF" w:rsidRDefault="007402AF" w:rsidP="00555726">
            <w:pPr>
              <w:tabs>
                <w:tab w:val="left" w:pos="769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4750F0ED" w14:textId="26437BD7" w:rsidR="007402AF" w:rsidRPr="00555726" w:rsidRDefault="007402AF" w:rsidP="00555726">
            <w:pPr>
              <w:tabs>
                <w:tab w:val="left" w:pos="769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6) </w:t>
            </w:r>
            <w:r w:rsidRPr="004065CE">
              <w:rPr>
                <w:position w:val="-10"/>
              </w:rPr>
              <w:object w:dxaOrig="1440" w:dyaOrig="300" w14:anchorId="29A2FA95">
                <v:shape id="_x0000_i1369" type="#_x0000_t75" style="width:1in;height:15pt" o:ole="">
                  <v:imagedata r:id="rId564" o:title=""/>
                </v:shape>
                <o:OLEObject Type="Embed" ProgID="Equation.DSMT4" ShapeID="_x0000_i1369" DrawAspect="Content" ObjectID="_1787060118" r:id="rId565"/>
              </w:object>
            </w:r>
            <w:r>
              <w:t xml:space="preserve">  </w:t>
            </w:r>
            <w:r>
              <w:rPr>
                <w:rFonts w:hint="cs"/>
                <w:rtl/>
                <w:lang w:bidi="fa-IR"/>
              </w:rPr>
              <w:t xml:space="preserve">  </w:t>
            </w:r>
            <w:r w:rsidR="004A3A00">
              <w:rPr>
                <w:rFonts w:hint="cs"/>
                <w:rtl/>
                <w:lang w:bidi="fa-IR"/>
              </w:rPr>
              <w:t xml:space="preserve">                 </w:t>
            </w:r>
            <w:r>
              <w:rPr>
                <w:rFonts w:hint="cs"/>
                <w:rtl/>
                <w:lang w:bidi="fa-IR"/>
              </w:rPr>
              <w:t xml:space="preserve"> (زنجان402) </w:t>
            </w:r>
          </w:p>
          <w:p w14:paraId="3551FA5A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555726" w:rsidRPr="00555726" w14:paraId="5D9A5485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50145F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6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CE60B4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02272" behindDoc="1" locked="0" layoutInCell="1" allowOverlap="1" wp14:anchorId="46C1DEF6" wp14:editId="30A1FAD1">
                  <wp:simplePos x="0" y="0"/>
                  <wp:positionH relativeFrom="column">
                    <wp:posOffset>614680</wp:posOffset>
                  </wp:positionH>
                  <wp:positionV relativeFrom="paragraph">
                    <wp:posOffset>-32385</wp:posOffset>
                  </wp:positionV>
                  <wp:extent cx="739140" cy="579120"/>
                  <wp:effectExtent l="0" t="0" r="3810" b="0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9140" cy="5791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الف) باتوجه به شکل روبرو معادله خط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20" w:dyaOrig="279" w14:anchorId="6455CD3A">
                <v:shape id="_x0000_i1370" type="#_x0000_t75" style="width:10.5pt;height:13.5pt" o:ole="">
                  <v:imagedata r:id="rId567" o:title=""/>
                </v:shape>
                <o:OLEObject Type="Embed" ProgID="Equation.DSMT4" ShapeID="_x0000_i1370" DrawAspect="Content" ObjectID="_1787060119" r:id="rId568"/>
              </w:objec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را بنویسید.(اصفهان401) </w:t>
            </w:r>
          </w:p>
          <w:p w14:paraId="004B172F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45CF0A81" w14:textId="3C4C81E5" w:rsidR="00555726" w:rsidRPr="00555726" w:rsidRDefault="00555726" w:rsidP="00555726">
            <w:pPr>
              <w:tabs>
                <w:tab w:val="left" w:pos="7643"/>
              </w:tabs>
              <w:spacing w:after="0"/>
              <w:rPr>
                <w:b/>
                <w:bCs/>
                <w:noProof/>
                <w:sz w:val="24"/>
                <w:szCs w:val="24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tab/>
            </w:r>
          </w:p>
          <w:p w14:paraId="32D2DAA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03296" behindDoc="1" locked="0" layoutInCell="1" allowOverlap="1" wp14:anchorId="2C9CD7C0" wp14:editId="180DBC64">
                  <wp:simplePos x="0" y="0"/>
                  <wp:positionH relativeFrom="column">
                    <wp:posOffset>410210</wp:posOffset>
                  </wp:positionH>
                  <wp:positionV relativeFrom="paragraph">
                    <wp:posOffset>70485</wp:posOffset>
                  </wp:positionV>
                  <wp:extent cx="2139315" cy="1714500"/>
                  <wp:effectExtent l="0" t="0" r="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9315" cy="17145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ب) با توجه به خط رسم شدة شیب خط را مشخص کنید.(کرمان401) </w:t>
            </w:r>
          </w:p>
          <w:p w14:paraId="5E1BA9DC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  <w:p w14:paraId="665051A8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  <w:p w14:paraId="32599A16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04320" behindDoc="1" locked="0" layoutInCell="1" allowOverlap="1" wp14:anchorId="6201016C" wp14:editId="5BA075CF">
                      <wp:simplePos x="0" y="0"/>
                      <wp:positionH relativeFrom="column">
                        <wp:posOffset>1301750</wp:posOffset>
                      </wp:positionH>
                      <wp:positionV relativeFrom="paragraph">
                        <wp:posOffset>64135</wp:posOffset>
                      </wp:positionV>
                      <wp:extent cx="815340" cy="419100"/>
                      <wp:effectExtent l="0" t="0" r="22860" b="19050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15340" cy="41910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line w14:anchorId="7FAB0364" id="Straight Connector 19" o:spid="_x0000_s1026" style="position:absolute;flip:x;z-index:-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2.5pt,5.05pt" to="166.7pt,3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" strokecolor="windowText" strokeweight=".5pt">
                      <v:stroke joinstyle="miter"/>
                    </v:line>
                  </w:pict>
                </mc:Fallback>
              </mc:AlternateContent>
            </w:r>
          </w:p>
          <w:p w14:paraId="327901BB" w14:textId="77777777" w:rsidR="00555726" w:rsidRPr="00555726" w:rsidRDefault="00555726" w:rsidP="00555726">
            <w:pPr>
              <w:tabs>
                <w:tab w:val="left" w:pos="5843"/>
              </w:tabs>
              <w:spacing w:after="0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tab/>
            </w:r>
          </w:p>
          <w:p w14:paraId="67441E33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  <w:p w14:paraId="3B477E5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  <w:p w14:paraId="40C7AEF2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پ) در خط به معادلة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1060" w:dyaOrig="320" w14:anchorId="4AAF0ACD">
                <v:shape id="_x0000_i1371" type="#_x0000_t75" style="width:52.5pt;height:16.5pt" o:ole="">
                  <v:imagedata r:id="rId570" o:title=""/>
                </v:shape>
                <o:OLEObject Type="Embed" ProgID="Equation.DSMT4" ShapeID="_x0000_i1371" DrawAspect="Content" ObjectID="_1787060120" r:id="rId571"/>
              </w:objec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اگر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560" w:dyaOrig="260" w14:anchorId="383E476B">
                <v:shape id="_x0000_i1372" type="#_x0000_t75" style="width:28.5pt;height:13.5pt" o:ole="">
                  <v:imagedata r:id="rId572" o:title=""/>
                </v:shape>
                <o:OLEObject Type="Embed" ProgID="Equation.DSMT4" ShapeID="_x0000_i1372" DrawAspect="Content" ObjectID="_1787060121" r:id="rId573"/>
              </w:objec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و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499" w:dyaOrig="279" w14:anchorId="4846B1C2">
                <v:shape id="_x0000_i1373" type="#_x0000_t75" style="width:25.5pt;height:13.5pt" o:ole="">
                  <v:imagedata r:id="rId574" o:title=""/>
                </v:shape>
                <o:OLEObject Type="Embed" ProgID="Equation.DSMT4" ShapeID="_x0000_i1373" DrawAspect="Content" ObjectID="_1787060122" r:id="rId575"/>
              </w:objec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باشد شکل تقریبی خط را رسم کنید.(خراسان جنوبی401)</w:t>
            </w:r>
          </w:p>
          <w:p w14:paraId="478F48BD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5EE657C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45C2FE7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12512" behindDoc="1" locked="0" layoutInCell="1" allowOverlap="1" wp14:anchorId="35D45D6B" wp14:editId="2F1095D5">
                  <wp:simplePos x="0" y="0"/>
                  <wp:positionH relativeFrom="column">
                    <wp:posOffset>410210</wp:posOffset>
                  </wp:positionH>
                  <wp:positionV relativeFrom="paragraph">
                    <wp:posOffset>128270</wp:posOffset>
                  </wp:positionV>
                  <wp:extent cx="1882140" cy="1310640"/>
                  <wp:effectExtent l="0" t="0" r="3810" b="3810"/>
                  <wp:wrapNone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2140" cy="13106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ت) با توجه به شکل شیب و عرض از مبدأ را به دست آورید.(جهارمحال401)</w:t>
            </w:r>
          </w:p>
          <w:p w14:paraId="64A99890" w14:textId="77777777" w:rsidR="00555726" w:rsidRPr="00555726" w:rsidRDefault="00555726" w:rsidP="00555726">
            <w:pPr>
              <w:tabs>
                <w:tab w:val="left" w:pos="7079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tab/>
            </w:r>
          </w:p>
          <w:p w14:paraId="594EAB05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3A03CF6F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3F39AF63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</w:rPr>
            </w:pPr>
          </w:p>
          <w:p w14:paraId="230A4F8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</w:rPr>
            </w:pPr>
          </w:p>
        </w:tc>
      </w:tr>
      <w:tr w:rsidR="00555726" w:rsidRPr="00555726" w14:paraId="443491DD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4A9680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208BC1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معادلة خطی را بنویسید که:</w:t>
            </w:r>
          </w:p>
          <w:p w14:paraId="5424BF9B" w14:textId="1A7AFEA6" w:rsidR="00555726" w:rsidRPr="00555726" w:rsidRDefault="00F75A4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شیب آن 2- و محور عرض‌ها را در نقطةای به عرض 5 قطع کند.                                                            (تهران401) </w:t>
            </w:r>
          </w:p>
          <w:p w14:paraId="20D783E3" w14:textId="2A5DC9EB" w:rsidR="00555726" w:rsidRPr="00555726" w:rsidRDefault="00F75A4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ه با خط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080" w:dyaOrig="300" w14:anchorId="5B1E29CE">
                <v:shape id="_x0000_i1374" type="#_x0000_t75" style="width:54pt;height:15pt" o:ole="">
                  <v:imagedata r:id="rId577" o:title=""/>
                </v:shape>
                <o:OLEObject Type="Embed" ProgID="Equation.DSMT4" ShapeID="_x0000_i1374" DrawAspect="Content" ObjectID="_1787060123" r:id="rId578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وازی و محور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220" w:dyaOrig="260" w14:anchorId="2F36A4DF">
                <v:shape id="_x0000_i1375" type="#_x0000_t75" style="width:10.5pt;height:13.5pt" o:ole="">
                  <v:imagedata r:id="rId579" o:title=""/>
                </v:shape>
                <o:OLEObject Type="Embed" ProgID="Equation.DSMT4" ShapeID="_x0000_i1375" DrawAspect="Content" ObjectID="_1787060124" r:id="rId58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ا را در 5- قطع کند.                                                              (ش تهران401)</w:t>
            </w:r>
          </w:p>
          <w:p w14:paraId="06EB687F" w14:textId="13F1001F" w:rsidR="00555726" w:rsidRPr="00555726" w:rsidRDefault="00F75A4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که از دو نقطة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1160" w:dyaOrig="740" w14:anchorId="5E5FBB1A">
                <v:shape id="_x0000_i1376" type="#_x0000_t75" style="width:58.5pt;height:37.5pt" o:ole="">
                  <v:imagedata r:id="rId581" o:title=""/>
                </v:shape>
                <o:OLEObject Type="Embed" ProgID="Equation.DSMT4" ShapeID="_x0000_i1376" DrawAspect="Content" ObjectID="_1787060125" r:id="rId582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گذرد.                                                                                                          (همدان401) </w:t>
            </w:r>
          </w:p>
          <w:p w14:paraId="10147920" w14:textId="1C4B7378" w:rsidR="00555726" w:rsidRPr="00555726" w:rsidRDefault="00F75A42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که شیب آن 3 و عرض از مبدأ آن 2 باشد.                                                                                             (کردستان401) </w:t>
            </w:r>
          </w:p>
          <w:p w14:paraId="7C7781CF" w14:textId="3B929F5E" w:rsidR="00555726" w:rsidRPr="00555726" w:rsidRDefault="00F75A4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ه با خط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1120" w:dyaOrig="639" w14:anchorId="1999C836">
                <v:shape id="_x0000_i1377" type="#_x0000_t75" style="width:55.5pt;height:31.5pt" o:ole="">
                  <v:imagedata r:id="rId583" o:title=""/>
                </v:shape>
                <o:OLEObject Type="Embed" ProgID="Equation.DSMT4" ShapeID="_x0000_i1377" DrawAspect="Content" ObjectID="_1787060126" r:id="rId584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وازی و از نقطة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840" w:dyaOrig="740" w14:anchorId="3BA28B72">
                <v:shape id="_x0000_i1378" type="#_x0000_t75" style="width:42pt;height:37.5pt" o:ole="">
                  <v:imagedata r:id="rId585" o:title=""/>
                </v:shape>
                <o:OLEObject Type="Embed" ProgID="Equation.DSMT4" ShapeID="_x0000_i1378" DrawAspect="Content" ObjectID="_1787060127" r:id="rId586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بگذرد.                                                                       (کرمان401) </w:t>
            </w:r>
          </w:p>
          <w:p w14:paraId="0FBBE374" w14:textId="17CF7E6A" w:rsidR="00555726" w:rsidRPr="00555726" w:rsidRDefault="00F75A42" w:rsidP="00555726">
            <w:pPr>
              <w:tabs>
                <w:tab w:val="left" w:pos="2931"/>
                <w:tab w:val="center" w:pos="4821"/>
                <w:tab w:val="left" w:pos="8814"/>
              </w:tabs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6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که با خط </w:t>
            </w:r>
            <w:r w:rsidR="00555726" w:rsidRPr="00555726">
              <w:rPr>
                <w:rFonts w:asciiTheme="minorHAnsi" w:eastAsiaTheme="minorHAnsi" w:hAnsiTheme="minorHAnsi"/>
                <w:b/>
                <w:bCs/>
                <w:position w:val="-10"/>
                <w:sz w:val="24"/>
                <w:szCs w:val="24"/>
              </w:rPr>
              <w:object w:dxaOrig="1060" w:dyaOrig="300" w14:anchorId="65CC675C">
                <v:shape id="_x0000_i1379" type="#_x0000_t75" style="width:52.5pt;height:15pt" o:ole="">
                  <v:imagedata r:id="rId587" o:title=""/>
                </v:shape>
                <o:OLEObject Type="Embed" ProgID="Equation.DSMT4" ShapeID="_x0000_i1379" DrawAspect="Content" ObjectID="_1787060128" r:id="rId588"/>
              </w:objec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موازی باشد و محور عرض‌ها را در نقطه ای به عرض 3 قطع کند.                        (خارج کشور401)  </w:t>
            </w:r>
          </w:p>
          <w:p w14:paraId="3611995B" w14:textId="1A29529E" w:rsidR="00555726" w:rsidRPr="00555726" w:rsidRDefault="00F75A42" w:rsidP="00555726">
            <w:pPr>
              <w:tabs>
                <w:tab w:val="left" w:pos="2931"/>
                <w:tab w:val="center" w:pos="4821"/>
                <w:tab w:val="left" w:pos="8814"/>
              </w:tabs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ه با خط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219" w:dyaOrig="300" w14:anchorId="6DA6112E">
                <v:shape id="_x0000_i1380" type="#_x0000_t75" style="width:61.5pt;height:15pt" o:ole="">
                  <v:imagedata r:id="rId589" o:title=""/>
                </v:shape>
                <o:OLEObject Type="Embed" ProgID="Equation.DSMT4" ShapeID="_x0000_i1380" DrawAspect="Content" ObjectID="_1787060129" r:id="rId59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وازی و از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مبدأ بگذرد.                                                                                   (آذ...غربی401) </w:t>
            </w:r>
          </w:p>
          <w:p w14:paraId="5C350515" w14:textId="1F569B0C" w:rsidR="00555726" w:rsidRDefault="00F75A42" w:rsidP="00555726">
            <w:pPr>
              <w:tabs>
                <w:tab w:val="left" w:pos="2931"/>
                <w:tab w:val="center" w:pos="4821"/>
                <w:tab w:val="left" w:pos="8814"/>
              </w:tabs>
              <w:rPr>
                <w:b/>
                <w:bCs/>
                <w:i/>
                <w:noProof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8</w: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) موازی محور عرض‌ها و از نقطه‌ی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560" w:dyaOrig="740" w14:anchorId="16EE0CF9">
                <v:shape id="_x0000_i1381" type="#_x0000_t75" style="width:28.5pt;height:37.5pt" o:ole="">
                  <v:imagedata r:id="rId591" o:title=""/>
                </v:shape>
                <o:OLEObject Type="Embed" ProgID="Equation.DSMT4" ShapeID="_x0000_i1381" DrawAspect="Content" ObjectID="_1787060130" r:id="rId592"/>
              </w:objec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بگذرد.                                                                    </w:t>
            </w:r>
            <w:r w:rsidR="00EB6832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(رضوی402)</w: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(یزد401) </w:t>
            </w:r>
          </w:p>
          <w:p w14:paraId="5886DCEC" w14:textId="23C9ACE6" w:rsidR="00013546" w:rsidRPr="00555726" w:rsidRDefault="00E4370D" w:rsidP="00555726">
            <w:pPr>
              <w:tabs>
                <w:tab w:val="left" w:pos="2931"/>
                <w:tab w:val="center" w:pos="4821"/>
                <w:tab w:val="left" w:pos="8814"/>
              </w:tabs>
              <w:rPr>
                <w:b/>
                <w:bCs/>
                <w:i/>
                <w:noProof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9) </w:t>
            </w:r>
            <w:r w:rsidR="0001354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موازی محور طول‌ها و از نقطه </w:t>
            </w:r>
            <w:r w:rsidR="00013546" w:rsidRPr="00013546">
              <w:rPr>
                <w:b/>
                <w:bCs/>
                <w:i/>
                <w:noProof/>
                <w:position w:val="-30"/>
                <w:sz w:val="24"/>
                <w:szCs w:val="24"/>
              </w:rPr>
              <w:object w:dxaOrig="560" w:dyaOrig="740" w14:anchorId="1FA2B872">
                <v:shape id="_x0000_i1382" type="#_x0000_t75" style="width:28.5pt;height:37.5pt" o:ole="">
                  <v:imagedata r:id="rId593" o:title=""/>
                </v:shape>
                <o:OLEObject Type="Embed" ProgID="Equation.DSMT4" ShapeID="_x0000_i1382" DrawAspect="Content" ObjectID="_1787060131" r:id="rId594"/>
              </w:object>
            </w:r>
            <w:r w:rsidR="0001354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بگذرد.    </w:t>
            </w:r>
            <w:r w:rsidR="004A3A00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                                                                 </w:t>
            </w:r>
            <w:r w:rsidR="0001354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(کردستان402)  </w:t>
            </w:r>
          </w:p>
          <w:p w14:paraId="7910EC57" w14:textId="768DB514" w:rsidR="00555726" w:rsidRPr="00555726" w:rsidRDefault="00E4370D" w:rsidP="00555726">
            <w:pPr>
              <w:tabs>
                <w:tab w:val="left" w:pos="2931"/>
                <w:tab w:val="center" w:pos="4821"/>
                <w:tab w:val="left" w:pos="8814"/>
              </w:tabs>
              <w:rPr>
                <w:b/>
                <w:bCs/>
                <w:i/>
                <w:noProof/>
                <w:sz w:val="24"/>
                <w:szCs w:val="24"/>
              </w:rPr>
            </w:pP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10</w: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) با خط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160" w:dyaOrig="300" w14:anchorId="4574584A">
                <v:shape id="_x0000_i1383" type="#_x0000_t75" style="width:58.5pt;height:15pt" o:ole="">
                  <v:imagedata r:id="rId595" o:title=""/>
                </v:shape>
                <o:OLEObject Type="Embed" ProgID="Equation.DSMT4" ShapeID="_x0000_i1383" DrawAspect="Content" ObjectID="_1787060132" r:id="rId596"/>
              </w:objec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موازی و از نقطة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499" w:dyaOrig="740" w14:anchorId="1B6BF2B1">
                <v:shape id="_x0000_i1384" type="#_x0000_t75" style="width:25.5pt;height:37.5pt" o:ole="">
                  <v:imagedata r:id="rId597" o:title=""/>
                </v:shape>
                <o:OLEObject Type="Embed" ProgID="Equation.DSMT4" ShapeID="_x0000_i1384" DrawAspect="Content" ObjectID="_1787060133" r:id="rId598"/>
              </w:objec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بگذرد.                                                                                       (اردبیل401) </w:t>
            </w:r>
          </w:p>
          <w:p w14:paraId="1947AD29" w14:textId="0D61FC24" w:rsidR="00555726" w:rsidRPr="00555726" w:rsidRDefault="00F75A42" w:rsidP="00555726">
            <w:pPr>
              <w:tabs>
                <w:tab w:val="left" w:pos="2931"/>
                <w:tab w:val="center" w:pos="4821"/>
                <w:tab w:val="left" w:pos="8814"/>
              </w:tabs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E4370D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از نقطه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980" w:dyaOrig="740" w14:anchorId="174A21AE">
                <v:shape id="_x0000_i1385" type="#_x0000_t75" style="width:49.5pt;height:37.5pt" o:ole="">
                  <v:imagedata r:id="rId599" o:title=""/>
                </v:shape>
                <o:OLEObject Type="Embed" ProgID="Equation.DSMT4" ShapeID="_x0000_i1385" DrawAspect="Content" ObjectID="_1787060134" r:id="rId600"/>
              </w:objec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عبور کند و شیب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360" w:dyaOrig="639" w14:anchorId="11FADE97">
                <v:shape id="_x0000_i1386" type="#_x0000_t75" style="width:18pt;height:31.5pt" o:ole="">
                  <v:imagedata r:id="rId601" o:title=""/>
                </v:shape>
                <o:OLEObject Type="Embed" ProgID="Equation.DSMT4" ShapeID="_x0000_i1386" DrawAspect="Content" ObjectID="_1787060135" r:id="rId602"/>
              </w:objec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آن باشد.                                                                                (ش...تهران401) </w:t>
            </w:r>
          </w:p>
          <w:p w14:paraId="31714073" w14:textId="7F36B69F" w:rsidR="00555726" w:rsidRDefault="00F75A42" w:rsidP="00555726">
            <w:pPr>
              <w:tabs>
                <w:tab w:val="left" w:pos="2931"/>
                <w:tab w:val="center" w:pos="4821"/>
                <w:tab w:val="left" w:pos="8814"/>
              </w:tabs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E4370D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ه از دو نقطة </w:t>
            </w:r>
            <w:r w:rsidR="00555726" w:rsidRPr="00555726">
              <w:rPr>
                <w:b/>
                <w:bCs/>
                <w:position w:val="-30"/>
                <w:sz w:val="24"/>
                <w:szCs w:val="24"/>
              </w:rPr>
              <w:object w:dxaOrig="1200" w:dyaOrig="740" w14:anchorId="6039FA2E">
                <v:shape id="_x0000_i1387" type="#_x0000_t75" style="width:60pt;height:37.5pt" o:ole="">
                  <v:imagedata r:id="rId603" o:title=""/>
                </v:shape>
                <o:OLEObject Type="Embed" ProgID="Equation.DSMT4" ShapeID="_x0000_i1387" DrawAspect="Content" ObjectID="_1787060136" r:id="rId604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گذرد</w:t>
            </w:r>
            <w:r w:rsidR="00555726" w:rsidRPr="00555726">
              <w:rPr>
                <w:b/>
                <w:bCs/>
                <w:sz w:val="24"/>
                <w:szCs w:val="24"/>
                <w:lang w:bidi="fa-IR"/>
              </w:rPr>
              <w:t>.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   (چهارمحال....401)</w:t>
            </w:r>
          </w:p>
          <w:p w14:paraId="5AE8207E" w14:textId="7B6F737B" w:rsidR="00F75A42" w:rsidRDefault="00F75A42" w:rsidP="00555726">
            <w:pPr>
              <w:tabs>
                <w:tab w:val="left" w:pos="2931"/>
                <w:tab w:val="center" w:pos="4821"/>
                <w:tab w:val="left" w:pos="8814"/>
              </w:tabs>
              <w:rPr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E4370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) با خط </w:t>
            </w:r>
            <w:r w:rsidRPr="004065CE">
              <w:rPr>
                <w:position w:val="-10"/>
              </w:rPr>
              <w:object w:dxaOrig="1180" w:dyaOrig="300" w14:anchorId="4872E4B3">
                <v:shape id="_x0000_i1388" type="#_x0000_t75" style="width:58.5pt;height:15pt" o:ole="">
                  <v:imagedata r:id="rId605" o:title=""/>
                </v:shape>
                <o:OLEObject Type="Embed" ProgID="Equation.DSMT4" ShapeID="_x0000_i1388" DrawAspect="Content" ObjectID="_1787060137" r:id="rId606"/>
              </w:object>
            </w:r>
            <w:r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موازی و از نقطة </w:t>
            </w:r>
            <w:r w:rsidRPr="004065CE">
              <w:rPr>
                <w:position w:val="-30"/>
              </w:rPr>
              <w:object w:dxaOrig="820" w:dyaOrig="740" w14:anchorId="48856700">
                <v:shape id="_x0000_i1389" type="#_x0000_t75" style="width:40.5pt;height:37.5pt" o:ole="">
                  <v:imagedata r:id="rId607" o:title=""/>
                </v:shape>
                <o:OLEObject Type="Embed" ProgID="Equation.DSMT4" ShapeID="_x0000_i1389" DrawAspect="Content" ObjectID="_1787060138" r:id="rId608"/>
              </w:object>
            </w:r>
            <w:r w:rsidRPr="00555726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بگذرد.</w:t>
            </w: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</w:t>
            </w:r>
            <w:r w:rsidR="004A3A00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</w:t>
            </w:r>
            <w:r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سمنان402) </w:t>
            </w:r>
          </w:p>
          <w:p w14:paraId="2015EA35" w14:textId="30D1D8E0" w:rsidR="007402AF" w:rsidRDefault="007402AF" w:rsidP="00555726">
            <w:pPr>
              <w:tabs>
                <w:tab w:val="left" w:pos="2931"/>
                <w:tab w:val="center" w:pos="4821"/>
                <w:tab w:val="left" w:pos="8814"/>
              </w:tabs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E4370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ه محور عرض‌ها را در نقطه‌ی 4 و محور طول‌ها را در نقطه 2- قطع کرده باشد.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زنجان402) </w:t>
            </w:r>
          </w:p>
          <w:p w14:paraId="1431591E" w14:textId="0AFAA769" w:rsidR="00F75A42" w:rsidRPr="004A3A00" w:rsidRDefault="0073168F" w:rsidP="004A3A00">
            <w:pPr>
              <w:tabs>
                <w:tab w:val="left" w:pos="2931"/>
                <w:tab w:val="center" w:pos="4821"/>
                <w:tab w:val="left" w:pos="8814"/>
              </w:tabs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E4370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ه از دو نقطة </w:t>
            </w:r>
            <w:r w:rsidRPr="004065CE">
              <w:rPr>
                <w:position w:val="-30"/>
              </w:rPr>
              <w:object w:dxaOrig="880" w:dyaOrig="740" w14:anchorId="2151120F">
                <v:shape id="_x0000_i1390" type="#_x0000_t75" style="width:43.5pt;height:37.5pt" o:ole="">
                  <v:imagedata r:id="rId609" o:title=""/>
                </v:shape>
                <o:OLEObject Type="Embed" ProgID="Equation.DSMT4" ShapeID="_x0000_i1390" DrawAspect="Content" ObjectID="_1787060139" r:id="rId61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گذرد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="004A3A0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البرز402) </w:t>
            </w:r>
          </w:p>
        </w:tc>
      </w:tr>
      <w:tr w:rsidR="00555726" w:rsidRPr="00555726" w14:paraId="16D2BCDE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FCCAD7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8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A269FF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 معادلة خط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1040" w:dyaOrig="300" w14:anchorId="2B3FA0D0">
                <v:shape id="_x0000_i1391" type="#_x0000_t75" style="width:52.5pt;height:15pt" o:ole="">
                  <v:imagedata r:id="rId611" o:title=""/>
                </v:shape>
                <o:OLEObject Type="Embed" ProgID="Equation.DSMT4" ShapeID="_x0000_i1391" DrawAspect="Content" ObjectID="_1787060140" r:id="rId61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گر به جای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20" w14:anchorId="430906D5">
                <v:shape id="_x0000_i1392" type="#_x0000_t75" style="width:10.5pt;height:10.5pt" o:ole="">
                  <v:imagedata r:id="rId613" o:title=""/>
                </v:shape>
                <o:OLEObject Type="Embed" ProgID="Equation.DSMT4" ShapeID="_x0000_i1392" DrawAspect="Content" ObjectID="_1787060141" r:id="rId61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عددهای مختلف قرار دهیم، معادله‌ی خط‌های زیادی بدست می‌آید. این خطوط چه ویژگی مشترکی دارند؟(چهارمحال401) </w:t>
            </w:r>
          </w:p>
        </w:tc>
      </w:tr>
      <w:tr w:rsidR="00555726" w:rsidRPr="00555726" w14:paraId="64C2B147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AA85AB2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7AC36E5" w14:textId="77777777" w:rsidR="00555726" w:rsidRPr="00555726" w:rsidRDefault="00555726" w:rsidP="00555726">
            <w:pPr>
              <w:tabs>
                <w:tab w:val="left" w:pos="3035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درس سوم : دستگاه خطی</w:t>
            </w:r>
          </w:p>
        </w:tc>
      </w:tr>
      <w:tr w:rsidR="00555726" w:rsidRPr="00555726" w14:paraId="36F55D39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C17D294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8F62CD0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ستگاه‌های معادلات خطی زیر را حل کنید.</w:t>
            </w:r>
          </w:p>
          <w:p w14:paraId="7722187A" w14:textId="77777777" w:rsidR="00555726" w:rsidRPr="00555726" w:rsidRDefault="00555726" w:rsidP="00555726">
            <w:pPr>
              <w:tabs>
                <w:tab w:val="left" w:pos="2771"/>
                <w:tab w:val="left" w:pos="6815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گیلان401        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1359" w:dyaOrig="740" w14:anchorId="784F6B21">
                <v:shape id="_x0000_i1442" type="#_x0000_t75" style="width:67.5pt;height:37.5pt" o:ole="">
                  <v:imagedata r:id="rId615" o:title=""/>
                </v:shape>
                <o:OLEObject Type="Embed" ProgID="Equation.DSMT4" ShapeID="_x0000_i1442" DrawAspect="Content" ObjectID="_1787060142" r:id="rId616"/>
              </w:object>
            </w:r>
            <w:r w:rsidRPr="00555726">
              <w:rPr>
                <w:b/>
                <w:bCs/>
                <w:sz w:val="24"/>
                <w:szCs w:val="24"/>
              </w:rPr>
              <w:t xml:space="preserve">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2) تهران401      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2000" w:dyaOrig="740" w14:anchorId="19CDD17E">
                <v:shape id="_x0000_i1443" type="#_x0000_t75" style="width:100.5pt;height:37.5pt" o:ole="">
                  <v:imagedata r:id="rId617" o:title=""/>
                </v:shape>
                <o:OLEObject Type="Embed" ProgID="Equation.DSMT4" ShapeID="_x0000_i1443" DrawAspect="Content" ObjectID="_1787060143" r:id="rId618"/>
              </w:object>
            </w:r>
          </w:p>
          <w:p w14:paraId="7211F641" w14:textId="77777777" w:rsidR="00555726" w:rsidRPr="00555726" w:rsidRDefault="00555726" w:rsidP="00555726">
            <w:pPr>
              <w:tabs>
                <w:tab w:val="left" w:pos="2771"/>
                <w:tab w:val="left" w:pos="6815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</w:p>
          <w:p w14:paraId="2EAAF8E2" w14:textId="00B66D4B" w:rsidR="00555726" w:rsidRPr="00555726" w:rsidRDefault="00555726" w:rsidP="0081443D">
            <w:pPr>
              <w:tabs>
                <w:tab w:val="left" w:pos="2771"/>
                <w:tab w:val="left" w:pos="6815"/>
                <w:tab w:val="left" w:pos="7667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3) ش تهران 401      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2040" w:dyaOrig="740" w14:anchorId="07EA9609">
                <v:shape id="_x0000_i1444" type="#_x0000_t75" style="width:102pt;height:37.5pt" o:ole="">
                  <v:imagedata r:id="rId619" o:title=""/>
                </v:shape>
                <o:OLEObject Type="Embed" ProgID="Equation.DSMT4" ShapeID="_x0000_i1444" DrawAspect="Content" ObjectID="_1787060144" r:id="rId62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4) همدان401</w:t>
            </w: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1900" w:dyaOrig="740" w14:anchorId="4D8A80C8">
                <v:shape id="_x0000_i1445" type="#_x0000_t75" style="width:94.5pt;height:37.5pt" o:ole="">
                  <v:imagedata r:id="rId621" o:title=""/>
                </v:shape>
                <o:OLEObject Type="Embed" ProgID="Equation.DSMT4" ShapeID="_x0000_i1445" DrawAspect="Content" ObjectID="_1787060145" r:id="rId622"/>
              </w:object>
            </w:r>
          </w:p>
          <w:p w14:paraId="701AB616" w14:textId="77777777" w:rsidR="00555726" w:rsidRPr="00555726" w:rsidRDefault="00555726" w:rsidP="00555726">
            <w:pPr>
              <w:tabs>
                <w:tab w:val="left" w:pos="2771"/>
                <w:tab w:val="left" w:pos="6815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 xml:space="preserve">5) کردستان 401               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1440" w:dyaOrig="740" w14:anchorId="557B4442">
                <v:shape id="_x0000_i1446" type="#_x0000_t75" style="width:1in;height:37.5pt" o:ole="">
                  <v:imagedata r:id="rId623" o:title=""/>
                </v:shape>
                <o:OLEObject Type="Embed" ProgID="Equation.DSMT4" ShapeID="_x0000_i1446" DrawAspect="Content" ObjectID="_1787060146" r:id="rId62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6) البرز401                      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1359" w:dyaOrig="740" w14:anchorId="74F67C61">
                <v:shape id="_x0000_i1447" type="#_x0000_t75" style="width:67.5pt;height:37.5pt" o:ole="">
                  <v:imagedata r:id="rId625" o:title=""/>
                </v:shape>
                <o:OLEObject Type="Embed" ProgID="Equation.DSMT4" ShapeID="_x0000_i1447" DrawAspect="Content" ObjectID="_1787060147" r:id="rId626"/>
              </w:object>
            </w:r>
          </w:p>
          <w:p w14:paraId="4BC86ED7" w14:textId="77777777" w:rsidR="00555726" w:rsidRPr="00555726" w:rsidRDefault="00555726" w:rsidP="00555726">
            <w:pPr>
              <w:tabs>
                <w:tab w:val="left" w:pos="2771"/>
                <w:tab w:val="left" w:pos="6815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</w:p>
          <w:p w14:paraId="635109E4" w14:textId="24CDCF95" w:rsidR="00555726" w:rsidRPr="00555726" w:rsidRDefault="00555726" w:rsidP="00555726">
            <w:pPr>
              <w:tabs>
                <w:tab w:val="left" w:pos="2771"/>
                <w:tab w:val="left" w:pos="6815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7) کرمان401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2560" w:dyaOrig="740" w14:anchorId="2F0E7E5D">
                <v:shape id="_x0000_i1448" type="#_x0000_t75" style="width:127.5pt;height:37.5pt" o:ole="">
                  <v:imagedata r:id="rId627" o:title=""/>
                </v:shape>
                <o:OLEObject Type="Embed" ProgID="Equation.DSMT4" ShapeID="_x0000_i1448" DrawAspect="Content" ObjectID="_1787060148" r:id="rId628"/>
              </w:object>
            </w:r>
            <w:r w:rsidR="0044510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8) تهران</w:t>
            </w:r>
            <w:r w:rsidR="00445105">
              <w:rPr>
                <w:b/>
                <w:bCs/>
                <w:sz w:val="24"/>
                <w:szCs w:val="24"/>
                <w:lang w:bidi="fa-IR"/>
              </w:rPr>
              <w:t xml:space="preserve">  </w:t>
            </w:r>
            <w:r w:rsidR="0044510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402                             </w:t>
            </w:r>
            <w:r w:rsidR="00445105">
              <w:rPr>
                <w:b/>
                <w:bCs/>
                <w:sz w:val="24"/>
                <w:szCs w:val="24"/>
                <w:lang w:bidi="fa-IR"/>
              </w:rPr>
              <w:t xml:space="preserve">             </w:t>
            </w:r>
            <w:r w:rsidR="00445105" w:rsidRPr="004065CE">
              <w:rPr>
                <w:position w:val="-30"/>
              </w:rPr>
              <w:object w:dxaOrig="1300" w:dyaOrig="740" w14:anchorId="7AA383CA">
                <v:shape id="_x0000_i1449" type="#_x0000_t75" style="width:64.5pt;height:37.5pt" o:ole="">
                  <v:imagedata r:id="rId629" o:title=""/>
                </v:shape>
                <o:OLEObject Type="Embed" ProgID="Equation.DSMT4" ShapeID="_x0000_i1449" DrawAspect="Content" ObjectID="_1787060149" r:id="rId630"/>
              </w:object>
            </w:r>
          </w:p>
        </w:tc>
      </w:tr>
      <w:tr w:rsidR="00555726" w:rsidRPr="00555726" w14:paraId="0A93C6AE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E063509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F2D9899" w14:textId="77777777" w:rsidR="00555726" w:rsidRPr="00555726" w:rsidRDefault="00555726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ستگاه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روبه‌رو را به روش جایگزینی حل کنید.(ک.ب 401) </w:t>
            </w:r>
          </w:p>
          <w:p w14:paraId="041A935B" w14:textId="2FF75164" w:rsidR="00555726" w:rsidRPr="00555726" w:rsidRDefault="00555726" w:rsidP="00555726">
            <w:pPr>
              <w:tabs>
                <w:tab w:val="left" w:pos="6275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            </w:t>
            </w: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1280" w:dyaOrig="740" w14:anchorId="5A1289A1">
                <v:shape id="_x0000_i1450" type="#_x0000_t75" style="width:64.5pt;height:37.5pt" o:ole="">
                  <v:imagedata r:id="rId631" o:title=""/>
                </v:shape>
                <o:OLEObject Type="Embed" ProgID="Equation.DSMT4" ShapeID="_x0000_i1450" DrawAspect="Content" ObjectID="_1787060150" r:id="rId632"/>
              </w:object>
            </w:r>
          </w:p>
        </w:tc>
      </w:tr>
      <w:tr w:rsidR="00555726" w:rsidRPr="00555726" w14:paraId="2A7ACD91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239B2A9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D6C3004" w14:textId="3DFA2EF0" w:rsidR="00555726" w:rsidRPr="00555726" w:rsidRDefault="00555726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جموع دو عدد 75 و اختلاف آن دو عدد 51 می‌باشد. آن دو عدد را بیابید.(ک.ب 401) </w:t>
            </w:r>
          </w:p>
        </w:tc>
      </w:tr>
      <w:tr w:rsidR="00F02D12" w:rsidRPr="00555726" w14:paraId="5FC3229F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6C3F1B5" w14:textId="5C14189C" w:rsidR="00F02D12" w:rsidRPr="00555726" w:rsidRDefault="00F02D12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61C8912" w14:textId="52DFCB96" w:rsidR="006E6803" w:rsidRPr="00555726" w:rsidRDefault="006E6803" w:rsidP="006E6803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F02D12">
              <w:rPr>
                <w:b/>
                <w:bCs/>
                <w:position w:val="-4"/>
                <w:sz w:val="24"/>
                <w:szCs w:val="24"/>
                <w:lang w:bidi="fa-IR"/>
              </w:rPr>
              <w:object w:dxaOrig="200" w:dyaOrig="200" w14:anchorId="28BA1AFE">
                <v:shape id="_x0000_i1451" type="#_x0000_t75" style="width:10.5pt;height:10.5pt" o:ole="">
                  <v:imagedata r:id="rId633" o:title=""/>
                </v:shape>
                <o:OLEObject Type="Embed" ProgID="Equation.DSMT4" ShapeID="_x0000_i1451" DrawAspect="Content" ObjectID="_1787060151" r:id="rId634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Pr="006E6803">
              <w:rPr>
                <w:b/>
                <w:bCs/>
                <w:position w:val="-10"/>
                <w:sz w:val="24"/>
                <w:szCs w:val="24"/>
                <w:lang w:bidi="fa-IR"/>
              </w:rPr>
              <w:object w:dxaOrig="200" w:dyaOrig="260" w14:anchorId="3D08B133">
                <v:shape id="_x0000_i1452" type="#_x0000_t75" style="width:10.5pt;height:13.5pt" o:ole="">
                  <v:imagedata r:id="rId635" o:title=""/>
                </v:shape>
                <o:OLEObject Type="Embed" ProgID="Equation.DSMT4" ShapeID="_x0000_i1452" DrawAspect="Content" ObjectID="_1787060152" r:id="rId636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طوری بیابید که تساوی</w:t>
            </w:r>
            <w:r w:rsidRPr="006E6803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1440" w:dyaOrig="320" w14:anchorId="1D5CE97F">
                <v:shape id="_x0000_i1453" type="#_x0000_t75" style="width:1in;height:16.5pt" o:ole="">
                  <v:imagedata r:id="rId637" o:title=""/>
                </v:shape>
                <o:OLEObject Type="Embed" ProgID="Equation.DSMT4" ShapeID="_x0000_i1453" DrawAspect="Content" ObjectID="_1787060153" r:id="rId638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قرار باشد.(راهنمایی از دستگاه استفاده کنید)     (بویراحمد 402)</w:t>
            </w:r>
          </w:p>
        </w:tc>
      </w:tr>
    </w:tbl>
    <w:tbl>
      <w:tblPr>
        <w:tblStyle w:val="TableGrid2"/>
        <w:bidiVisual/>
        <w:tblW w:w="10881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510"/>
        <w:gridCol w:w="10135"/>
        <w:gridCol w:w="220"/>
        <w:gridCol w:w="16"/>
      </w:tblGrid>
      <w:tr w:rsidR="00555726" w:rsidRPr="00555726" w14:paraId="5898AEAD" w14:textId="77777777" w:rsidTr="005A41AA">
        <w:trPr>
          <w:trHeight w:val="161"/>
          <w:jc w:val="center"/>
        </w:trPr>
        <w:tc>
          <w:tcPr>
            <w:tcW w:w="510" w:type="dxa"/>
          </w:tcPr>
          <w:p w14:paraId="149B0CE5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35" w:type="dxa"/>
            <w:tcBorders>
              <w:right w:val="single" w:sz="4" w:space="0" w:color="auto"/>
            </w:tcBorders>
          </w:tcPr>
          <w:p w14:paraId="1B4A56B4" w14:textId="799BB595" w:rsidR="00555726" w:rsidRPr="00BA4426" w:rsidRDefault="0072232F" w:rsidP="0072232F">
            <w:pPr>
              <w:tabs>
                <w:tab w:val="center" w:pos="4819"/>
              </w:tabs>
              <w:spacing w:after="0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BA44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فصل هفتم: </w:t>
            </w:r>
            <w:r w:rsidRPr="00BA4426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عبارت‌های گویا</w:t>
            </w:r>
            <w:r w:rsidR="00555726" w:rsidRPr="00BA44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</w:t>
            </w:r>
            <w:r w:rsidR="00555726" w:rsidRPr="00BA44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green"/>
                <w:rtl/>
                <w:lang w:bidi="fa-IR"/>
              </w:rPr>
              <w:t>درس اول: ساده کردن عبارت‌های گویا</w:t>
            </w:r>
          </w:p>
        </w:tc>
        <w:tc>
          <w:tcPr>
            <w:tcW w:w="236" w:type="dxa"/>
            <w:gridSpan w:val="2"/>
            <w:tcBorders>
              <w:left w:val="single" w:sz="4" w:space="0" w:color="auto"/>
            </w:tcBorders>
          </w:tcPr>
          <w:p w14:paraId="0DED02FF" w14:textId="77777777" w:rsidR="00555726" w:rsidRPr="00555726" w:rsidRDefault="00555726" w:rsidP="00555726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555726" w:rsidRPr="00555726" w14:paraId="1C1883B6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4720BF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24E44E8" w14:textId="0C577EC4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حاصل کدام عبارت برابر 1 است؟        (گیلان401) </w:t>
            </w:r>
          </w:p>
          <w:p w14:paraId="4FB65425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39" w14:anchorId="3129ECCA">
                <v:shape id="_x0000_i1465" type="#_x0000_t75" style="width:36pt;height:30pt" o:ole="">
                  <v:imagedata r:id="rId639" o:title=""/>
                </v:shape>
                <o:OLEObject Type="Embed" ProgID="Equation.DSMT4" ShapeID="_x0000_i1465" DrawAspect="Content" ObjectID="_1787060154" r:id="rId64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2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859" w:dyaOrig="639" w14:anchorId="306DDF92">
                <v:shape id="_x0000_i1466" type="#_x0000_t75" style="width:42pt;height:30pt" o:ole="">
                  <v:imagedata r:id="rId641" o:title=""/>
                </v:shape>
                <o:OLEObject Type="Embed" ProgID="Equation.DSMT4" ShapeID="_x0000_i1466" DrawAspect="Content" ObjectID="_1787060155" r:id="rId64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3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39" w14:anchorId="0226A3E2">
                <v:shape id="_x0000_i1467" type="#_x0000_t75" style="width:36pt;height:30pt" o:ole="">
                  <v:imagedata r:id="rId643" o:title=""/>
                </v:shape>
                <o:OLEObject Type="Embed" ProgID="Equation.DSMT4" ShapeID="_x0000_i1467" DrawAspect="Content" ObjectID="_1787060156" r:id="rId64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4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39" w14:anchorId="1F69BF4A">
                <v:shape id="_x0000_i1468" type="#_x0000_t75" style="width:36pt;height:30pt" o:ole="">
                  <v:imagedata r:id="rId645" o:title=""/>
                </v:shape>
                <o:OLEObject Type="Embed" ProgID="Equation.DSMT4" ShapeID="_x0000_i1468" DrawAspect="Content" ObjectID="_1787060157" r:id="rId646"/>
              </w:object>
            </w:r>
          </w:p>
          <w:p w14:paraId="20C6DD72" w14:textId="03D6113F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عبارت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39" w14:anchorId="36DC377A">
                <v:shape id="_x0000_i1469" type="#_x0000_t75" style="width:30pt;height:30pt" o:ole="">
                  <v:imagedata r:id="rId647" o:title=""/>
                </v:shape>
                <o:OLEObject Type="Embed" ProgID="Equation.DSMT4" ShapeID="_x0000_i1469" DrawAspect="Content" ObjectID="_1787060158" r:id="rId648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ه ازای کدام مقدار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20" w:dyaOrig="220" w14:anchorId="394919A3">
                <v:shape id="_x0000_i1470" type="#_x0000_t75" style="width:12pt;height:12pt" o:ole="">
                  <v:imagedata r:id="rId649" o:title=""/>
                </v:shape>
                <o:OLEObject Type="Embed" ProgID="Equation.DSMT4" ShapeID="_x0000_i1470" DrawAspect="Content" ObjectID="_1787060159" r:id="rId65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، تعریف نشده است؟   (تهران401)</w:t>
            </w:r>
          </w:p>
          <w:p w14:paraId="082A154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7                                           2) 4-                                       3) 1                                               4) 7-</w:t>
            </w:r>
          </w:p>
          <w:p w14:paraId="517E83AE" w14:textId="79F5993F" w:rsidR="00555726" w:rsidRPr="00555726" w:rsidRDefault="004A5E7B" w:rsidP="00555726">
            <w:pPr>
              <w:tabs>
                <w:tab w:val="left" w:pos="2931"/>
              </w:tabs>
              <w:spacing w:after="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کدام یک از عبارت‌های زیر گویا است؟(البرز401)</w:t>
            </w:r>
          </w:p>
          <w:p w14:paraId="7D8E89F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12"/>
                <w:sz w:val="24"/>
                <w:szCs w:val="24"/>
              </w:rPr>
              <w:object w:dxaOrig="520" w:dyaOrig="400" w14:anchorId="446965A5">
                <v:shape id="_x0000_i1471" type="#_x0000_t75" style="width:24pt;height:18pt" o:ole="">
                  <v:imagedata r:id="rId651" o:title=""/>
                </v:shape>
                <o:OLEObject Type="Embed" ProgID="Equation.DSMT4" ShapeID="_x0000_i1471" DrawAspect="Content" ObjectID="_1787060160" r:id="rId652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2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4"/>
                <w:sz w:val="24"/>
                <w:szCs w:val="24"/>
              </w:rPr>
              <w:object w:dxaOrig="420" w:dyaOrig="639" w14:anchorId="1A6D4635">
                <v:shape id="_x0000_i1472" type="#_x0000_t75" style="width:24pt;height:30pt" o:ole="">
                  <v:imagedata r:id="rId653" o:title=""/>
                </v:shape>
                <o:OLEObject Type="Embed" ProgID="Equation.DSMT4" ShapeID="_x0000_i1472" DrawAspect="Content" ObjectID="_1787060161" r:id="rId654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3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400" w:dyaOrig="680" w14:anchorId="6D2B1BDE">
                <v:shape id="_x0000_i1473" type="#_x0000_t75" style="width:18pt;height:36pt" o:ole="">
                  <v:imagedata r:id="rId655" o:title=""/>
                </v:shape>
                <o:OLEObject Type="Embed" ProgID="Equation.DSMT4" ShapeID="_x0000_i1473" DrawAspect="Content" ObjectID="_1787060162" r:id="rId656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4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440" w:dyaOrig="680" w14:anchorId="29D911D4">
                <v:shape id="_x0000_i1474" type="#_x0000_t75" style="width:24pt;height:36pt" o:ole="">
                  <v:imagedata r:id="rId657" o:title=""/>
                </v:shape>
                <o:OLEObject Type="Embed" ProgID="Equation.DSMT4" ShapeID="_x0000_i1474" DrawAspect="Content" ObjectID="_1787060163" r:id="rId658"/>
              </w:object>
            </w:r>
          </w:p>
          <w:p w14:paraId="604FCE2D" w14:textId="7E29DBBE" w:rsidR="00555726" w:rsidRPr="00555726" w:rsidRDefault="004A5E7B" w:rsidP="00555726">
            <w:pPr>
              <w:tabs>
                <w:tab w:val="left" w:pos="2931"/>
              </w:tabs>
              <w:spacing w:after="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حاصل کدام یک از عبارت های زیر عدد 1- است؟ (خارج از کشور401) </w:t>
            </w:r>
          </w:p>
          <w:p w14:paraId="70A58184" w14:textId="77777777" w:rsidR="00555726" w:rsidRPr="00555726" w:rsidRDefault="00555726" w:rsidP="00555726">
            <w:pPr>
              <w:tabs>
                <w:tab w:val="left" w:pos="2931"/>
              </w:tabs>
              <w:spacing w:after="0" w:line="259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700" w:dyaOrig="680" w14:anchorId="078DC75D">
                <v:shape id="_x0000_i1475" type="#_x0000_t75" style="width:36pt;height:36pt" o:ole="">
                  <v:imagedata r:id="rId659" o:title=""/>
                </v:shape>
                <o:OLEObject Type="Embed" ProgID="Equation.DSMT4" ShapeID="_x0000_i1475" DrawAspect="Content" ObjectID="_1787060164" r:id="rId660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  <w:lang w:bidi="fa-IR"/>
              </w:rPr>
              <w:t xml:space="preserve">   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2)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720" w:dyaOrig="680" w14:anchorId="6525E9FD">
                <v:shape id="_x0000_i1476" type="#_x0000_t75" style="width:36pt;height:36pt" o:ole="">
                  <v:imagedata r:id="rId661" o:title=""/>
                </v:shape>
                <o:OLEObject Type="Embed" ProgID="Equation.DSMT4" ShapeID="_x0000_i1476" DrawAspect="Content" ObjectID="_1787060165" r:id="rId662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  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3)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720" w:dyaOrig="680" w14:anchorId="7A8E7961">
                <v:shape id="_x0000_i1477" type="#_x0000_t75" style="width:36pt;height:36pt" o:ole="">
                  <v:imagedata r:id="rId663" o:title=""/>
                </v:shape>
                <o:OLEObject Type="Embed" ProgID="Equation.DSMT4" ShapeID="_x0000_i1477" DrawAspect="Content" ObjectID="_1787060166" r:id="rId664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  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4)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700" w:dyaOrig="680" w14:anchorId="46D382B6">
                <v:shape id="_x0000_i1478" type="#_x0000_t75" style="width:36pt;height:36pt" o:ole="">
                  <v:imagedata r:id="rId665" o:title=""/>
                </v:shape>
                <o:OLEObject Type="Embed" ProgID="Equation.DSMT4" ShapeID="_x0000_i1478" DrawAspect="Content" ObjectID="_1787060167" r:id="rId666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186697BF" w14:textId="7A46DAA5" w:rsidR="00555726" w:rsidRPr="00555726" w:rsidRDefault="004A5E7B" w:rsidP="00555726">
            <w:pPr>
              <w:tabs>
                <w:tab w:val="left" w:pos="2931"/>
              </w:tabs>
              <w:spacing w:after="0" w:line="259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>5</w:t>
            </w:r>
            <w:r w:rsidR="00555726"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) عبارت گویای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660" w:dyaOrig="660" w14:anchorId="3B4A5F5A">
                <v:shape id="_x0000_i1479" type="#_x0000_t75" style="width:36pt;height:36pt" o:ole="">
                  <v:imagedata r:id="rId667" o:title=""/>
                </v:shape>
                <o:OLEObject Type="Embed" ProgID="Equation.DSMT4" ShapeID="_x0000_i1479" DrawAspect="Content" ObjectID="_1787060168" r:id="rId668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به ازای چه مقداری از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20" w14:anchorId="2F38D45E">
                <v:shape id="_x0000_i1480" type="#_x0000_t75" style="width:12pt;height:12pt" o:ole="">
                  <v:imagedata r:id="rId669" o:title=""/>
                </v:shape>
                <o:OLEObject Type="Embed" ProgID="Equation.DSMT4" ShapeID="_x0000_i1480" DrawAspect="Content" ObjectID="_1787060169" r:id="rId67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u w:val="single"/>
                <w:rtl/>
              </w:rPr>
              <w:t>تعریف نشده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است؟    (فارس401) </w:t>
            </w:r>
          </w:p>
          <w:p w14:paraId="32D8385B" w14:textId="77777777" w:rsidR="00555726" w:rsidRPr="00555726" w:rsidRDefault="00555726" w:rsidP="00555726">
            <w:pPr>
              <w:tabs>
                <w:tab w:val="left" w:pos="2931"/>
              </w:tabs>
              <w:spacing w:after="0" w:line="259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>1) 6                                         2) 6-                                              3) 3                                                      4) 3-</w:t>
            </w:r>
          </w:p>
          <w:p w14:paraId="2BF6B6DA" w14:textId="091E2BF2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ساده شده عبارت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620" w:dyaOrig="639" w14:anchorId="3237D75E">
                <v:shape id="_x0000_i1481" type="#_x0000_t75" style="width:30pt;height:30pt" o:ole="">
                  <v:imagedata r:id="rId671" o:title=""/>
                </v:shape>
                <o:OLEObject Type="Embed" ProgID="Equation.DSMT4" ShapeID="_x0000_i1481" DrawAspect="Content" ObjectID="_1787060170" r:id="rId672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دام است؟ (آذ...غربی401) </w:t>
            </w:r>
          </w:p>
          <w:p w14:paraId="32D1A116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2                                      2) 2-                                        3) 1                                                    4) 1- </w:t>
            </w:r>
          </w:p>
          <w:p w14:paraId="2F1DA54E" w14:textId="45A4D8FD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کدام یک از عبارتهای گویای زیر با بقیه متفاوت است؟ (اردبیل401) </w:t>
            </w:r>
          </w:p>
          <w:p w14:paraId="1F5B72C9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580" w:dyaOrig="639" w14:anchorId="234DF3FD">
                <v:shape id="_x0000_i1482" type="#_x0000_t75" style="width:30pt;height:30pt" o:ole="">
                  <v:imagedata r:id="rId673" o:title=""/>
                </v:shape>
                <o:OLEObject Type="Embed" ProgID="Equation.DSMT4" ShapeID="_x0000_i1482" DrawAspect="Content" ObjectID="_1787060171" r:id="rId67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2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39" w14:anchorId="0095E54A">
                <v:shape id="_x0000_i1483" type="#_x0000_t75" style="width:36pt;height:30pt" o:ole="">
                  <v:imagedata r:id="rId675" o:title=""/>
                </v:shape>
                <o:OLEObject Type="Embed" ProgID="Equation.DSMT4" ShapeID="_x0000_i1483" DrawAspect="Content" ObjectID="_1787060172" r:id="rId67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3)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39" w14:anchorId="1189FA17">
                <v:shape id="_x0000_i1484" type="#_x0000_t75" style="width:36pt;height:30pt" o:ole="">
                  <v:imagedata r:id="rId677" o:title=""/>
                </v:shape>
                <o:OLEObject Type="Embed" ProgID="Equation.DSMT4" ShapeID="_x0000_i1484" DrawAspect="Content" ObjectID="_1787060173" r:id="rId67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4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900" w:dyaOrig="639" w14:anchorId="754BEC4A">
                <v:shape id="_x0000_i1485" type="#_x0000_t75" style="width:48pt;height:30pt" o:ole="">
                  <v:imagedata r:id="rId679" o:title=""/>
                </v:shape>
                <o:OLEObject Type="Embed" ProgID="Equation.DSMT4" ShapeID="_x0000_i1485" DrawAspect="Content" ObjectID="_1787060174" r:id="rId68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</w:p>
          <w:p w14:paraId="124F4D82" w14:textId="1094595D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حاصل عبارت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580" w:dyaOrig="639" w14:anchorId="7CB4D777">
                <v:shape id="_x0000_i1486" type="#_x0000_t75" style="width:30pt;height:30pt" o:ole="">
                  <v:imagedata r:id="rId681" o:title=""/>
                </v:shape>
                <o:OLEObject Type="Embed" ProgID="Equation.DSMT4" ShapeID="_x0000_i1486" DrawAspect="Content" ObjectID="_1787060175" r:id="rId682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است با:   (خراسان جنوبی 401) </w:t>
            </w:r>
          </w:p>
          <w:p w14:paraId="11A24AB6" w14:textId="1A18DB4C" w:rsidR="0081443D" w:rsidRPr="00555726" w:rsidRDefault="00555726" w:rsidP="0081443D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1                                   2) 1-                                 3) صفر                                           4) به مقدار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20" w14:anchorId="40BAED23">
                <v:shape id="_x0000_i1487" type="#_x0000_t75" style="width:12pt;height:12pt" o:ole="">
                  <v:imagedata r:id="rId683" o:title=""/>
                </v:shape>
                <o:OLEObject Type="Embed" ProgID="Equation.DSMT4" ShapeID="_x0000_i1487" DrawAspect="Content" ObjectID="_1787060176" r:id="rId68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و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79" w14:anchorId="5E2829C3">
                <v:shape id="_x0000_i1488" type="#_x0000_t75" style="width:12pt;height:12pt" o:ole="">
                  <v:imagedata r:id="rId685" o:title=""/>
                </v:shape>
                <o:OLEObject Type="Embed" ProgID="Equation.DSMT4" ShapeID="_x0000_i1488" DrawAspect="Content" ObjectID="_1787060177" r:id="rId68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بستگی دارد </w:t>
            </w:r>
          </w:p>
          <w:p w14:paraId="1BE5B4C6" w14:textId="248DAB4F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دام یک از عبارتهای زیر گویاست؟ (ک.ب 401)</w:t>
            </w:r>
          </w:p>
          <w:p w14:paraId="5654C01C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40" w:dyaOrig="660" w14:anchorId="45D6F3B5">
                <v:shape id="_x0000_i1489" type="#_x0000_t75" style="width:36pt;height:36pt" o:ole="">
                  <v:imagedata r:id="rId687" o:title=""/>
                </v:shape>
                <o:OLEObject Type="Embed" ProgID="Equation.DSMT4" ShapeID="_x0000_i1489" DrawAspect="Content" ObjectID="_1787060178" r:id="rId68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2)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420" w:dyaOrig="680" w14:anchorId="625046BC">
                <v:shape id="_x0000_i1490" type="#_x0000_t75" style="width:24pt;height:36pt" o:ole="">
                  <v:imagedata r:id="rId689" o:title=""/>
                </v:shape>
                <o:OLEObject Type="Embed" ProgID="Equation.DSMT4" ShapeID="_x0000_i1490" DrawAspect="Content" ObjectID="_1787060179" r:id="rId69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3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80" w14:anchorId="3CB68E49">
                <v:shape id="_x0000_i1491" type="#_x0000_t75" style="width:36pt;height:36pt" o:ole="">
                  <v:imagedata r:id="rId691" o:title=""/>
                </v:shape>
                <o:OLEObject Type="Embed" ProgID="Equation.DSMT4" ShapeID="_x0000_i1491" DrawAspect="Content" ObjectID="_1787060180" r:id="rId69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4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360" w:dyaOrig="639" w14:anchorId="427D6741">
                <v:shape id="_x0000_i1492" type="#_x0000_t75" style="width:18pt;height:30pt" o:ole="">
                  <v:imagedata r:id="rId693" o:title=""/>
                </v:shape>
                <o:OLEObject Type="Embed" ProgID="Equation.DSMT4" ShapeID="_x0000_i1492" DrawAspect="Content" ObjectID="_1787060181" r:id="rId694"/>
              </w:object>
            </w:r>
          </w:p>
          <w:p w14:paraId="0C5AC426" w14:textId="724601C1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10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>) عبارت گویای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32"/>
                <w:sz w:val="24"/>
                <w:szCs w:val="24"/>
              </w:rPr>
              <w:object w:dxaOrig="1660" w:dyaOrig="720" w14:anchorId="5FEEEF32">
                <v:shape id="_x0000_i1493" type="#_x0000_t75" style="width:84pt;height:36pt" o:ole="">
                  <v:imagedata r:id="rId695" o:title=""/>
                </v:shape>
                <o:OLEObject Type="Embed" ProgID="Equation.DSMT4" ShapeID="_x0000_i1493" DrawAspect="Content" ObjectID="_1787060182" r:id="rId696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به ازای چه مقادیری از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20" w:dyaOrig="220" w14:anchorId="6C5B2F0C">
                <v:shape id="_x0000_i1494" type="#_x0000_t75" style="width:12pt;height:12pt" o:ole="">
                  <v:imagedata r:id="rId649" o:title=""/>
                </v:shape>
                <o:OLEObject Type="Embed" ProgID="Equation.DSMT4" ShapeID="_x0000_i1494" DrawAspect="Content" ObjectID="_1787060183" r:id="rId697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، تعریف نشده است؟ (سمنان401)</w:t>
            </w:r>
          </w:p>
          <w:p w14:paraId="3BCFF552" w14:textId="77777777" w:rsid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3-                                      2) 3- و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320" w:dyaOrig="639" w14:anchorId="0128D00E">
                <v:shape id="_x0000_i1495" type="#_x0000_t75" style="width:18pt;height:30pt" o:ole="">
                  <v:imagedata r:id="rId698" o:title=""/>
                </v:shape>
                <o:OLEObject Type="Embed" ProgID="Equation.DSMT4" ShapeID="_x0000_i1495" DrawAspect="Content" ObjectID="_1787060184" r:id="rId69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3) 3- و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320" w:dyaOrig="639" w14:anchorId="15C263C2">
                <v:shape id="_x0000_i1496" type="#_x0000_t75" style="width:18pt;height:30pt" o:ole="">
                  <v:imagedata r:id="rId700" o:title=""/>
                </v:shape>
                <o:OLEObject Type="Embed" ProgID="Equation.DSMT4" ShapeID="_x0000_i1496" DrawAspect="Content" ObjectID="_1787060185" r:id="rId70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13-                                     4) 13- </w:t>
            </w:r>
          </w:p>
          <w:p w14:paraId="4C1B92E9" w14:textId="037CEB06" w:rsidR="00C275F1" w:rsidRPr="00B1272D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1</w:t>
            </w:r>
            <w:r w:rsidR="00C275F1"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عبارت </w:t>
            </w:r>
            <w:r w:rsidR="00165180" w:rsidRPr="00B1272D">
              <w:rPr>
                <w:b/>
                <w:bCs/>
                <w:position w:val="-24"/>
              </w:rPr>
              <w:object w:dxaOrig="580" w:dyaOrig="639" w14:anchorId="3E6D09CC">
                <v:shape id="_x0000_i1497" type="#_x0000_t75" style="width:28.5pt;height:31.5pt" o:ole="">
                  <v:imagedata r:id="rId702" o:title=""/>
                </v:shape>
                <o:OLEObject Type="Embed" ProgID="Equation.DSMT4" ShapeID="_x0000_i1497" DrawAspect="Content" ObjectID="_1787060186" r:id="rId703"/>
              </w:object>
            </w:r>
            <w:r w:rsidR="00165180" w:rsidRPr="00B1272D">
              <w:rPr>
                <w:rFonts w:hint="cs"/>
                <w:b/>
                <w:bCs/>
                <w:rtl/>
              </w:rPr>
              <w:t xml:space="preserve"> </w:t>
            </w:r>
            <w:r w:rsidR="00C275F1"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ا کدام عبارت مساوی است؟ (تهران402)</w:t>
            </w:r>
          </w:p>
          <w:p w14:paraId="3CD39410" w14:textId="4F945018" w:rsidR="00C275F1" w:rsidRPr="00B1272D" w:rsidRDefault="00C275F1" w:rsidP="00555726">
            <w:pPr>
              <w:tabs>
                <w:tab w:val="left" w:pos="2771"/>
              </w:tabs>
              <w:spacing w:after="0"/>
              <w:rPr>
                <w:b/>
                <w:bCs/>
                <w:rtl/>
              </w:rPr>
            </w:pP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="00165180" w:rsidRPr="00B1272D">
              <w:rPr>
                <w:b/>
                <w:bCs/>
                <w:position w:val="-24"/>
              </w:rPr>
              <w:object w:dxaOrig="580" w:dyaOrig="639" w14:anchorId="04569467">
                <v:shape id="_x0000_i1498" type="#_x0000_t75" style="width:28.5pt;height:31.5pt" o:ole="">
                  <v:imagedata r:id="rId704" o:title=""/>
                </v:shape>
                <o:OLEObject Type="Embed" ProgID="Equation.DSMT4" ShapeID="_x0000_i1498" DrawAspect="Content" ObjectID="_1787060187" r:id="rId705"/>
              </w:objec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2)</w:t>
            </w:r>
            <w:r w:rsidR="00165180"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165180" w:rsidRPr="00B1272D">
              <w:rPr>
                <w:b/>
                <w:bCs/>
                <w:position w:val="-24"/>
              </w:rPr>
              <w:object w:dxaOrig="720" w:dyaOrig="639" w14:anchorId="184AB805">
                <v:shape id="_x0000_i1499" type="#_x0000_t75" style="width:36pt;height:31.5pt" o:ole="">
                  <v:imagedata r:id="rId706" o:title=""/>
                </v:shape>
                <o:OLEObject Type="Embed" ProgID="Equation.DSMT4" ShapeID="_x0000_i1499" DrawAspect="Content" ObjectID="_1787060188" r:id="rId707"/>
              </w:objec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3)  </w:t>
            </w:r>
            <w:r w:rsidR="00165180" w:rsidRPr="00B1272D">
              <w:rPr>
                <w:b/>
                <w:bCs/>
                <w:position w:val="-24"/>
              </w:rPr>
              <w:object w:dxaOrig="720" w:dyaOrig="639" w14:anchorId="06EC94A8">
                <v:shape id="_x0000_i1500" type="#_x0000_t75" style="width:36pt;height:31.5pt" o:ole="">
                  <v:imagedata r:id="rId708" o:title=""/>
                </v:shape>
                <o:OLEObject Type="Embed" ProgID="Equation.DSMT4" ShapeID="_x0000_i1500" DrawAspect="Content" ObjectID="_1787060189" r:id="rId709"/>
              </w:objec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4) </w:t>
            </w:r>
            <w:r w:rsidR="00165180" w:rsidRPr="00B1272D">
              <w:rPr>
                <w:b/>
                <w:bCs/>
                <w:position w:val="-24"/>
              </w:rPr>
              <w:object w:dxaOrig="700" w:dyaOrig="639" w14:anchorId="4B332AC3">
                <v:shape id="_x0000_i1501" type="#_x0000_t75" style="width:34.5pt;height:31.5pt" o:ole="">
                  <v:imagedata r:id="rId710" o:title=""/>
                </v:shape>
                <o:OLEObject Type="Embed" ProgID="Equation.DSMT4" ShapeID="_x0000_i1501" DrawAspect="Content" ObjectID="_1787060190" r:id="rId711"/>
              </w:object>
            </w:r>
          </w:p>
          <w:p w14:paraId="3A239ECF" w14:textId="77777777" w:rsidR="004A5E7B" w:rsidRPr="00B1272D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</w:rPr>
            </w:pPr>
            <w:r w:rsidRPr="00B1272D">
              <w:rPr>
                <w:rFonts w:hint="cs"/>
                <w:b/>
                <w:bCs/>
                <w:rtl/>
              </w:rPr>
              <w:t>12) مقدار عددی عبارت گویای</w:t>
            </w:r>
            <w:r w:rsidRPr="00B1272D">
              <w:rPr>
                <w:b/>
                <w:bCs/>
                <w:position w:val="-24"/>
              </w:rPr>
              <w:object w:dxaOrig="700" w:dyaOrig="660" w14:anchorId="361716C0">
                <v:shape id="_x0000_i1502" type="#_x0000_t75" style="width:34.5pt;height:33pt" o:ole="">
                  <v:imagedata r:id="rId712" o:title=""/>
                </v:shape>
                <o:OLEObject Type="Embed" ProgID="Equation.DSMT4" ShapeID="_x0000_i1502" DrawAspect="Content" ObjectID="_1787060191" r:id="rId713"/>
              </w:object>
            </w:r>
            <w:r w:rsidRPr="00B1272D">
              <w:rPr>
                <w:rFonts w:hint="cs"/>
                <w:b/>
                <w:bCs/>
                <w:rtl/>
              </w:rPr>
              <w:t xml:space="preserve"> به ازای</w:t>
            </w:r>
            <w:r w:rsidRPr="00B1272D">
              <w:rPr>
                <w:b/>
                <w:bCs/>
                <w:position w:val="-6"/>
              </w:rPr>
              <w:object w:dxaOrig="580" w:dyaOrig="260" w14:anchorId="7604D183">
                <v:shape id="_x0000_i1503" type="#_x0000_t75" style="width:28.5pt;height:13.5pt" o:ole="">
                  <v:imagedata r:id="rId714" o:title=""/>
                </v:shape>
                <o:OLEObject Type="Embed" ProgID="Equation.DSMT4" ShapeID="_x0000_i1503" DrawAspect="Content" ObjectID="_1787060192" r:id="rId715"/>
              </w:object>
            </w:r>
            <w:r w:rsidRPr="00B1272D">
              <w:rPr>
                <w:rFonts w:hint="cs"/>
                <w:b/>
                <w:bCs/>
                <w:rtl/>
              </w:rPr>
              <w:t xml:space="preserve"> کدام گزینه است؟   (زنجان402) </w:t>
            </w:r>
          </w:p>
          <w:p w14:paraId="11238E58" w14:textId="46A1A868" w:rsidR="004A5E7B" w:rsidRPr="00555726" w:rsidRDefault="00236BF4" w:rsidP="0081443D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11            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2)  </w:t>
            </w:r>
            <w:r w:rsidRPr="00B1272D">
              <w:rPr>
                <w:b/>
                <w:bCs/>
                <w:position w:val="-24"/>
              </w:rPr>
              <w:object w:dxaOrig="260" w:dyaOrig="639" w14:anchorId="2DC29825">
                <v:shape id="_x0000_i1504" type="#_x0000_t75" style="width:13.5pt;height:31.5pt" o:ole="">
                  <v:imagedata r:id="rId716" o:title=""/>
                </v:shape>
                <o:OLEObject Type="Embed" ProgID="Equation.DSMT4" ShapeID="_x0000_i1504" DrawAspect="Content" ObjectID="_1787060193" r:id="rId717"/>
              </w:objec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3) تعریف نشده     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4) </w:t>
            </w:r>
            <w:r w:rsidRPr="00B1272D">
              <w:rPr>
                <w:b/>
                <w:bCs/>
                <w:position w:val="-24"/>
              </w:rPr>
              <w:object w:dxaOrig="240" w:dyaOrig="639" w14:anchorId="6539F769">
                <v:shape id="_x0000_i1505" type="#_x0000_t75" style="width:12pt;height:31.5pt" o:ole="">
                  <v:imagedata r:id="rId718" o:title=""/>
                </v:shape>
                <o:OLEObject Type="Embed" ProgID="Equation.DSMT4" ShapeID="_x0000_i1505" DrawAspect="Content" ObjectID="_1787060194" r:id="rId719"/>
              </w:object>
            </w:r>
          </w:p>
        </w:tc>
      </w:tr>
      <w:tr w:rsidR="00555726" w:rsidRPr="00555726" w14:paraId="445D3EC8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381AA5E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65596C2" w14:textId="247F240E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عبارت  </w:t>
            </w:r>
            <w:r w:rsidR="00E65423" w:rsidRPr="004065CE">
              <w:rPr>
                <w:position w:val="-24"/>
              </w:rPr>
              <w:object w:dxaOrig="660" w:dyaOrig="639" w14:anchorId="50C19426">
                <v:shape id="_x0000_i1506" type="#_x0000_t75" style="width:33pt;height:31.5pt" o:ole="">
                  <v:imagedata r:id="rId720" o:title=""/>
                </v:shape>
                <o:OLEObject Type="Embed" ProgID="Equation.DSMT4" ShapeID="_x0000_i1506" DrawAspect="Content" ObjectID="_1787060195" r:id="rId721"/>
              </w:object>
            </w:r>
            <w:r w:rsidR="00E65423">
              <w:rPr>
                <w:rFonts w:hint="cs"/>
                <w:rtl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ه ازای عدد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............ تعریف نشده است.                                                                   (گیلان40</w:t>
            </w:r>
            <w:r w:rsidR="00E6542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</w:p>
          <w:p w14:paraId="0C85541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) عبارت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580" w:dyaOrig="639" w14:anchorId="239D4AF2">
                <v:shape id="_x0000_i1507" type="#_x0000_t75" style="width:30pt;height:30pt" o:ole="">
                  <v:imagedata r:id="rId722" o:title=""/>
                </v:shape>
                <o:OLEObject Type="Embed" ProgID="Equation.DSMT4" ShapeID="_x0000_i1507" DrawAspect="Content" ObjectID="_1787060196" r:id="rId72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ازای عدد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............ تعریف نشده است.                                                                         (همدان401)</w:t>
            </w:r>
          </w:p>
          <w:p w14:paraId="71F6BD8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پ) ساده شده عبارت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00" w:dyaOrig="639" w14:anchorId="6450DA10">
                <v:shape id="_x0000_i1508" type="#_x0000_t75" style="width:36pt;height:30pt" o:ole="">
                  <v:imagedata r:id="rId724" o:title=""/>
                </v:shape>
                <o:OLEObject Type="Embed" ProgID="Equation.DSMT4" ShapeID="_x0000_i1508" DrawAspect="Content" ObjectID="_1787060197" r:id="rId72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..................... است.                                                                                  (کردستان401) </w:t>
            </w:r>
          </w:p>
          <w:p w14:paraId="21D0F9F2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) عبارت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39" w14:anchorId="0CCA81D7">
                <v:shape id="_x0000_i1509" type="#_x0000_t75" style="width:30pt;height:30pt" o:ole="">
                  <v:imagedata r:id="rId726" o:title=""/>
                </v:shape>
                <o:OLEObject Type="Embed" ProgID="Equation.DSMT4" ShapeID="_x0000_i1509" DrawAspect="Content" ObjectID="_1787060198" r:id="rId72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ازای عدد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.................. تعریف نشده است.                                                                     (کردستان401) </w:t>
            </w:r>
          </w:p>
          <w:p w14:paraId="610CD53C" w14:textId="301BACE9" w:rsidR="00555726" w:rsidRPr="00555726" w:rsidRDefault="00555726" w:rsidP="00B1272D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ث) ساده شدة عبارت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360" w:dyaOrig="639" w14:anchorId="4FE3C968">
                <v:shape id="_x0000_i1510" type="#_x0000_t75" style="width:18pt;height:30pt" o:ole="">
                  <v:imagedata r:id="rId728" o:title=""/>
                </v:shape>
                <o:OLEObject Type="Embed" ProgID="Equation.DSMT4" ShapeID="_x0000_i1510" DrawAspect="Content" ObjectID="_1787060199" r:id="rId72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رابر با ........................ است.                                                                                       (بوشهر401) </w:t>
            </w:r>
          </w:p>
        </w:tc>
      </w:tr>
      <w:tr w:rsidR="00555726" w:rsidRPr="00555726" w14:paraId="17DCC133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83E4C4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90146E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درست-نادرست</w:t>
            </w:r>
          </w:p>
          <w:p w14:paraId="61095F69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ساده شدة عبارت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720" w:dyaOrig="680" w14:anchorId="4D6B00BD">
                <v:shape id="_x0000_i1511" type="#_x0000_t75" style="width:36pt;height:36pt" o:ole="">
                  <v:imagedata r:id="rId730" o:title=""/>
                </v:shape>
                <o:OLEObject Type="Embed" ProgID="Equation.DSMT4" ShapeID="_x0000_i1511" DrawAspect="Content" ObjectID="_1787060200" r:id="rId73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1 است.                             ب) عبارت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639" w:dyaOrig="720" w14:anchorId="1D084467">
                <v:shape id="_x0000_i1512" type="#_x0000_t75" style="width:30pt;height:36pt" o:ole="">
                  <v:imagedata r:id="rId732" o:title=""/>
                </v:shape>
                <o:OLEObject Type="Embed" ProgID="Equation.DSMT4" ShapeID="_x0000_i1512" DrawAspect="Content" ObjectID="_1787060201" r:id="rId73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یک عبارت گویاست.(همدان401)                                                                                                                                         </w:t>
            </w:r>
          </w:p>
          <w:p w14:paraId="3F9E1D08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پ) عبارت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00" w:dyaOrig="639" w14:anchorId="6134F2EA">
                <v:shape id="_x0000_i1513" type="#_x0000_t75" style="width:36pt;height:30pt" o:ole="">
                  <v:imagedata r:id="rId734" o:title=""/>
                </v:shape>
                <o:OLEObject Type="Embed" ProgID="Equation.DSMT4" ShapeID="_x0000_i1513" DrawAspect="Content" ObjectID="_1787060202" r:id="rId73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ازای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600" w:dyaOrig="260" w14:anchorId="4757F07F">
                <v:shape id="_x0000_i1514" type="#_x0000_t75" style="width:30pt;height:12pt" o:ole="">
                  <v:imagedata r:id="rId736" o:title=""/>
                </v:shape>
                <o:OLEObject Type="Embed" ProgID="Equation.DSMT4" ShapeID="_x0000_i1514" DrawAspect="Content" ObjectID="_1787060203" r:id="rId73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تعریف نشده است. (اصفهان401)   ت) عبارت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40" w:dyaOrig="320" w14:anchorId="13B20AC9">
                <v:shape id="_x0000_i1515" type="#_x0000_t75" style="width:36pt;height:18pt" o:ole="">
                  <v:imagedata r:id="rId738" o:title=""/>
                </v:shape>
                <o:OLEObject Type="Embed" ProgID="Equation.DSMT4" ShapeID="_x0000_i1515" DrawAspect="Content" ObjectID="_1787060204" r:id="rId73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یک عبارت گویاست.(سیستان401)</w:t>
            </w:r>
          </w:p>
          <w:p w14:paraId="2FCC863D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54468CD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ث)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عبارت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740" w:dyaOrig="680" w14:anchorId="305481E9">
                <v:shape id="_x0000_i1516" type="#_x0000_t75" style="width:36pt;height:36pt" o:ole="">
                  <v:imagedata r:id="rId740" o:title=""/>
                </v:shape>
                <o:OLEObject Type="Embed" ProgID="Equation.DSMT4" ShapeID="_x0000_i1516" DrawAspect="Content" ObjectID="_1787060205" r:id="rId741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یک عبارت گویا است. (خارج کشور401)     ج) کدام عبارت گویاست؟ </w:t>
            </w:r>
            <w:r w:rsidRPr="00555726">
              <w:rPr>
                <w:b/>
                <w:bCs/>
                <w:position w:val="-34"/>
                <w:sz w:val="24"/>
                <w:szCs w:val="24"/>
              </w:rPr>
              <w:object w:dxaOrig="1640" w:dyaOrig="800" w14:anchorId="350886A9">
                <v:shape id="_x0000_i1517" type="#_x0000_t75" style="width:84pt;height:42pt" o:ole="">
                  <v:imagedata r:id="rId742" o:title=""/>
                </v:shape>
                <o:OLEObject Type="Embed" ProgID="Equation.DSMT4" ShapeID="_x0000_i1517" DrawAspect="Content" ObjectID="_1787060206" r:id="rId743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بوشهر401) </w:t>
            </w:r>
          </w:p>
          <w:p w14:paraId="31958379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چ) عبارت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859" w:dyaOrig="680" w14:anchorId="2322D205">
                <v:shape id="_x0000_i1518" type="#_x0000_t75" style="width:42pt;height:36pt" o:ole="">
                  <v:imagedata r:id="rId744" o:title=""/>
                </v:shape>
                <o:OLEObject Type="Embed" ProgID="Equation.DSMT4" ShapeID="_x0000_i1518" DrawAspect="Content" ObjectID="_1787060207" r:id="rId745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یک عبارت گویا است.(خوزستان401)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ح) عبارت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60" w:dyaOrig="639" w14:anchorId="09DFCE61">
                <v:shape id="_x0000_i1519" type="#_x0000_t75" style="width:12pt;height:30pt" o:ole="">
                  <v:imagedata r:id="rId746" o:title=""/>
                </v:shape>
                <o:OLEObject Type="Embed" ProgID="Equation.DSMT4" ShapeID="_x0000_i1519" DrawAspect="Content" ObjectID="_1787060208" r:id="rId74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گویاست.(خراسان جنوبی) </w:t>
            </w:r>
          </w:p>
          <w:p w14:paraId="4FE1865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خ)  عبارت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80" w:dyaOrig="680" w14:anchorId="69FD1A6E">
                <v:shape id="_x0000_i1520" type="#_x0000_t75" style="width:42pt;height:36pt" o:ole="">
                  <v:imagedata r:id="rId748" o:title=""/>
                </v:shape>
                <o:OLEObject Type="Embed" ProgID="Equation.DSMT4" ShapeID="_x0000_i1520" DrawAspect="Content" ObjectID="_1787060209" r:id="rId74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یک عبارت گویا است. (کرمان401)</w:t>
            </w:r>
          </w:p>
          <w:p w14:paraId="3BAA83FF" w14:textId="77777777" w:rsid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) عبارت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40" w:dyaOrig="639" w14:anchorId="2DEBDAD5">
                <v:shape id="_x0000_i1521" type="#_x0000_t75" style="width:36pt;height:30pt" o:ole="">
                  <v:imagedata r:id="rId750" o:title=""/>
                </v:shape>
                <o:OLEObject Type="Embed" ProgID="Equation.DSMT4" ShapeID="_x0000_i1521" DrawAspect="Content" ObjectID="_1787060210" r:id="rId75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ه ازای همه‌ی مقادیر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20" w:dyaOrig="220" w14:anchorId="4C36F44C">
                <v:shape id="_x0000_i1522" type="#_x0000_t75" style="width:12pt;height:12pt" o:ole="">
                  <v:imagedata r:id="rId752" o:title=""/>
                </v:shape>
                <o:OLEObject Type="Embed" ProgID="Equation.DSMT4" ShapeID="_x0000_i1522" DrawAspect="Content" ObjectID="_1787060211" r:id="rId75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تعریف شده است.(ک.ب 401)</w:t>
            </w:r>
          </w:p>
          <w:p w14:paraId="4DEC068A" w14:textId="77777777" w:rsidR="00856BE0" w:rsidRDefault="00856BE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11) عبارت گویای</w:t>
            </w:r>
            <w:r w:rsidRPr="00856BE0">
              <w:rPr>
                <w:b/>
                <w:bCs/>
                <w:position w:val="-24"/>
                <w:sz w:val="24"/>
                <w:szCs w:val="24"/>
              </w:rPr>
              <w:object w:dxaOrig="620" w:dyaOrig="639" w14:anchorId="34668FBE">
                <v:shape id="_x0000_i1523" type="#_x0000_t75" style="width:31.5pt;height:31.5pt" o:ole="">
                  <v:imagedata r:id="rId754" o:title=""/>
                </v:shape>
                <o:OLEObject Type="Embed" ProgID="Equation.DSMT4" ShapeID="_x0000_i1523" DrawAspect="Content" ObjectID="_1787060212" r:id="rId755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به ازای </w:t>
            </w:r>
            <w:r w:rsidRPr="00856BE0">
              <w:rPr>
                <w:b/>
                <w:bCs/>
                <w:position w:val="-6"/>
                <w:sz w:val="24"/>
                <w:szCs w:val="24"/>
              </w:rPr>
              <w:object w:dxaOrig="499" w:dyaOrig="260" w14:anchorId="50E2D729">
                <v:shape id="_x0000_i1524" type="#_x0000_t75" style="width:25.5pt;height:13.5pt" o:ole="">
                  <v:imagedata r:id="rId756" o:title=""/>
                </v:shape>
                <o:OLEObject Type="Embed" ProgID="Equation.DSMT4" ShapeID="_x0000_i1524" DrawAspect="Content" ObjectID="_1787060213" r:id="rId757"/>
              </w:objec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تعریف نشده است.(چهارمحال402) </w:t>
            </w:r>
          </w:p>
          <w:p w14:paraId="73CC3481" w14:textId="77777777" w:rsidR="00013546" w:rsidRDefault="0001354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12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عبارت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013546">
              <w:rPr>
                <w:b/>
                <w:bCs/>
                <w:position w:val="-24"/>
                <w:sz w:val="24"/>
                <w:szCs w:val="24"/>
              </w:rPr>
              <w:object w:dxaOrig="740" w:dyaOrig="680" w14:anchorId="5CB2C964">
                <v:shape id="_x0000_i1525" type="#_x0000_t75" style="width:37.5pt;height:34.5pt" o:ole="">
                  <v:imagedata r:id="rId758" o:title=""/>
                </v:shape>
                <o:OLEObject Type="Embed" ProgID="Equation.DSMT4" ShapeID="_x0000_i1525" DrawAspect="Content" ObjectID="_1787060214" r:id="rId75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یک عبارت گویا است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(کردستان402) </w:t>
            </w:r>
          </w:p>
          <w:p w14:paraId="19EC4341" w14:textId="180BC378" w:rsidR="00B1272D" w:rsidRPr="00555726" w:rsidRDefault="00B1272D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13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ج) عبارت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39" w14:anchorId="65810129">
                <v:shape id="_x0000_i1526" type="#_x0000_t75" style="width:36pt;height:30pt" o:ole="">
                  <v:imagedata r:id="rId760" o:title=""/>
                </v:shape>
                <o:OLEObject Type="Embed" ProgID="Equation.DSMT4" ShapeID="_x0000_i1526" DrawAspect="Content" ObjectID="_1787060215" r:id="rId76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ازای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600" w:dyaOrig="260" w14:anchorId="21167729">
                <v:shape id="_x0000_i1527" type="#_x0000_t75" style="width:30pt;height:12pt" o:ole="">
                  <v:imagedata r:id="rId762" o:title=""/>
                </v:shape>
                <o:OLEObject Type="Embed" ProgID="Equation.DSMT4" ShapeID="_x0000_i1527" DrawAspect="Content" ObjectID="_1787060216" r:id="rId76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تعریف نشده است.                                                          (چهارمحال...401)</w:t>
            </w:r>
          </w:p>
        </w:tc>
      </w:tr>
      <w:tr w:rsidR="00555726" w:rsidRPr="00555726" w14:paraId="50546D7D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AEC77EE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CC193FE" w14:textId="78A76135" w:rsid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عبارت‌های زیر به ازای چه </w:t>
            </w: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عددهای تعریف نشده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هستند.</w:t>
            </w:r>
          </w:p>
          <w:p w14:paraId="484923BE" w14:textId="1CC15F4B" w:rsidR="00BA4426" w:rsidRPr="00555726" w:rsidRDefault="00BA44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0)  تهران402                 </w:t>
            </w:r>
            <w:r w:rsidRPr="004065CE">
              <w:rPr>
                <w:position w:val="-24"/>
              </w:rPr>
              <w:object w:dxaOrig="600" w:dyaOrig="639" w14:anchorId="0F10898A">
                <v:shape id="_x0000_i1528" type="#_x0000_t75" style="width:30pt;height:31.5pt" o:ole="">
                  <v:imagedata r:id="rId764" o:title=""/>
                </v:shape>
                <o:OLEObject Type="Embed" ProgID="Equation.DSMT4" ShapeID="_x0000_i1528" DrawAspect="Content" ObjectID="_1787060217" r:id="rId765"/>
              </w:object>
            </w:r>
            <w:r w:rsidR="0081443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</w:t>
            </w:r>
            <w:r w:rsidR="0081443D">
              <w:rPr>
                <w:rFonts w:hint="cs"/>
                <w:b/>
                <w:bCs/>
                <w:sz w:val="24"/>
                <w:szCs w:val="24"/>
                <w:rtl/>
              </w:rPr>
              <w:t>0</w:t>
            </w:r>
            <w:r w:rsidR="0081443D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آذ...شرقی401                        </w:t>
            </w:r>
            <w:r w:rsidR="0081443D" w:rsidRPr="00555726">
              <w:rPr>
                <w:b/>
                <w:bCs/>
                <w:position w:val="-24"/>
                <w:sz w:val="24"/>
                <w:szCs w:val="24"/>
              </w:rPr>
              <w:object w:dxaOrig="1240" w:dyaOrig="660" w14:anchorId="124F7BA5">
                <v:shape id="_x0000_i2413" type="#_x0000_t75" style="width:60pt;height:36pt" o:ole="">
                  <v:imagedata r:id="rId766" o:title=""/>
                </v:shape>
                <o:OLEObject Type="Embed" ProgID="Equation.DSMT4" ShapeID="_x0000_i2413" DrawAspect="Content" ObjectID="_1787060218" r:id="rId767"/>
              </w:object>
            </w:r>
          </w:p>
          <w:p w14:paraId="19574966" w14:textId="23A58010" w:rsidR="00555726" w:rsidRPr="00555726" w:rsidRDefault="0081443D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ش تهران401                      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1219" w:dyaOrig="639" w14:anchorId="7346D60E">
                <v:shape id="_x0000_i2410" type="#_x0000_t75" style="width:60pt;height:30pt" o:ole="">
                  <v:imagedata r:id="rId768" o:title=""/>
                </v:shape>
                <o:OLEObject Type="Embed" ProgID="Equation.DSMT4" ShapeID="_x0000_i2410" DrawAspect="Content" ObjectID="_1787060219" r:id="rId769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2) قم401                                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1160" w:dyaOrig="639" w14:anchorId="7F8EDE1A">
                <v:shape id="_x0000_i2411" type="#_x0000_t75" style="width:60pt;height:30pt" o:ole="">
                  <v:imagedata r:id="rId770" o:title=""/>
                </v:shape>
                <o:OLEObject Type="Embed" ProgID="Equation.DSMT4" ShapeID="_x0000_i2411" DrawAspect="Content" ObjectID="_1787060220" r:id="rId771"/>
              </w:object>
            </w:r>
          </w:p>
          <w:p w14:paraId="44A7848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3) البرز 401  </w:t>
            </w: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060" w:dyaOrig="660" w14:anchorId="26EB97F0">
                <v:shape id="_x0000_i1531" type="#_x0000_t75" style="width:54pt;height:36pt" o:ole="">
                  <v:imagedata r:id="rId772" o:title=""/>
                </v:shape>
                <o:OLEObject Type="Embed" ProgID="Equation.DSMT4" ShapeID="_x0000_i1531" DrawAspect="Content" ObjectID="_1787060221" r:id="rId77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4) مرکزی401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280" w:dyaOrig="639" w14:anchorId="37309BD8">
                <v:shape id="_x0000_i1532" type="#_x0000_t75" style="width:66pt;height:30pt" o:ole="">
                  <v:imagedata r:id="rId774" o:title=""/>
                </v:shape>
                <o:OLEObject Type="Embed" ProgID="Equation.DSMT4" ShapeID="_x0000_i1532" DrawAspect="Content" ObjectID="_1787060222" r:id="rId775"/>
              </w:object>
            </w:r>
          </w:p>
          <w:p w14:paraId="69940AE7" w14:textId="77777777" w:rsidR="00555726" w:rsidRPr="00555726" w:rsidRDefault="00555726" w:rsidP="00555726">
            <w:pPr>
              <w:tabs>
                <w:tab w:val="left" w:pos="2771"/>
                <w:tab w:val="left" w:pos="3984"/>
                <w:tab w:val="center" w:pos="5069"/>
                <w:tab w:val="left" w:pos="7307"/>
                <w:tab w:val="left" w:pos="943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5) کرمان 401       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160" w:dyaOrig="639" w14:anchorId="5ED77626">
                <v:shape id="_x0000_i1533" type="#_x0000_t75" style="width:60pt;height:30pt" o:ole="">
                  <v:imagedata r:id="rId776" o:title=""/>
                </v:shape>
                <o:OLEObject Type="Embed" ProgID="Equation.DSMT4" ShapeID="_x0000_i1533" DrawAspect="Content" ObjectID="_1787060223" r:id="rId777"/>
              </w:object>
            </w:r>
            <w:r w:rsidRPr="00555726">
              <w:rPr>
                <w:b/>
                <w:bCs/>
                <w:sz w:val="24"/>
                <w:szCs w:val="24"/>
              </w:rPr>
              <w:tab/>
              <w:t xml:space="preserve">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555726">
              <w:rPr>
                <w:b/>
                <w:bCs/>
                <w:sz w:val="24"/>
                <w:szCs w:val="24"/>
              </w:rPr>
              <w:t xml:space="preserve">           </w:t>
            </w:r>
            <w:r w:rsidRPr="00555726">
              <w:rPr>
                <w:b/>
                <w:bCs/>
                <w:sz w:val="24"/>
                <w:szCs w:val="24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6) خارج از کشور401                                 </w:t>
            </w:r>
            <w:r w:rsidRPr="00555726">
              <w:rPr>
                <w:b/>
                <w:bCs/>
                <w:sz w:val="24"/>
                <w:szCs w:val="24"/>
              </w:rPr>
              <w:t xml:space="preserve">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160" w:dyaOrig="639" w14:anchorId="0ADC70FE">
                <v:shape id="_x0000_i1534" type="#_x0000_t75" style="width:60pt;height:30pt" o:ole="">
                  <v:imagedata r:id="rId778" o:title=""/>
                </v:shape>
                <o:OLEObject Type="Embed" ProgID="Equation.DSMT4" ShapeID="_x0000_i1534" DrawAspect="Content" ObjectID="_1787060224" r:id="rId779"/>
              </w:object>
            </w:r>
            <w:r w:rsidRPr="00555726">
              <w:rPr>
                <w:b/>
                <w:bCs/>
                <w:sz w:val="24"/>
                <w:szCs w:val="24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6F733447" w14:textId="3B3D11AD" w:rsidR="00555726" w:rsidRPr="00555726" w:rsidRDefault="00555726" w:rsidP="00555726">
            <w:pPr>
              <w:tabs>
                <w:tab w:val="left" w:pos="2976"/>
                <w:tab w:val="center" w:pos="5069"/>
              </w:tabs>
              <w:spacing w:after="0"/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7) قزوین 401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100" w:dyaOrig="660" w14:anchorId="45E763F0">
                <v:shape id="_x0000_i1535" type="#_x0000_t75" style="width:54pt;height:36pt" o:ole="">
                  <v:imagedata r:id="rId780" o:title=""/>
                </v:shape>
                <o:OLEObject Type="Embed" ProgID="Equation.DSMT4" ShapeID="_x0000_i1535" DrawAspect="Content" ObjectID="_1787060225" r:id="rId781"/>
              </w:object>
            </w:r>
            <w:r w:rsidRPr="00555726">
              <w:rPr>
                <w:b/>
                <w:bCs/>
                <w:sz w:val="24"/>
                <w:szCs w:val="24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</w:t>
            </w:r>
            <w:r w:rsidR="0081443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</w:t>
            </w:r>
            <w:r w:rsidR="0081443D">
              <w:rPr>
                <w:rFonts w:hint="cs"/>
                <w:b/>
                <w:bCs/>
                <w:sz w:val="24"/>
                <w:szCs w:val="24"/>
                <w:rtl/>
              </w:rPr>
              <w:t>8</w:t>
            </w:r>
            <w:r w:rsidR="0081443D">
              <w:rPr>
                <w:rFonts w:hint="cs"/>
                <w:b/>
                <w:bCs/>
                <w:sz w:val="24"/>
                <w:szCs w:val="24"/>
                <w:rtl/>
              </w:rPr>
              <w:t xml:space="preserve">) مرکزی402          </w:t>
            </w:r>
            <w:r w:rsidR="0081443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="0081443D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="0081443D" w:rsidRPr="00856BE0">
              <w:rPr>
                <w:b/>
                <w:bCs/>
                <w:position w:val="-24"/>
                <w:sz w:val="24"/>
                <w:szCs w:val="24"/>
              </w:rPr>
              <w:object w:dxaOrig="1260" w:dyaOrig="639" w14:anchorId="131A990A">
                <v:shape id="_x0000_i2416" type="#_x0000_t75" style="width:63pt;height:31.5pt" o:ole="">
                  <v:imagedata r:id="rId782" o:title=""/>
                </v:shape>
                <o:OLEObject Type="Embed" ProgID="Equation.DSMT4" ShapeID="_x0000_i2416" DrawAspect="Content" ObjectID="_1787060226" r:id="rId78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</w:t>
            </w:r>
          </w:p>
          <w:p w14:paraId="31A98B5E" w14:textId="30DBFCE7" w:rsidR="00856BE0" w:rsidRPr="00555726" w:rsidRDefault="00555726" w:rsidP="0081443D">
            <w:pPr>
              <w:tabs>
                <w:tab w:val="left" w:pos="2976"/>
                <w:tab w:val="center" w:pos="5069"/>
              </w:tabs>
              <w:spacing w:after="0"/>
              <w:rPr>
                <w:b/>
                <w:bCs/>
                <w:sz w:val="24"/>
                <w:szCs w:val="24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9) ش...تهران401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359" w:dyaOrig="660" w14:anchorId="5139E7B1">
                <v:shape id="_x0000_i1537" type="#_x0000_t75" style="width:66pt;height:36pt" o:ole="">
                  <v:imagedata r:id="rId784" o:title=""/>
                </v:shape>
                <o:OLEObject Type="Embed" ProgID="Equation.DSMT4" ShapeID="_x0000_i1537" DrawAspect="Content" ObjectID="_1787060227" r:id="rId78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10) گلستان401                      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1800" w:dyaOrig="700" w14:anchorId="357A6391">
                <v:shape id="_x0000_i1538" type="#_x0000_t75" style="width:90pt;height:36pt" o:ole="">
                  <v:imagedata r:id="rId786" o:title=""/>
                </v:shape>
                <o:OLEObject Type="Embed" ProgID="Equation.DSMT4" ShapeID="_x0000_i1538" DrawAspect="Content" ObjectID="_1787060228" r:id="rId787"/>
              </w:object>
            </w:r>
          </w:p>
        </w:tc>
      </w:tr>
      <w:tr w:rsidR="00D340B3" w:rsidRPr="00555726" w14:paraId="5D8083F7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E658C55" w14:textId="26538D5F" w:rsidR="00D340B3" w:rsidRPr="00555726" w:rsidRDefault="00D340B3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8C58B5E" w14:textId="723D6C8A" w:rsidR="00D340B3" w:rsidRPr="00555726" w:rsidRDefault="0010644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عبارت </w:t>
            </w:r>
            <w:r w:rsidRPr="00106440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580" w:dyaOrig="639" w14:anchorId="3A3F6B67">
                <v:shape id="_x0000_i1540" type="#_x0000_t75" style="width:28.5pt;height:31.5pt" o:ole="">
                  <v:imagedata r:id="rId788" o:title=""/>
                </v:shape>
                <o:OLEObject Type="Embed" ProgID="Equation.DSMT4" ShapeID="_x0000_i1540" DrawAspect="Content" ObjectID="_1787060229" r:id="rId789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چه موقع صفر و چه موقع تعریف نشده است؟ (بویر احمد402) </w:t>
            </w:r>
          </w:p>
        </w:tc>
      </w:tr>
      <w:tr w:rsidR="00555726" w:rsidRPr="00555726" w14:paraId="305235C5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DF5E799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DC2AC20" w14:textId="44C9FD69" w:rsidR="00555726" w:rsidRPr="00555726" w:rsidRDefault="00555726" w:rsidP="00555726">
            <w:pPr>
              <w:tabs>
                <w:tab w:val="left" w:pos="2244"/>
                <w:tab w:val="left" w:pos="3923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</w:t>
            </w: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درس دوم: محاسبات عبارت</w:t>
            </w:r>
            <w:r w:rsidR="00F304BD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‌</w:t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های گویا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</w:tc>
      </w:tr>
      <w:tr w:rsidR="00555726" w:rsidRPr="00555726" w14:paraId="115FB681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CE5A10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05E866A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0400" behindDoc="1" locked="0" layoutInCell="1" allowOverlap="1" wp14:anchorId="3BFD29C0" wp14:editId="7A378629">
                  <wp:simplePos x="0" y="0"/>
                  <wp:positionH relativeFrom="column">
                    <wp:posOffset>242570</wp:posOffset>
                  </wp:positionH>
                  <wp:positionV relativeFrom="paragraph">
                    <wp:posOffset>275590</wp:posOffset>
                  </wp:positionV>
                  <wp:extent cx="2979420" cy="593725"/>
                  <wp:effectExtent l="0" t="0" r="0" b="0"/>
                  <wp:wrapNone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9420" cy="5937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دام نوع ساده کردن درست است؟ (چهارمحال...401) </w:t>
            </w:r>
          </w:p>
          <w:p w14:paraId="755795A7" w14:textId="77777777" w:rsidR="00555726" w:rsidRPr="00555726" w:rsidRDefault="00555726" w:rsidP="00555726">
            <w:pPr>
              <w:tabs>
                <w:tab w:val="left" w:pos="4595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3C151F54" w14:textId="77777777" w:rsidR="00555726" w:rsidRPr="00555726" w:rsidRDefault="00555726" w:rsidP="00555726">
            <w:pPr>
              <w:tabs>
                <w:tab w:val="left" w:pos="4595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</w:tc>
      </w:tr>
      <w:tr w:rsidR="00555726" w:rsidRPr="00555726" w14:paraId="5A8F7C13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FE9364D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0D4EDB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تست:</w:t>
            </w:r>
          </w:p>
          <w:p w14:paraId="13B0FCE6" w14:textId="30AFE8DC" w:rsidR="00555726" w:rsidRPr="00555726" w:rsidRDefault="00B1272D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حاصل تقسیم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900" w:dyaOrig="360" w14:anchorId="09D3EB02">
                <v:shape id="_x0000_i1560" type="#_x0000_t75" style="width:96pt;height:18pt" o:ole="">
                  <v:imagedata r:id="rId791" o:title=""/>
                </v:shape>
                <o:OLEObject Type="Embed" ProgID="Equation.DSMT4" ShapeID="_x0000_i1560" DrawAspect="Content" ObjectID="_1787060230" r:id="rId792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دام گزینه است؟  (اصفهان401) </w:t>
            </w:r>
          </w:p>
          <w:p w14:paraId="07E2AE7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460" w:dyaOrig="680" w14:anchorId="21EB5923">
                <v:shape id="_x0000_i1561" type="#_x0000_t75" style="width:24pt;height:36pt" o:ole="">
                  <v:imagedata r:id="rId793" o:title=""/>
                </v:shape>
                <o:OLEObject Type="Embed" ProgID="Equation.DSMT4" ShapeID="_x0000_i1561" DrawAspect="Content" ObjectID="_1787060231" r:id="rId79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2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560" w:dyaOrig="360" w14:anchorId="5CC74A09">
                <v:shape id="_x0000_i1562" type="#_x0000_t75" style="width:30pt;height:18pt" o:ole="">
                  <v:imagedata r:id="rId795" o:title=""/>
                </v:shape>
                <o:OLEObject Type="Embed" ProgID="Equation.DSMT4" ShapeID="_x0000_i1562" DrawAspect="Content" ObjectID="_1787060232" r:id="rId79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3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60" w14:anchorId="64702F8E">
                <v:shape id="_x0000_i1563" type="#_x0000_t75" style="width:30pt;height:36pt" o:ole="">
                  <v:imagedata r:id="rId797" o:title=""/>
                </v:shape>
                <o:OLEObject Type="Embed" ProgID="Equation.DSMT4" ShapeID="_x0000_i1563" DrawAspect="Content" ObjectID="_1787060233" r:id="rId79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4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660" w:dyaOrig="360" w14:anchorId="3EDD5731">
                <v:shape id="_x0000_i1564" type="#_x0000_t75" style="width:36pt;height:18pt" o:ole="">
                  <v:imagedata r:id="rId799" o:title=""/>
                </v:shape>
                <o:OLEObject Type="Embed" ProgID="Equation.DSMT4" ShapeID="_x0000_i1564" DrawAspect="Content" ObjectID="_1787060234" r:id="rId800"/>
              </w:object>
            </w:r>
          </w:p>
          <w:p w14:paraId="1E4CCE53" w14:textId="2370539F" w:rsidR="00555726" w:rsidRPr="00555726" w:rsidRDefault="00B1272D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کدام عبارت گویای زیر ساده شدنی است؟ (مرکزی401) </w:t>
            </w:r>
          </w:p>
          <w:p w14:paraId="039402A0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1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39" w14:anchorId="4C66CF43">
                <v:shape id="_x0000_i1565" type="#_x0000_t75" style="width:30pt;height:30pt" o:ole="">
                  <v:imagedata r:id="rId801" o:title=""/>
                </v:shape>
                <o:OLEObject Type="Embed" ProgID="Equation.DSMT4" ShapeID="_x0000_i1565" DrawAspect="Content" ObjectID="_1787060235" r:id="rId80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2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39" w14:anchorId="1F2A1CBA">
                <v:shape id="_x0000_i1566" type="#_x0000_t75" style="width:30pt;height:30pt" o:ole="">
                  <v:imagedata r:id="rId803" o:title=""/>
                </v:shape>
                <o:OLEObject Type="Embed" ProgID="Equation.DSMT4" ShapeID="_x0000_i1566" DrawAspect="Content" ObjectID="_1787060236" r:id="rId80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3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840" w:dyaOrig="660" w14:anchorId="2D9CC7D0">
                <v:shape id="_x0000_i1567" type="#_x0000_t75" style="width:42pt;height:36pt" o:ole="">
                  <v:imagedata r:id="rId805" o:title=""/>
                </v:shape>
                <o:OLEObject Type="Embed" ProgID="Equation.DSMT4" ShapeID="_x0000_i1567" DrawAspect="Content" ObjectID="_1787060237" r:id="rId80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4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39" w14:anchorId="72AA51E6">
                <v:shape id="_x0000_i1568" type="#_x0000_t75" style="width:30pt;height:30pt" o:ole="">
                  <v:imagedata r:id="rId807" o:title=""/>
                </v:shape>
                <o:OLEObject Type="Embed" ProgID="Equation.DSMT4" ShapeID="_x0000_i1568" DrawAspect="Content" ObjectID="_1787060238" r:id="rId80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</w:t>
            </w:r>
          </w:p>
          <w:p w14:paraId="603557A4" w14:textId="1D227D36" w:rsidR="00555726" w:rsidRPr="00555726" w:rsidRDefault="00B1272D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حاصل عبارت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39" w14:anchorId="0B14CE82">
                <v:shape id="_x0000_i1569" type="#_x0000_t75" style="width:30pt;height:30pt" o:ole="">
                  <v:imagedata r:id="rId809" o:title=""/>
                </v:shape>
                <o:OLEObject Type="Embed" ProgID="Equation.DSMT4" ShapeID="_x0000_i1569" DrawAspect="Content" ObjectID="_1787060239" r:id="rId810"/>
              </w:objec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>برابر است با:   (زنجان401)</w:t>
            </w:r>
            <w:r w:rsidR="00477664" w:rsidRPr="00555726">
              <w:rPr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7426AE74" w14:textId="028208B5" w:rsidR="00B1272D" w:rsidRDefault="00555726" w:rsidP="0081443D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1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320" w:dyaOrig="300" w14:anchorId="3842FEB5">
                <v:shape id="_x0000_i1570" type="#_x0000_t75" style="width:18pt;height:18pt" o:ole="">
                  <v:imagedata r:id="rId811" o:title=""/>
                </v:shape>
                <o:OLEObject Type="Embed" ProgID="Equation.DSMT4" ShapeID="_x0000_i1570" DrawAspect="Content" ObjectID="_1787060240" r:id="rId81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2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340" w:dyaOrig="300" w14:anchorId="7D324968">
                <v:shape id="_x0000_i1571" type="#_x0000_t75" style="width:18pt;height:18pt" o:ole="">
                  <v:imagedata r:id="rId813" o:title=""/>
                </v:shape>
                <o:OLEObject Type="Embed" ProgID="Equation.DSMT4" ShapeID="_x0000_i1571" DrawAspect="Content" ObjectID="_1787060241" r:id="rId81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3) 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340" w:dyaOrig="300" w14:anchorId="0D370AF4">
                <v:shape id="_x0000_i1572" type="#_x0000_t75" style="width:18pt;height:18pt" o:ole="">
                  <v:imagedata r:id="rId815" o:title=""/>
                </v:shape>
                <o:OLEObject Type="Embed" ProgID="Equation.DSMT4" ShapeID="_x0000_i1572" DrawAspect="Content" ObjectID="_1787060242" r:id="rId81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4) هیچکدام </w:t>
            </w:r>
          </w:p>
          <w:p w14:paraId="48422D24" w14:textId="787605F9" w:rsidR="00477664" w:rsidRDefault="0047766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4) به جای عبارت </w:t>
            </w:r>
            <w:r>
              <w:rPr>
                <w:b/>
                <w:bCs/>
                <w:sz w:val="24"/>
                <w:szCs w:val="24"/>
              </w:rPr>
              <w:t>A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ر تساوی مقابل کدام عبارت را می‌توان نوشت؟ (چهارمحال402)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065CE">
              <w:rPr>
                <w:position w:val="-24"/>
              </w:rPr>
              <w:object w:dxaOrig="1480" w:dyaOrig="680" w14:anchorId="4ED7DF93">
                <v:shape id="_x0000_i1573" type="#_x0000_t75" style="width:73.5pt;height:34.5pt" o:ole="">
                  <v:imagedata r:id="rId817" o:title=""/>
                </v:shape>
                <o:OLEObject Type="Embed" ProgID="Equation.DSMT4" ShapeID="_x0000_i1573" DrawAspect="Content" ObjectID="_1787060243" r:id="rId818"/>
              </w:object>
            </w:r>
          </w:p>
          <w:p w14:paraId="79700C29" w14:textId="644D9E0B" w:rsidR="00477664" w:rsidRPr="00555726" w:rsidRDefault="0047766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Pr="00477664">
              <w:rPr>
                <w:b/>
                <w:bCs/>
                <w:position w:val="-6"/>
                <w:sz w:val="24"/>
                <w:szCs w:val="24"/>
              </w:rPr>
              <w:object w:dxaOrig="520" w:dyaOrig="260" w14:anchorId="6ACD40EB">
                <v:shape id="_x0000_i1574" type="#_x0000_t75" style="width:25.5pt;height:13.5pt" o:ole="">
                  <v:imagedata r:id="rId819" o:title=""/>
                </v:shape>
                <o:OLEObject Type="Embed" ProgID="Equation.DSMT4" ShapeID="_x0000_i1574" DrawAspect="Content" ObjectID="_1787060244" r:id="rId820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2)  </w:t>
            </w:r>
            <w:r w:rsidRPr="00477664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40" w:dyaOrig="260" w14:anchorId="1465C4A6">
                <v:shape id="_x0000_i1575" type="#_x0000_t75" style="width:27pt;height:13.5pt" o:ole="">
                  <v:imagedata r:id="rId821" o:title=""/>
                </v:shape>
                <o:OLEObject Type="Embed" ProgID="Equation.DSMT4" ShapeID="_x0000_i1575" DrawAspect="Content" ObjectID="_1787060245" r:id="rId822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3)  </w:t>
            </w:r>
            <w:r w:rsidRPr="00477664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20" w:dyaOrig="260" w14:anchorId="503E688C">
                <v:shape id="_x0000_i1576" type="#_x0000_t75" style="width:25.5pt;height:13.5pt" o:ole="">
                  <v:imagedata r:id="rId823" o:title=""/>
                </v:shape>
                <o:OLEObject Type="Embed" ProgID="Equation.DSMT4" ShapeID="_x0000_i1576" DrawAspect="Content" ObjectID="_1787060246" r:id="rId824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4) </w:t>
            </w:r>
            <w:r w:rsidRPr="00477664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40" w:dyaOrig="260" w14:anchorId="63236043">
                <v:shape id="_x0000_i1577" type="#_x0000_t75" style="width:27pt;height:13.5pt" o:ole="">
                  <v:imagedata r:id="rId825" o:title=""/>
                </v:shape>
                <o:OLEObject Type="Embed" ProgID="Equation.DSMT4" ShapeID="_x0000_i1577" DrawAspect="Content" ObjectID="_1787060247" r:id="rId826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</w:p>
        </w:tc>
      </w:tr>
      <w:tr w:rsidR="00555726" w:rsidRPr="00555726" w14:paraId="7C71ADC0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D97D66B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509A7D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عبارت‌های زیر را ساده کنید.</w:t>
            </w:r>
          </w:p>
          <w:p w14:paraId="6E784B80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گیلان401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340" w:dyaOrig="660" w14:anchorId="13ABE2F9">
                <v:shape id="_x0000_i1578" type="#_x0000_t75" style="width:120pt;height:36pt" o:ole="">
                  <v:imagedata r:id="rId827" o:title=""/>
                </v:shape>
                <o:OLEObject Type="Embed" ProgID="Equation.DSMT4" ShapeID="_x0000_i1578" DrawAspect="Content" ObjectID="_1787060248" r:id="rId82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2) تهران401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180" w:dyaOrig="660" w14:anchorId="442F2401">
                <v:shape id="_x0000_i1579" type="#_x0000_t75" style="width:108pt;height:36pt" o:ole="">
                  <v:imagedata r:id="rId829" o:title=""/>
                </v:shape>
                <o:OLEObject Type="Embed" ProgID="Equation.DSMT4" ShapeID="_x0000_i1579" DrawAspect="Content" ObjectID="_1787060249" r:id="rId830"/>
              </w:object>
            </w:r>
          </w:p>
          <w:p w14:paraId="17F56563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3) ش تهران401     </w:t>
            </w:r>
            <w:r w:rsidRPr="00555726">
              <w:rPr>
                <w:b/>
                <w:bCs/>
                <w:sz w:val="24"/>
                <w:szCs w:val="24"/>
              </w:rPr>
              <w:t xml:space="preserve">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1240" w:dyaOrig="700" w14:anchorId="5F850105">
                <v:shape id="_x0000_i1580" type="#_x0000_t75" style="width:60pt;height:36pt" o:ole="">
                  <v:imagedata r:id="rId831" o:title=""/>
                </v:shape>
                <o:OLEObject Type="Embed" ProgID="Equation.DSMT4" ShapeID="_x0000_i1580" DrawAspect="Content" ObjectID="_1787060250" r:id="rId83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4) همدان401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040" w:dyaOrig="660" w14:anchorId="0C8501AC">
                <v:shape id="_x0000_i1581" type="#_x0000_t75" style="width:102pt;height:36pt" o:ole="">
                  <v:imagedata r:id="rId833" o:title=""/>
                </v:shape>
                <o:OLEObject Type="Embed" ProgID="Equation.DSMT4" ShapeID="_x0000_i1581" DrawAspect="Content" ObjectID="_1787060251" r:id="rId834"/>
              </w:object>
            </w:r>
          </w:p>
          <w:p w14:paraId="3C3F526B" w14:textId="77777777" w:rsidR="00555726" w:rsidRPr="00555726" w:rsidRDefault="00555726" w:rsidP="00555726">
            <w:pPr>
              <w:tabs>
                <w:tab w:val="left" w:pos="199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 xml:space="preserve">5) کردستان401 </w:t>
            </w: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b/>
                <w:bCs/>
                <w:sz w:val="24"/>
                <w:szCs w:val="24"/>
              </w:rPr>
              <w:t xml:space="preserve">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360" w:dyaOrig="660" w14:anchorId="659DE9B1">
                <v:shape id="_x0000_i1582" type="#_x0000_t75" style="width:120pt;height:36pt" o:ole="">
                  <v:imagedata r:id="rId835" o:title=""/>
                </v:shape>
                <o:OLEObject Type="Embed" ProgID="Equation.DSMT4" ShapeID="_x0000_i1582" DrawAspect="Content" ObjectID="_1787060252" r:id="rId83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6) قم401     </w:t>
            </w:r>
            <w:r w:rsidRPr="00555726">
              <w:rPr>
                <w:b/>
                <w:bCs/>
                <w:sz w:val="24"/>
                <w:szCs w:val="24"/>
              </w:rPr>
              <w:t xml:space="preserve">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180" w:dyaOrig="639" w14:anchorId="761B0CB4">
                <v:shape id="_x0000_i1583" type="#_x0000_t75" style="width:108pt;height:30pt" o:ole="">
                  <v:imagedata r:id="rId837" o:title=""/>
                </v:shape>
                <o:OLEObject Type="Embed" ProgID="Equation.DSMT4" ShapeID="_x0000_i1583" DrawAspect="Content" ObjectID="_1787060253" r:id="rId838"/>
              </w:object>
            </w:r>
          </w:p>
          <w:p w14:paraId="6449A956" w14:textId="77777777" w:rsidR="00555726" w:rsidRPr="00555726" w:rsidRDefault="00555726" w:rsidP="00555726">
            <w:pPr>
              <w:tabs>
                <w:tab w:val="left" w:pos="199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7) البرز401                            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1180" w:dyaOrig="700" w14:anchorId="06C35AB1">
                <v:shape id="_x0000_i1584" type="#_x0000_t75" style="width:60pt;height:36pt" o:ole="">
                  <v:imagedata r:id="rId839" o:title=""/>
                </v:shape>
                <o:OLEObject Type="Embed" ProgID="Equation.DSMT4" ShapeID="_x0000_i1584" DrawAspect="Content" ObjectID="_1787060254" r:id="rId84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8) اصفهان401   </w:t>
            </w:r>
            <w:r w:rsidRPr="00555726">
              <w:rPr>
                <w:b/>
                <w:bCs/>
                <w:sz w:val="24"/>
                <w:szCs w:val="24"/>
              </w:rPr>
              <w:t xml:space="preserve">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740" w:dyaOrig="660" w14:anchorId="0F7AF12D">
                <v:shape id="_x0000_i1585" type="#_x0000_t75" style="width:90pt;height:36pt" o:ole="">
                  <v:imagedata r:id="rId841" o:title=""/>
                </v:shape>
                <o:OLEObject Type="Embed" ProgID="Equation.DSMT4" ShapeID="_x0000_i1585" DrawAspect="Content" ObjectID="_1787060255" r:id="rId842"/>
              </w:object>
            </w:r>
          </w:p>
          <w:p w14:paraId="78F2399B" w14:textId="77777777" w:rsidR="00555726" w:rsidRPr="00555726" w:rsidRDefault="00555726" w:rsidP="00555726">
            <w:pPr>
              <w:tabs>
                <w:tab w:val="left" w:pos="1991"/>
              </w:tabs>
              <w:spacing w:after="0"/>
              <w:rPr>
                <w:b/>
                <w:bCs/>
                <w:sz w:val="24"/>
                <w:szCs w:val="24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9) کرمان401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200" w:dyaOrig="639" w14:anchorId="7A82F9A6">
                <v:shape id="_x0000_i1586" type="#_x0000_t75" style="width:108pt;height:30pt" o:ole="">
                  <v:imagedata r:id="rId843" o:title=""/>
                </v:shape>
                <o:OLEObject Type="Embed" ProgID="Equation.DSMT4" ShapeID="_x0000_i1586" DrawAspect="Content" ObjectID="_1787060256" r:id="rId84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10) مازندران401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620" w:dyaOrig="660" w14:anchorId="0DB05F40">
                <v:shape id="_x0000_i1587" type="#_x0000_t75" style="width:84pt;height:36pt" o:ole="">
                  <v:imagedata r:id="rId845" o:title=""/>
                </v:shape>
                <o:OLEObject Type="Embed" ProgID="Equation.DSMT4" ShapeID="_x0000_i1587" DrawAspect="Content" ObjectID="_1787060257" r:id="rId846"/>
              </w:object>
            </w:r>
          </w:p>
          <w:p w14:paraId="7F98E8B0" w14:textId="77777777" w:rsidR="00555726" w:rsidRPr="00555726" w:rsidRDefault="00555726" w:rsidP="00555726">
            <w:pPr>
              <w:tabs>
                <w:tab w:val="left" w:pos="1991"/>
                <w:tab w:val="left" w:pos="6935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1) فارس 401    </w:t>
            </w: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b/>
                <w:bCs/>
                <w:position w:val="-32"/>
                <w:sz w:val="24"/>
                <w:szCs w:val="24"/>
              </w:rPr>
              <w:object w:dxaOrig="1640" w:dyaOrig="720" w14:anchorId="4242DD29">
                <v:shape id="_x0000_i1588" type="#_x0000_t75" style="width:84pt;height:36pt" o:ole="">
                  <v:imagedata r:id="rId847" o:title=""/>
                </v:shape>
                <o:OLEObject Type="Embed" ProgID="Equation.DSMT4" ShapeID="_x0000_i1588" DrawAspect="Content" ObjectID="_1787060258" r:id="rId84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Pr="00555726">
              <w:rPr>
                <w:b/>
                <w:bCs/>
                <w:sz w:val="24"/>
                <w:szCs w:val="24"/>
              </w:rPr>
              <w:t xml:space="preserve">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12) قزوین 401         </w:t>
            </w: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2320" w:dyaOrig="700" w14:anchorId="1A2B4F9B">
                <v:shape id="_x0000_i1589" type="#_x0000_t75" style="width:114pt;height:36pt" o:ole="">
                  <v:imagedata r:id="rId849" o:title=""/>
                </v:shape>
                <o:OLEObject Type="Embed" ProgID="Equation.DSMT4" ShapeID="_x0000_i1589" DrawAspect="Content" ObjectID="_1787060259" r:id="rId850"/>
              </w:object>
            </w:r>
          </w:p>
          <w:p w14:paraId="54D95DB4" w14:textId="77777777" w:rsidR="00555726" w:rsidRPr="00B1272D" w:rsidRDefault="00555726" w:rsidP="00555726">
            <w:pPr>
              <w:tabs>
                <w:tab w:val="left" w:pos="1991"/>
                <w:tab w:val="left" w:pos="6935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>13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)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خوزستان401             </w:t>
            </w:r>
            <w:r w:rsidRPr="00B1272D">
              <w:rPr>
                <w:b/>
                <w:bCs/>
                <w:position w:val="-24"/>
                <w:sz w:val="24"/>
                <w:szCs w:val="24"/>
              </w:rPr>
              <w:object w:dxaOrig="1600" w:dyaOrig="639" w14:anchorId="0A999B65">
                <v:shape id="_x0000_i1590" type="#_x0000_t75" style="width:78pt;height:30pt" o:ole="">
                  <v:imagedata r:id="rId851" o:title=""/>
                </v:shape>
                <o:OLEObject Type="Embed" ProgID="Equation.DSMT4" ShapeID="_x0000_i1590" DrawAspect="Content" ObjectID="_1787060260" r:id="rId852"/>
              </w:objec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14) لرستان401    </w:t>
            </w:r>
            <w:r w:rsidRPr="00B1272D">
              <w:rPr>
                <w:b/>
                <w:bCs/>
                <w:sz w:val="24"/>
                <w:szCs w:val="24"/>
              </w:rPr>
              <w:t xml:space="preserve">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Pr="00B1272D">
              <w:rPr>
                <w:b/>
                <w:bCs/>
                <w:sz w:val="24"/>
                <w:szCs w:val="24"/>
              </w:rPr>
              <w:t xml:space="preserve"> 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Pr="00B1272D">
              <w:rPr>
                <w:b/>
                <w:bCs/>
                <w:position w:val="-24"/>
                <w:sz w:val="24"/>
                <w:szCs w:val="24"/>
              </w:rPr>
              <w:object w:dxaOrig="2180" w:dyaOrig="660" w14:anchorId="41EB1A01">
                <v:shape id="_x0000_i1591" type="#_x0000_t75" style="width:108pt;height:36pt" o:ole="">
                  <v:imagedata r:id="rId853" o:title=""/>
                </v:shape>
                <o:OLEObject Type="Embed" ProgID="Equation.DSMT4" ShapeID="_x0000_i1591" DrawAspect="Content" ObjectID="_1787060261" r:id="rId854"/>
              </w:object>
            </w:r>
          </w:p>
          <w:p w14:paraId="4B18A92B" w14:textId="77777777" w:rsidR="00BA4426" w:rsidRPr="00B1272D" w:rsidRDefault="00BA4426" w:rsidP="00BA4426">
            <w:pPr>
              <w:tabs>
                <w:tab w:val="left" w:pos="1607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B1272D">
              <w:rPr>
                <w:rFonts w:hint="cs"/>
                <w:b/>
                <w:bCs/>
                <w:sz w:val="24"/>
                <w:szCs w:val="24"/>
                <w:rtl/>
              </w:rPr>
              <w:t>15) تهران402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 w:rsidRPr="00B1272D">
              <w:rPr>
                <w:b/>
                <w:bCs/>
                <w:sz w:val="24"/>
                <w:szCs w:val="24"/>
                <w:rtl/>
              </w:rPr>
              <w:tab/>
            </w:r>
            <w:r w:rsidRPr="00B1272D">
              <w:rPr>
                <w:b/>
                <w:bCs/>
                <w:position w:val="-24"/>
                <w:sz w:val="24"/>
                <w:szCs w:val="24"/>
              </w:rPr>
              <w:object w:dxaOrig="999" w:dyaOrig="660" w14:anchorId="080479DF">
                <v:shape id="_x0000_i1592" type="#_x0000_t75" style="width:49.5pt;height:33pt" o:ole="">
                  <v:imagedata r:id="rId855" o:title=""/>
                </v:shape>
                <o:OLEObject Type="Embed" ProgID="Equation.DSMT4" ShapeID="_x0000_i1592" DrawAspect="Content" ObjectID="_1787060262" r:id="rId856"/>
              </w:object>
            </w:r>
            <w:r w:rsidR="00801FD3"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</w:t>
            </w:r>
            <w:r w:rsidR="00736CE5"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</w:t>
            </w:r>
            <w:r w:rsidR="00801FD3"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    16) چهارمحال402</w:t>
            </w:r>
            <w:r w:rsidR="00801FD3"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801FD3" w:rsidRPr="00B1272D">
              <w:rPr>
                <w:b/>
                <w:bCs/>
                <w:position w:val="-24"/>
                <w:sz w:val="24"/>
                <w:szCs w:val="24"/>
              </w:rPr>
              <w:object w:dxaOrig="2079" w:dyaOrig="639" w14:anchorId="4C0DFA2D">
                <v:shape id="_x0000_i1593" type="#_x0000_t75" style="width:103.5pt;height:31.5pt" o:ole="">
                  <v:imagedata r:id="rId857" o:title=""/>
                </v:shape>
                <o:OLEObject Type="Embed" ProgID="Equation.DSMT4" ShapeID="_x0000_i1593" DrawAspect="Content" ObjectID="_1787060263" r:id="rId858"/>
              </w:object>
            </w:r>
          </w:p>
          <w:p w14:paraId="2823B208" w14:textId="6882D4F2" w:rsidR="00013546" w:rsidRPr="00555726" w:rsidRDefault="00013546" w:rsidP="00BA4426">
            <w:pPr>
              <w:tabs>
                <w:tab w:val="left" w:pos="1607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7) کردستان402               </w:t>
            </w:r>
            <w:r w:rsidRPr="00B1272D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1860" w:dyaOrig="660" w14:anchorId="6C808447">
                <v:shape id="_x0000_i1594" type="#_x0000_t75" style="width:93pt;height:33pt" o:ole="">
                  <v:imagedata r:id="rId859" o:title=""/>
                </v:shape>
                <o:OLEObject Type="Embed" ProgID="Equation.DSMT4" ShapeID="_x0000_i1594" DrawAspect="Content" ObjectID="_1787060264" r:id="rId860"/>
              </w:object>
            </w:r>
            <w:r w:rsidR="00106440"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18) بویراحمد402</w:t>
            </w:r>
            <w:r w:rsidR="00106440">
              <w:rPr>
                <w:rFonts w:hint="cs"/>
                <w:rtl/>
                <w:lang w:bidi="fa-IR"/>
              </w:rPr>
              <w:t xml:space="preserve">       </w:t>
            </w:r>
            <w:r w:rsidR="00106440" w:rsidRPr="00106440">
              <w:rPr>
                <w:position w:val="-24"/>
                <w:lang w:bidi="fa-IR"/>
              </w:rPr>
              <w:object w:dxaOrig="2560" w:dyaOrig="660" w14:anchorId="07197229">
                <v:shape id="_x0000_i1595" type="#_x0000_t75" style="width:127.5pt;height:33pt" o:ole="">
                  <v:imagedata r:id="rId861" o:title=""/>
                </v:shape>
                <o:OLEObject Type="Embed" ProgID="Equation.DSMT4" ShapeID="_x0000_i1595" DrawAspect="Content" ObjectID="_1787060265" r:id="rId862"/>
              </w:object>
            </w:r>
          </w:p>
        </w:tc>
      </w:tr>
      <w:tr w:rsidR="00555726" w:rsidRPr="00555726" w14:paraId="68CF4415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0239E94" w14:textId="2029E2C0" w:rsidR="00555726" w:rsidRPr="00555726" w:rsidRDefault="00B1272D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187691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حاصل عبارت‌های زیر را به دست آورید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  <w:p w14:paraId="22D82CBE" w14:textId="5384EE33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 w:rsidR="00EB683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خ رضوی 402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EB683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EB6832" w:rsidRPr="004065CE">
              <w:rPr>
                <w:position w:val="-24"/>
              </w:rPr>
              <w:object w:dxaOrig="1200" w:dyaOrig="639" w14:anchorId="43F779DF">
                <v:shape id="_x0000_i1596" type="#_x0000_t75" style="width:60pt;height:31.5pt" o:ole="">
                  <v:imagedata r:id="rId863" o:title=""/>
                </v:shape>
                <o:OLEObject Type="Embed" ProgID="Equation.DSMT4" ShapeID="_x0000_i1596" DrawAspect="Content" ObjectID="_1787060266" r:id="rId86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2) ش تهران401                         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1600" w:dyaOrig="680" w14:anchorId="14FED8EE">
                <v:shape id="_x0000_i1597" type="#_x0000_t75" style="width:78pt;height:36pt" o:ole="">
                  <v:imagedata r:id="rId865" o:title=""/>
                </v:shape>
                <o:OLEObject Type="Embed" ProgID="Equation.DSMT4" ShapeID="_x0000_i1597" DrawAspect="Content" ObjectID="_1787060267" r:id="rId866"/>
              </w:object>
            </w:r>
          </w:p>
          <w:p w14:paraId="5A393922" w14:textId="39902F4C" w:rsidR="00555726" w:rsidRPr="00555726" w:rsidRDefault="00555726" w:rsidP="00555726">
            <w:pPr>
              <w:tabs>
                <w:tab w:val="left" w:pos="2027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)</w:t>
            </w:r>
            <w:r w:rsidR="005C3C5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زنجان 402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C3C5E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5C3C5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5C3C5E" w:rsidRPr="004065CE">
              <w:rPr>
                <w:position w:val="-24"/>
              </w:rPr>
              <w:object w:dxaOrig="1740" w:dyaOrig="639" w14:anchorId="76A6C1A5">
                <v:shape id="_x0000_i1598" type="#_x0000_t75" style="width:87pt;height:31.5pt" o:ole="">
                  <v:imagedata r:id="rId867" o:title=""/>
                </v:shape>
                <o:OLEObject Type="Embed" ProgID="Equation.DSMT4" ShapeID="_x0000_i1598" DrawAspect="Content" ObjectID="_1787060268" r:id="rId86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4) کردستان401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760" w:dyaOrig="639" w14:anchorId="748499D2">
                <v:shape id="_x0000_i1599" type="#_x0000_t75" style="width:90pt;height:30pt" o:ole="">
                  <v:imagedata r:id="rId869" o:title=""/>
                </v:shape>
                <o:OLEObject Type="Embed" ProgID="Equation.DSMT4" ShapeID="_x0000_i1599" DrawAspect="Content" ObjectID="_1787060269" r:id="rId870"/>
              </w:object>
            </w:r>
          </w:p>
          <w:p w14:paraId="6051AB76" w14:textId="77777777" w:rsidR="00555726" w:rsidRPr="00555726" w:rsidRDefault="00555726" w:rsidP="00555726">
            <w:pPr>
              <w:tabs>
                <w:tab w:val="left" w:pos="2027"/>
              </w:tabs>
              <w:spacing w:after="0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5) قم 401        </w:t>
            </w:r>
            <w:r w:rsidRPr="00555726">
              <w:rPr>
                <w:b/>
                <w:bCs/>
                <w:sz w:val="24"/>
                <w:szCs w:val="24"/>
              </w:rPr>
              <w:t xml:space="preserve">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1579" w:dyaOrig="700" w14:anchorId="1E0E00C2">
                <v:shape id="_x0000_i1600" type="#_x0000_t75" style="width:78pt;height:36pt" o:ole="">
                  <v:imagedata r:id="rId871" o:title=""/>
                </v:shape>
                <o:OLEObject Type="Embed" ProgID="Equation.DSMT4" ShapeID="_x0000_i1600" DrawAspect="Content" ObjectID="_1787060270" r:id="rId87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6) البرز401                                  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4"/>
                <w:sz w:val="24"/>
                <w:szCs w:val="24"/>
              </w:rPr>
              <w:object w:dxaOrig="1100" w:dyaOrig="639" w14:anchorId="1A3FC282">
                <v:shape id="_x0000_i1601" type="#_x0000_t75" style="width:54pt;height:30pt" o:ole="">
                  <v:imagedata r:id="rId873" o:title=""/>
                </v:shape>
                <o:OLEObject Type="Embed" ProgID="Equation.DSMT4" ShapeID="_x0000_i1601" DrawAspect="Content" ObjectID="_1787060271" r:id="rId874"/>
              </w:object>
            </w:r>
          </w:p>
          <w:p w14:paraId="382BAD1A" w14:textId="77777777" w:rsidR="00555726" w:rsidRPr="00555726" w:rsidRDefault="00555726" w:rsidP="00555726">
            <w:pPr>
              <w:tabs>
                <w:tab w:val="left" w:pos="271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>7) اصفهان401</w:t>
            </w: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620" w:dyaOrig="639" w14:anchorId="1B15B944">
                <v:shape id="_x0000_i1602" type="#_x0000_t75" style="width:84pt;height:30pt" o:ole="">
                  <v:imagedata r:id="rId875" o:title=""/>
                </v:shape>
                <o:OLEObject Type="Embed" ProgID="Equation.DSMT4" ShapeID="_x0000_i1602" DrawAspect="Content" ObjectID="_1787060272" r:id="rId87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8) مرکزی 401        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980" w:dyaOrig="639" w14:anchorId="2B71167C">
                <v:shape id="_x0000_i1603" type="#_x0000_t75" style="width:48pt;height:30pt" o:ole="">
                  <v:imagedata r:id="rId877" o:title=""/>
                </v:shape>
                <o:OLEObject Type="Embed" ProgID="Equation.DSMT4" ShapeID="_x0000_i1603" DrawAspect="Content" ObjectID="_1787060273" r:id="rId878"/>
              </w:object>
            </w:r>
          </w:p>
          <w:p w14:paraId="7E9C931C" w14:textId="77777777" w:rsidR="00555726" w:rsidRPr="00555726" w:rsidRDefault="00555726" w:rsidP="00555726">
            <w:pPr>
              <w:tabs>
                <w:tab w:val="left" w:pos="271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9) کرمان 401 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500" w:dyaOrig="639" w14:anchorId="2C78500A">
                <v:shape id="_x0000_i1604" type="#_x0000_t75" style="width:78pt;height:30pt" o:ole="">
                  <v:imagedata r:id="rId879" o:title=""/>
                </v:shape>
                <o:OLEObject Type="Embed" ProgID="Equation.DSMT4" ShapeID="_x0000_i1604" DrawAspect="Content" ObjectID="_1787060274" r:id="rId88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10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ازندران         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520" w:dyaOrig="660" w14:anchorId="1EA363EE">
                <v:shape id="_x0000_i1605" type="#_x0000_t75" style="width:78pt;height:36pt" o:ole="">
                  <v:imagedata r:id="rId881" o:title=""/>
                </v:shape>
                <o:OLEObject Type="Embed" ProgID="Equation.DSMT4" ShapeID="_x0000_i1605" DrawAspect="Content" ObjectID="_1787060275" r:id="rId882"/>
              </w:object>
            </w:r>
          </w:p>
          <w:p w14:paraId="57C4A31D" w14:textId="77777777" w:rsidR="00555726" w:rsidRPr="00555726" w:rsidRDefault="00555726" w:rsidP="00555726">
            <w:pPr>
              <w:tabs>
                <w:tab w:val="left" w:pos="271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11) قزوین 401  </w:t>
            </w: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100" w:dyaOrig="639" w14:anchorId="7D3D6232">
                <v:shape id="_x0000_i1606" type="#_x0000_t75" style="width:54pt;height:30pt" o:ole="">
                  <v:imagedata r:id="rId883" o:title=""/>
                </v:shape>
                <o:OLEObject Type="Embed" ProgID="Equation.DSMT4" ShapeID="_x0000_i1606" DrawAspect="Content" ObjectID="_1787060276" r:id="rId88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12) آذ...غربی401                      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1820" w:dyaOrig="680" w14:anchorId="36ED15F8">
                <v:shape id="_x0000_i1607" type="#_x0000_t75" style="width:90pt;height:36pt" o:ole="">
                  <v:imagedata r:id="rId885" o:title=""/>
                </v:shape>
                <o:OLEObject Type="Embed" ProgID="Equation.DSMT4" ShapeID="_x0000_i1607" DrawAspect="Content" ObjectID="_1787060277" r:id="rId886"/>
              </w:object>
            </w:r>
          </w:p>
          <w:p w14:paraId="2DB278D0" w14:textId="77777777" w:rsidR="00555726" w:rsidRPr="00555726" w:rsidRDefault="00555726" w:rsidP="00555726">
            <w:pPr>
              <w:tabs>
                <w:tab w:val="left" w:pos="271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13) اردبیل401   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620" w:dyaOrig="639" w14:anchorId="4070A409">
                <v:shape id="_x0000_i1608" type="#_x0000_t75" style="width:84pt;height:30pt" o:ole="">
                  <v:imagedata r:id="rId887" o:title=""/>
                </v:shape>
                <o:OLEObject Type="Embed" ProgID="Equation.DSMT4" ShapeID="_x0000_i1608" DrawAspect="Content" ObjectID="_1787060278" r:id="rId88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14) خوزستان401         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280" w:dyaOrig="639" w14:anchorId="3C51B80C">
                <v:shape id="_x0000_i1609" type="#_x0000_t75" style="width:66pt;height:30pt" o:ole="">
                  <v:imagedata r:id="rId889" o:title=""/>
                </v:shape>
                <o:OLEObject Type="Embed" ProgID="Equation.DSMT4" ShapeID="_x0000_i1609" DrawAspect="Content" ObjectID="_1787060279" r:id="rId890"/>
              </w:object>
            </w:r>
          </w:p>
          <w:p w14:paraId="32D17EE8" w14:textId="77777777" w:rsidR="00555726" w:rsidRPr="00555726" w:rsidRDefault="00555726" w:rsidP="00555726">
            <w:pPr>
              <w:tabs>
                <w:tab w:val="left" w:pos="2711"/>
              </w:tabs>
              <w:spacing w:after="0"/>
              <w:rPr>
                <w:b/>
                <w:bCs/>
                <w:sz w:val="24"/>
                <w:szCs w:val="24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15) خراسان جنوبی401    </w:t>
            </w:r>
            <w:r w:rsidRPr="00555726">
              <w:rPr>
                <w:b/>
                <w:bCs/>
                <w:sz w:val="24"/>
                <w:szCs w:val="24"/>
              </w:rPr>
              <w:t xml:space="preserve">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</w:t>
            </w:r>
            <w:r w:rsidRPr="00555726">
              <w:rPr>
                <w:b/>
                <w:bCs/>
                <w:sz w:val="24"/>
                <w:szCs w:val="24"/>
              </w:rPr>
              <w:t xml:space="preserve">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2340" w:dyaOrig="740" w14:anchorId="260E88D7">
                <v:shape id="_x0000_i1610" type="#_x0000_t75" style="width:120pt;height:36pt" o:ole="">
                  <v:imagedata r:id="rId891" o:title=""/>
                </v:shape>
                <o:OLEObject Type="Embed" ProgID="Equation.DSMT4" ShapeID="_x0000_i1610" DrawAspect="Content" ObjectID="_1787060280" r:id="rId892"/>
              </w:object>
            </w:r>
          </w:p>
          <w:p w14:paraId="29FE5EBA" w14:textId="77777777" w:rsidR="00555726" w:rsidRPr="00555726" w:rsidRDefault="00555726" w:rsidP="00555726">
            <w:pPr>
              <w:tabs>
                <w:tab w:val="left" w:pos="271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6) خراسان‌شمالی401               </w:t>
            </w: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780" w:dyaOrig="660" w14:anchorId="16A469D6">
                <v:shape id="_x0000_i1611" type="#_x0000_t75" style="width:90pt;height:36pt" o:ole="">
                  <v:imagedata r:id="rId893" o:title=""/>
                </v:shape>
                <o:OLEObject Type="Embed" ProgID="Equation.DSMT4" ShapeID="_x0000_i1611" DrawAspect="Content" ObjectID="_1787060281" r:id="rId89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17) لرستان401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500" w:dyaOrig="639" w14:anchorId="3C7D0664">
                <v:shape id="_x0000_i1612" type="#_x0000_t75" style="width:78pt;height:30pt" o:ole="">
                  <v:imagedata r:id="rId895" o:title=""/>
                </v:shape>
                <o:OLEObject Type="Embed" ProgID="Equation.DSMT4" ShapeID="_x0000_i1612" DrawAspect="Content" ObjectID="_1787060282" r:id="rId896"/>
              </w:object>
            </w:r>
          </w:p>
          <w:p w14:paraId="026BEDB9" w14:textId="77777777" w:rsidR="00555726" w:rsidRDefault="00555726" w:rsidP="00555726">
            <w:pPr>
              <w:tabs>
                <w:tab w:val="left" w:pos="2711"/>
              </w:tabs>
              <w:spacing w:after="0"/>
              <w:rPr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8) ش...تهراان 401                 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200" w:dyaOrig="639" w14:anchorId="236B0764">
                <v:shape id="_x0000_i1613" type="#_x0000_t75" style="width:60pt;height:30pt" o:ole="">
                  <v:imagedata r:id="rId897" o:title=""/>
                </v:shape>
                <o:OLEObject Type="Embed" ProgID="Equation.DSMT4" ShapeID="_x0000_i1613" DrawAspect="Content" ObjectID="_1787060283" r:id="rId898"/>
              </w:object>
            </w:r>
            <w:r w:rsidR="00BA44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19) تهران402  </w:t>
            </w:r>
            <w:r w:rsidR="00BF33C1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</w:t>
            </w:r>
            <w:r w:rsidR="00BF33C1" w:rsidRPr="004065CE">
              <w:rPr>
                <w:position w:val="-24"/>
              </w:rPr>
              <w:object w:dxaOrig="1480" w:dyaOrig="639" w14:anchorId="1A356F5F">
                <v:shape id="_x0000_i1614" type="#_x0000_t75" style="width:73.5pt;height:31.5pt" o:ole="">
                  <v:imagedata r:id="rId899" o:title=""/>
                </v:shape>
                <o:OLEObject Type="Embed" ProgID="Equation.DSMT4" ShapeID="_x0000_i1614" DrawAspect="Content" ObjectID="_1787060284" r:id="rId900"/>
              </w:object>
            </w:r>
          </w:p>
          <w:p w14:paraId="27EAFCB6" w14:textId="77777777" w:rsidR="00A56699" w:rsidRDefault="00A56699" w:rsidP="009A5D04">
            <w:pPr>
              <w:tabs>
                <w:tab w:val="left" w:pos="2711"/>
                <w:tab w:val="left" w:pos="6527"/>
              </w:tabs>
              <w:spacing w:after="0"/>
              <w:rPr>
                <w:rtl/>
              </w:rPr>
            </w:pPr>
            <w:r>
              <w:rPr>
                <w:rFonts w:hint="cs"/>
                <w:rtl/>
              </w:rPr>
              <w:t xml:space="preserve">20) سمنان 402   </w:t>
            </w:r>
            <w:r>
              <w:t xml:space="preserve">                </w:t>
            </w:r>
            <w:r>
              <w:rPr>
                <w:rFonts w:hint="cs"/>
                <w:rtl/>
              </w:rPr>
              <w:t xml:space="preserve">          </w:t>
            </w:r>
            <w:r w:rsidRPr="004065CE">
              <w:rPr>
                <w:position w:val="-54"/>
              </w:rPr>
              <w:object w:dxaOrig="900" w:dyaOrig="1200" w14:anchorId="13899015">
                <v:shape id="_x0000_i1615" type="#_x0000_t75" style="width:45pt;height:60pt" o:ole="">
                  <v:imagedata r:id="rId901" o:title=""/>
                </v:shape>
                <o:OLEObject Type="Embed" ProgID="Equation.DSMT4" ShapeID="_x0000_i1615" DrawAspect="Content" ObjectID="_1787060285" r:id="rId902"/>
              </w:object>
            </w:r>
            <w:r w:rsidR="009A5D04">
              <w:rPr>
                <w:rFonts w:hint="cs"/>
                <w:rtl/>
              </w:rPr>
              <w:t xml:space="preserve">            21) گیلان402</w:t>
            </w:r>
            <w:r w:rsidR="009A5D04">
              <w:t xml:space="preserve">    </w:t>
            </w:r>
            <w:r w:rsidR="009A5D04">
              <w:rPr>
                <w:rFonts w:hint="cs"/>
                <w:rtl/>
                <w:lang w:bidi="fa-IR"/>
              </w:rPr>
              <w:t xml:space="preserve">               </w:t>
            </w:r>
            <w:r w:rsidR="009A5D04">
              <w:rPr>
                <w:rtl/>
              </w:rPr>
              <w:tab/>
            </w:r>
            <w:r w:rsidR="009A5D04" w:rsidRPr="004065CE">
              <w:rPr>
                <w:position w:val="-28"/>
              </w:rPr>
              <w:object w:dxaOrig="1780" w:dyaOrig="680" w14:anchorId="2F41EBC4">
                <v:shape id="_x0000_i1616" type="#_x0000_t75" style="width:88.5pt;height:34.5pt" o:ole="">
                  <v:imagedata r:id="rId903" o:title=""/>
                </v:shape>
                <o:OLEObject Type="Embed" ProgID="Equation.DSMT4" ShapeID="_x0000_i1616" DrawAspect="Content" ObjectID="_1787060286" r:id="rId904"/>
              </w:object>
            </w:r>
          </w:p>
          <w:p w14:paraId="1E84D43F" w14:textId="51453A00" w:rsidR="00091011" w:rsidRPr="00555726" w:rsidRDefault="00091011" w:rsidP="009A5D04">
            <w:pPr>
              <w:tabs>
                <w:tab w:val="left" w:pos="2711"/>
                <w:tab w:val="left" w:pos="6527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rtl/>
              </w:rPr>
              <w:t xml:space="preserve">22) قزوین 402     </w:t>
            </w:r>
            <w:r>
              <w:rPr>
                <w:rFonts w:hint="cs"/>
                <w:rtl/>
                <w:lang w:bidi="fa-IR"/>
              </w:rPr>
              <w:t xml:space="preserve">                       </w:t>
            </w:r>
            <w:r>
              <w:rPr>
                <w:rFonts w:hint="cs"/>
                <w:rtl/>
              </w:rPr>
              <w:t xml:space="preserve">  </w:t>
            </w:r>
            <w:r w:rsidRPr="004065CE">
              <w:rPr>
                <w:position w:val="-24"/>
              </w:rPr>
              <w:object w:dxaOrig="1060" w:dyaOrig="639" w14:anchorId="013B798B">
                <v:shape id="_x0000_i1617" type="#_x0000_t75" style="width:52.5pt;height:31.5pt" o:ole="">
                  <v:imagedata r:id="rId905" o:title=""/>
                </v:shape>
                <o:OLEObject Type="Embed" ProgID="Equation.DSMT4" ShapeID="_x0000_i1617" DrawAspect="Content" ObjectID="_1787060287" r:id="rId906"/>
              </w:object>
            </w:r>
            <w:r w:rsidR="00A009A1">
              <w:rPr>
                <w:rFonts w:hint="cs"/>
                <w:rtl/>
              </w:rPr>
              <w:t xml:space="preserve">         23) کرمان402   </w:t>
            </w:r>
            <w:r w:rsidR="00A009A1">
              <w:rPr>
                <w:rFonts w:hint="cs"/>
                <w:rtl/>
                <w:lang w:bidi="fa-IR"/>
              </w:rPr>
              <w:t xml:space="preserve">                         </w:t>
            </w:r>
            <w:r w:rsidR="00A009A1">
              <w:rPr>
                <w:rFonts w:hint="cs"/>
                <w:rtl/>
              </w:rPr>
              <w:t xml:space="preserve"> </w:t>
            </w:r>
            <w:r w:rsidR="00A009A1" w:rsidRPr="004065CE">
              <w:rPr>
                <w:position w:val="-24"/>
              </w:rPr>
              <w:object w:dxaOrig="1660" w:dyaOrig="639" w14:anchorId="43F78FB1">
                <v:shape id="_x0000_i1618" type="#_x0000_t75" style="width:82.5pt;height:31.5pt" o:ole="">
                  <v:imagedata r:id="rId907" o:title=""/>
                </v:shape>
                <o:OLEObject Type="Embed" ProgID="Equation.DSMT4" ShapeID="_x0000_i1618" DrawAspect="Content" ObjectID="_1787060288" r:id="rId908"/>
              </w:object>
            </w:r>
          </w:p>
        </w:tc>
      </w:tr>
      <w:tr w:rsidR="00555726" w:rsidRPr="00555726" w14:paraId="1EB49884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273D99B" w14:textId="074E7CA1" w:rsidR="00555726" w:rsidRPr="00555726" w:rsidRDefault="00B1272D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E5CB3D8" w14:textId="77777777" w:rsidR="00555726" w:rsidRDefault="00C10797" w:rsidP="00555726">
            <w:pPr>
              <w:tabs>
                <w:tab w:val="left" w:pos="391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و عبارت گویا بنویسید که حاصل جمع آنها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580" w:dyaOrig="639" w14:anchorId="5C0751BB">
                <v:shape id="_x0000_i1619" type="#_x0000_t75" style="width:30pt;height:30pt" o:ole="">
                  <v:imagedata r:id="rId909" o:title=""/>
                </v:shape>
                <o:OLEObject Type="Embed" ProgID="Equation.DSMT4" ShapeID="_x0000_i1619" DrawAspect="Content" ObjectID="_1787060289" r:id="rId91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.  (گیلان401) </w:t>
            </w:r>
          </w:p>
          <w:p w14:paraId="5497FADE" w14:textId="2A2484FD" w:rsidR="00C10797" w:rsidRDefault="00C10797" w:rsidP="00555726">
            <w:pPr>
              <w:tabs>
                <w:tab w:val="left" w:pos="391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) عبارت گویای</w:t>
            </w:r>
            <w:r w:rsidRPr="00C10797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700" w:dyaOrig="639" w14:anchorId="0C47EB30">
                <v:shape id="_x0000_i1620" type="#_x0000_t75" style="width:34.5pt;height:31.5pt" o:ole="">
                  <v:imagedata r:id="rId911" o:title=""/>
                </v:shape>
                <o:OLEObject Type="Embed" ProgID="Equation.DSMT4" ShapeID="_x0000_i1620" DrawAspect="Content" ObjectID="_1787060290" r:id="rId912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را بصورت جمع دو عبارت گویا بنویسید. (مازندران402) </w:t>
            </w:r>
          </w:p>
          <w:p w14:paraId="616FF270" w14:textId="0603A32F" w:rsidR="00C10797" w:rsidRPr="00555726" w:rsidRDefault="00C10797" w:rsidP="00555726">
            <w:pPr>
              <w:tabs>
                <w:tab w:val="left" w:pos="391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555726" w:rsidRPr="00555726" w14:paraId="5A31DB9E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28A08BE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47E3E88" w14:textId="77777777" w:rsidR="00555726" w:rsidRPr="00555726" w:rsidRDefault="00555726" w:rsidP="00555726">
            <w:pPr>
              <w:tabs>
                <w:tab w:val="left" w:pos="3035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درس سوم : تقسیم چند جمله‌ای</w:t>
            </w:r>
          </w:p>
        </w:tc>
      </w:tr>
      <w:tr w:rsidR="00555726" w:rsidRPr="00555726" w14:paraId="635D6239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5C33209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C6363DA" w14:textId="14D8E8D3" w:rsidR="00555726" w:rsidRPr="00555726" w:rsidRDefault="00BF33C1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20704" behindDoc="1" locked="0" layoutInCell="1" allowOverlap="1" wp14:anchorId="3F22C3D0" wp14:editId="39ADFCC5">
                  <wp:simplePos x="0" y="0"/>
                  <wp:positionH relativeFrom="column">
                    <wp:posOffset>1727835</wp:posOffset>
                  </wp:positionH>
                  <wp:positionV relativeFrom="paragraph">
                    <wp:posOffset>216535</wp:posOffset>
                  </wp:positionV>
                  <wp:extent cx="754380" cy="434340"/>
                  <wp:effectExtent l="0" t="0" r="7620" b="3810"/>
                  <wp:wrapNone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4380" cy="4343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15584" behindDoc="1" locked="0" layoutInCell="1" allowOverlap="1" wp14:anchorId="3A933EAE" wp14:editId="2F525131">
                  <wp:simplePos x="0" y="0"/>
                  <wp:positionH relativeFrom="column">
                    <wp:posOffset>4570095</wp:posOffset>
                  </wp:positionH>
                  <wp:positionV relativeFrom="paragraph">
                    <wp:posOffset>255905</wp:posOffset>
                  </wp:positionV>
                  <wp:extent cx="708660" cy="419100"/>
                  <wp:effectExtent l="0" t="0" r="0" b="0"/>
                  <wp:wrapNone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8660" cy="419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قسیم‌های زیر را انجام دهید باقیمانده و خارج قسمت را در هر مورد مشخص کنید.</w:t>
            </w:r>
          </w:p>
          <w:p w14:paraId="3BFA813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گیلان 401              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040" w:dyaOrig="360" w14:anchorId="15CE6100">
                <v:shape id="_x0000_i1664" type="#_x0000_t75" style="width:102pt;height:18pt" o:ole="">
                  <v:imagedata r:id="rId914" o:title=""/>
                </v:shape>
                <o:OLEObject Type="Embed" ProgID="Equation.DSMT4" ShapeID="_x0000_i1664" DrawAspect="Content" ObjectID="_1787060291" r:id="rId91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2) تهران401            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040" w:dyaOrig="360" w14:anchorId="296BEBFB">
                <v:shape id="_x0000_i1665" type="#_x0000_t75" style="width:102pt;height:18pt" o:ole="">
                  <v:imagedata r:id="rId916" o:title=""/>
                </v:shape>
                <o:OLEObject Type="Embed" ProgID="Equation.DSMT4" ShapeID="_x0000_i1665" DrawAspect="Content" ObjectID="_1787060292" r:id="rId91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14:paraId="143B8E05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</w:p>
          <w:p w14:paraId="4BC41F65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42208" behindDoc="1" locked="0" layoutInCell="1" allowOverlap="1" wp14:anchorId="31726609" wp14:editId="0CC1459C">
                  <wp:simplePos x="0" y="0"/>
                  <wp:positionH relativeFrom="column">
                    <wp:posOffset>676910</wp:posOffset>
                  </wp:positionH>
                  <wp:positionV relativeFrom="paragraph">
                    <wp:posOffset>269240</wp:posOffset>
                  </wp:positionV>
                  <wp:extent cx="1460542" cy="578485"/>
                  <wp:effectExtent l="0" t="0" r="6350" b="0"/>
                  <wp:wrapNone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42" cy="5784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25824" behindDoc="1" locked="0" layoutInCell="1" allowOverlap="1" wp14:anchorId="6D981915" wp14:editId="7F07294B">
                  <wp:simplePos x="0" y="0"/>
                  <wp:positionH relativeFrom="column">
                    <wp:posOffset>4730750</wp:posOffset>
                  </wp:positionH>
                  <wp:positionV relativeFrom="paragraph">
                    <wp:posOffset>203835</wp:posOffset>
                  </wp:positionV>
                  <wp:extent cx="754380" cy="495300"/>
                  <wp:effectExtent l="0" t="0" r="7620" b="0"/>
                  <wp:wrapNone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4380" cy="4953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DF54DC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3) (ش تهران401)   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840" w:dyaOrig="360" w14:anchorId="2C48D1C1">
                <v:shape id="_x0000_i1666" type="#_x0000_t75" style="width:2in;height:18pt" o:ole="">
                  <v:imagedata r:id="rId919" o:title=""/>
                </v:shape>
                <o:OLEObject Type="Embed" ProgID="Equation.DSMT4" ShapeID="_x0000_i1666" DrawAspect="Content" ObjectID="_1787060293" r:id="rId92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4) قم401     </w:t>
            </w:r>
          </w:p>
          <w:p w14:paraId="06B53D83" w14:textId="77777777" w:rsidR="00555726" w:rsidRPr="00555726" w:rsidRDefault="00555726" w:rsidP="00555726">
            <w:pPr>
              <w:tabs>
                <w:tab w:val="left" w:pos="2411"/>
              </w:tabs>
              <w:spacing w:after="0"/>
              <w:rPr>
                <w:b/>
                <w:bCs/>
                <w:sz w:val="24"/>
                <w:szCs w:val="24"/>
              </w:rPr>
            </w:pP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</w:p>
          <w:p w14:paraId="72056DE1" w14:textId="5B5F0A28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32992" behindDoc="1" locked="0" layoutInCell="1" allowOverlap="1" wp14:anchorId="5B5EC413" wp14:editId="18A1FBF3">
                  <wp:simplePos x="0" y="0"/>
                  <wp:positionH relativeFrom="column">
                    <wp:posOffset>4813935</wp:posOffset>
                  </wp:positionH>
                  <wp:positionV relativeFrom="paragraph">
                    <wp:posOffset>189230</wp:posOffset>
                  </wp:positionV>
                  <wp:extent cx="861060" cy="457200"/>
                  <wp:effectExtent l="0" t="0" r="0" b="0"/>
                  <wp:wrapNone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457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16608" behindDoc="1" locked="0" layoutInCell="1" allowOverlap="1" wp14:anchorId="50C82D63" wp14:editId="79B9BA93">
                  <wp:simplePos x="0" y="0"/>
                  <wp:positionH relativeFrom="column">
                    <wp:posOffset>1552575</wp:posOffset>
                  </wp:positionH>
                  <wp:positionV relativeFrom="paragraph">
                    <wp:posOffset>168275</wp:posOffset>
                  </wp:positionV>
                  <wp:extent cx="929640" cy="495300"/>
                  <wp:effectExtent l="0" t="0" r="3810" b="0"/>
                  <wp:wrapNone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9640" cy="4953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5553FC8" w14:textId="0AA2263A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5) مرکزی401    </w:t>
            </w:r>
            <w:r w:rsidRPr="00555726">
              <w:rPr>
                <w:b/>
                <w:bCs/>
                <w:sz w:val="24"/>
                <w:szCs w:val="24"/>
              </w:rPr>
              <w:t xml:space="preserve">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380" w:dyaOrig="360" w14:anchorId="00A39D3A">
                <v:shape id="_x0000_i1667" type="#_x0000_t75" style="width:120pt;height:18pt" o:ole="">
                  <v:imagedata r:id="rId921" o:title=""/>
                </v:shape>
                <o:OLEObject Type="Embed" ProgID="Equation.DSMT4" ShapeID="_x0000_i1667" DrawAspect="Content" ObjectID="_1787060294" r:id="rId92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6) کرمانشاه 401           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240" w:dyaOrig="360" w14:anchorId="1FD371D2">
                <v:shape id="_x0000_i1668" type="#_x0000_t75" style="width:114pt;height:18pt" o:ole="">
                  <v:imagedata r:id="rId923" o:title=""/>
                </v:shape>
                <o:OLEObject Type="Embed" ProgID="Equation.DSMT4" ShapeID="_x0000_i1668" DrawAspect="Content" ObjectID="_1787060295" r:id="rId924"/>
              </w:object>
            </w:r>
          </w:p>
          <w:p w14:paraId="427CBCFD" w14:textId="2B37993D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</w:p>
          <w:p w14:paraId="466B0DE0" w14:textId="664C8F6F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46304" behindDoc="1" locked="0" layoutInCell="1" allowOverlap="1" wp14:anchorId="347BD7A9" wp14:editId="611F2A8E">
                  <wp:simplePos x="0" y="0"/>
                  <wp:positionH relativeFrom="column">
                    <wp:posOffset>1605915</wp:posOffset>
                  </wp:positionH>
                  <wp:positionV relativeFrom="paragraph">
                    <wp:posOffset>171450</wp:posOffset>
                  </wp:positionV>
                  <wp:extent cx="655320" cy="533400"/>
                  <wp:effectExtent l="0" t="0" r="0" b="0"/>
                  <wp:wrapNone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533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38112" behindDoc="1" locked="0" layoutInCell="1" allowOverlap="1" wp14:anchorId="2F56AEEF" wp14:editId="2B81DCC5">
                  <wp:simplePos x="0" y="0"/>
                  <wp:positionH relativeFrom="column">
                    <wp:posOffset>4745990</wp:posOffset>
                  </wp:positionH>
                  <wp:positionV relativeFrom="paragraph">
                    <wp:posOffset>158115</wp:posOffset>
                  </wp:positionV>
                  <wp:extent cx="655320" cy="533400"/>
                  <wp:effectExtent l="0" t="0" r="0" b="0"/>
                  <wp:wrapNone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533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4002DA8" w14:textId="3F89DE42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7) خراسان ج.. 401   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740" w:dyaOrig="360" w14:anchorId="0DC23E2A">
                <v:shape id="_x0000_i1669" type="#_x0000_t75" style="width:138pt;height:18pt" o:ole="">
                  <v:imagedata r:id="rId925" o:title=""/>
                </v:shape>
                <o:OLEObject Type="Embed" ProgID="Equation.DSMT4" ShapeID="_x0000_i1669" DrawAspect="Content" ObjectID="_1787060296" r:id="rId92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8) ک.ب 401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160" w:dyaOrig="360" w14:anchorId="6FD78B10">
                <v:shape id="_x0000_i1670" type="#_x0000_t75" style="width:108pt;height:18pt" o:ole="">
                  <v:imagedata r:id="rId927" o:title=""/>
                </v:shape>
                <o:OLEObject Type="Embed" ProgID="Equation.DSMT4" ShapeID="_x0000_i1670" DrawAspect="Content" ObjectID="_1787060297" r:id="rId928"/>
              </w:object>
            </w:r>
          </w:p>
          <w:p w14:paraId="65E4535B" w14:textId="68159006" w:rsidR="00555726" w:rsidRPr="00555726" w:rsidRDefault="00091011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81120" behindDoc="1" locked="0" layoutInCell="1" allowOverlap="1" wp14:anchorId="66148FD0" wp14:editId="2FA6620E">
                  <wp:simplePos x="0" y="0"/>
                  <wp:positionH relativeFrom="column">
                    <wp:posOffset>4669155</wp:posOffset>
                  </wp:positionH>
                  <wp:positionV relativeFrom="paragraph">
                    <wp:posOffset>77470</wp:posOffset>
                  </wp:positionV>
                  <wp:extent cx="861060" cy="457200"/>
                  <wp:effectExtent l="0" t="0" r="0" b="0"/>
                  <wp:wrapNone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457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D13883F" w14:textId="2CD1C0BF" w:rsidR="00555726" w:rsidRDefault="00091011" w:rsidP="00555726">
            <w:pPr>
              <w:tabs>
                <w:tab w:val="left" w:pos="2771"/>
              </w:tabs>
              <w:spacing w:after="0"/>
              <w:rPr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9) قزوین402            </w:t>
            </w:r>
            <w:r w:rsidRPr="004065CE">
              <w:rPr>
                <w:position w:val="-10"/>
              </w:rPr>
              <w:object w:dxaOrig="2880" w:dyaOrig="360" w14:anchorId="66CE589D">
                <v:shape id="_x0000_i1671" type="#_x0000_t75" style="width:2in;height:18pt" o:ole="">
                  <v:imagedata r:id="rId929" o:title=""/>
                </v:shape>
                <o:OLEObject Type="Embed" ProgID="Equation.DSMT4" ShapeID="_x0000_i1671" DrawAspect="Content" ObjectID="_1787060298" r:id="rId930"/>
              </w:object>
            </w:r>
          </w:p>
          <w:p w14:paraId="035EB549" w14:textId="29CCB39E" w:rsidR="00091011" w:rsidRPr="00555726" w:rsidRDefault="00091011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</w:p>
        </w:tc>
      </w:tr>
      <w:tr w:rsidR="00555726" w:rsidRPr="00555726" w14:paraId="65573B3A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08E0119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2CCCE23" w14:textId="77777777" w:rsidR="00555726" w:rsidRPr="00555726" w:rsidRDefault="00555726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ساحت مستطیلی به عرض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560" w:dyaOrig="260" w14:anchorId="3AFED70B">
                <v:shape id="_x0000_i1672" type="#_x0000_t75" style="width:30pt;height:12pt" o:ole="">
                  <v:imagedata r:id="rId931" o:title=""/>
                </v:shape>
                <o:OLEObject Type="Embed" ProgID="Equation.DSMT4" ShapeID="_x0000_i1672" DrawAspect="Content" ObjectID="_1787060299" r:id="rId93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با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1300" w:dyaOrig="320" w14:anchorId="5D8C845B">
                <v:shape id="_x0000_i1673" type="#_x0000_t75" style="width:66pt;height:18pt" o:ole="">
                  <v:imagedata r:id="rId933" o:title=""/>
                </v:shape>
                <o:OLEObject Type="Embed" ProgID="Equation.DSMT4" ShapeID="_x0000_i1673" DrawAspect="Content" ObjectID="_1787060300" r:id="rId93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ی‌باشد. طول این مستطیل را به دست آورید. (مازندران401) </w:t>
            </w:r>
          </w:p>
          <w:p w14:paraId="760CD513" w14:textId="77777777" w:rsidR="00555726" w:rsidRPr="00555726" w:rsidRDefault="00555726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</w:tbl>
    <w:tbl>
      <w:tblPr>
        <w:tblStyle w:val="TableGrid3"/>
        <w:bidiVisual/>
        <w:tblW w:w="10884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488"/>
        <w:gridCol w:w="10157"/>
        <w:gridCol w:w="220"/>
        <w:gridCol w:w="19"/>
      </w:tblGrid>
      <w:tr w:rsidR="00555726" w:rsidRPr="00555726" w14:paraId="30C6804F" w14:textId="77777777" w:rsidTr="005A41AA">
        <w:trPr>
          <w:trHeight w:val="161"/>
          <w:jc w:val="center"/>
        </w:trPr>
        <w:tc>
          <w:tcPr>
            <w:tcW w:w="488" w:type="dxa"/>
          </w:tcPr>
          <w:p w14:paraId="40DD826B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57" w:type="dxa"/>
            <w:tcBorders>
              <w:right w:val="single" w:sz="4" w:space="0" w:color="auto"/>
            </w:tcBorders>
          </w:tcPr>
          <w:p w14:paraId="0CE10928" w14:textId="77777777" w:rsidR="00555726" w:rsidRPr="00555726" w:rsidRDefault="00555726" w:rsidP="00555726">
            <w:pPr>
              <w:tabs>
                <w:tab w:val="center" w:pos="4819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rtl/>
                <w:lang w:bidi="fa-IR"/>
              </w:rPr>
              <w:t>***توجه*** در این فصل در حل سوالات تشریحی نوشتن فرمول برای حل تمامی سوالات الزامی است.</w:t>
            </w:r>
          </w:p>
        </w:tc>
        <w:tc>
          <w:tcPr>
            <w:tcW w:w="239" w:type="dxa"/>
            <w:gridSpan w:val="2"/>
            <w:tcBorders>
              <w:left w:val="single" w:sz="4" w:space="0" w:color="auto"/>
            </w:tcBorders>
          </w:tcPr>
          <w:p w14:paraId="3029058B" w14:textId="77777777" w:rsidR="00555726" w:rsidRPr="00555726" w:rsidRDefault="00555726" w:rsidP="00555726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555726" w:rsidRPr="00555726" w14:paraId="4B88CDC8" w14:textId="77777777" w:rsidTr="005A41AA">
        <w:trPr>
          <w:trHeight w:val="161"/>
          <w:jc w:val="center"/>
        </w:trPr>
        <w:tc>
          <w:tcPr>
            <w:tcW w:w="488" w:type="dxa"/>
          </w:tcPr>
          <w:p w14:paraId="4A35363C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57" w:type="dxa"/>
            <w:tcBorders>
              <w:right w:val="single" w:sz="4" w:space="0" w:color="auto"/>
            </w:tcBorders>
          </w:tcPr>
          <w:p w14:paraId="766E65F9" w14:textId="2EFBFCF2" w:rsidR="00555726" w:rsidRPr="00555726" w:rsidRDefault="00555726" w:rsidP="00555726">
            <w:pPr>
              <w:tabs>
                <w:tab w:val="center" w:pos="4819"/>
              </w:tabs>
              <w:spacing w:after="0"/>
              <w:rPr>
                <w:rFonts w:ascii="Euclid" w:hAnsi="Euclid"/>
                <w:b/>
                <w:bCs/>
                <w:iCs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</w:t>
            </w:r>
            <w:r w:rsidR="0072232F" w:rsidRPr="00BF33C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فصل هشتم: </w:t>
            </w:r>
            <w:r w:rsidR="0072232F" w:rsidRPr="00BF33C1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حجم و مساحت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</w:t>
            </w:r>
            <w:r w:rsidRPr="00555726">
              <w:rPr>
                <w:rFonts w:ascii="Euclid" w:hAnsi="Euclid" w:hint="cs"/>
                <w:b/>
                <w:bCs/>
                <w:iCs/>
                <w:noProof/>
                <w:sz w:val="24"/>
                <w:szCs w:val="24"/>
                <w:highlight w:val="green"/>
                <w:rtl/>
                <w:lang w:bidi="fa-IR"/>
              </w:rPr>
              <w:t>درس اول: حجم و مساحت کره</w:t>
            </w:r>
          </w:p>
        </w:tc>
        <w:tc>
          <w:tcPr>
            <w:tcW w:w="239" w:type="dxa"/>
            <w:gridSpan w:val="2"/>
            <w:tcBorders>
              <w:left w:val="single" w:sz="4" w:space="0" w:color="auto"/>
            </w:tcBorders>
          </w:tcPr>
          <w:p w14:paraId="044AFAEB" w14:textId="77777777" w:rsidR="00555726" w:rsidRPr="00555726" w:rsidRDefault="00555726" w:rsidP="00555726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555726" w:rsidRPr="00555726" w14:paraId="146736C2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A4B4546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14AD838C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8"/>
                <w:szCs w:val="28"/>
                <w:highlight w:val="lightGray"/>
                <w:rtl/>
                <w:lang w:bidi="fa-IR"/>
              </w:rPr>
              <w:t>تکمیل کردنی:</w:t>
            </w:r>
          </w:p>
          <w:p w14:paraId="5F9C41A9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 مساحت یک نیم کره توپر از ربطه‌ی ........................ به دست می‌آید.                                                              (همدان401)</w:t>
            </w:r>
          </w:p>
          <w:p w14:paraId="088FEC4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مجموعه نقاطی از فضا که فاصله‌ی همه‌ی آنها از یک نقطه به نام مرکز، برابر باشند را .......................... می‌گویند.   (یزد401)</w:t>
            </w:r>
          </w:p>
        </w:tc>
      </w:tr>
      <w:tr w:rsidR="00555726" w:rsidRPr="00555726" w14:paraId="6AB9FC51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6AC6C5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2FC54AD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8"/>
                <w:szCs w:val="28"/>
                <w:highlight w:val="lightGray"/>
                <w:rtl/>
                <w:lang w:bidi="fa-IR"/>
              </w:rPr>
              <w:t>درست-نادرست</w:t>
            </w:r>
          </w:p>
          <w:p w14:paraId="3ED47F35" w14:textId="319DEDF8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6784" behindDoc="1" locked="0" layoutInCell="1" allowOverlap="1" wp14:anchorId="02178F3E" wp14:editId="5CDF0022">
                      <wp:simplePos x="0" y="0"/>
                      <wp:positionH relativeFrom="column">
                        <wp:posOffset>996950</wp:posOffset>
                      </wp:positionH>
                      <wp:positionV relativeFrom="paragraph">
                        <wp:posOffset>82550</wp:posOffset>
                      </wp:positionV>
                      <wp:extent cx="167640" cy="129540"/>
                      <wp:effectExtent l="0" t="0" r="22860" b="22860"/>
                      <wp:wrapNone/>
                      <wp:docPr id="80" name="Oval 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75F24480" id="Oval 80" o:spid="_x0000_s1026" style="position:absolute;margin-left:78.5pt;margin-top:6.5pt;width:13.2pt;height:10.2pt;z-index:-25154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X+vdg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7215048C" wp14:editId="2B5C6ACB">
                      <wp:simplePos x="0" y="0"/>
                      <wp:positionH relativeFrom="column">
                        <wp:posOffset>2193290</wp:posOffset>
                      </wp:positionH>
                      <wp:positionV relativeFrom="paragraph">
                        <wp:posOffset>90170</wp:posOffset>
                      </wp:positionV>
                      <wp:extent cx="167640" cy="129540"/>
                      <wp:effectExtent l="0" t="0" r="22860" b="22860"/>
                      <wp:wrapNone/>
                      <wp:docPr id="81" name="Oval 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2C5E5E87" id="Oval 81" o:spid="_x0000_s1026" style="position:absolute;margin-left:172.7pt;margin-top:7.1pt;width:13.2pt;height:10.2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29vdg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="005E3D5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ساحت کره از فرمول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6"/>
                <w:sz w:val="24"/>
                <w:szCs w:val="24"/>
              </w:rPr>
              <w:object w:dxaOrig="580" w:dyaOrig="320" w14:anchorId="310FB72B">
                <v:shape id="_x0000_i1683" type="#_x0000_t75" style="width:28.5pt;height:16.5pt" o:ole="">
                  <v:imagedata r:id="rId935" o:title=""/>
                </v:shape>
                <o:OLEObject Type="Embed" ProgID="Equation.DSMT4" ShapeID="_x0000_i1683" DrawAspect="Content" ObjectID="_1787060301" r:id="rId936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ه دست می‌آید.                                درست                         نادرست                     (قم401)</w:t>
            </w:r>
          </w:p>
          <w:p w14:paraId="7920E613" w14:textId="45D1D082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70880" behindDoc="1" locked="0" layoutInCell="1" allowOverlap="1" wp14:anchorId="1379B202" wp14:editId="3EAEBC69">
                      <wp:simplePos x="0" y="0"/>
                      <wp:positionH relativeFrom="column">
                        <wp:posOffset>2223770</wp:posOffset>
                      </wp:positionH>
                      <wp:positionV relativeFrom="paragraph">
                        <wp:posOffset>153035</wp:posOffset>
                      </wp:positionV>
                      <wp:extent cx="167640" cy="129540"/>
                      <wp:effectExtent l="0" t="0" r="22860" b="22860"/>
                      <wp:wrapNone/>
                      <wp:docPr id="82" name="Oval 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1176943B" id="Oval 82" o:spid="_x0000_s1026" style="position:absolute;margin-left:175.1pt;margin-top:12.05pt;width:13.2pt;height:10.2pt;z-index:-25154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y/0dw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7808" behindDoc="1" locked="0" layoutInCell="1" allowOverlap="1" wp14:anchorId="507EDF23" wp14:editId="2E431722">
                      <wp:simplePos x="0" y="0"/>
                      <wp:positionH relativeFrom="column">
                        <wp:posOffset>989330</wp:posOffset>
                      </wp:positionH>
                      <wp:positionV relativeFrom="paragraph">
                        <wp:posOffset>160655</wp:posOffset>
                      </wp:positionV>
                      <wp:extent cx="167640" cy="129540"/>
                      <wp:effectExtent l="0" t="0" r="22860" b="22860"/>
                      <wp:wrapNone/>
                      <wp:docPr id="83" name="Oval 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2F420C14" id="Oval 83" o:spid="_x0000_s1026" style="position:absolute;margin-left:77.9pt;margin-top:12.65pt;width:13.2pt;height:10.2pt;z-index:-251548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="005E3D5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)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ساحت کره از فرمول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040" w:dyaOrig="639" w14:anchorId="42F2C75C">
                <v:shape id="_x0000_i1684" type="#_x0000_t75" style="width:52.5pt;height:31.5pt" o:ole="">
                  <v:imagedata r:id="rId937" o:title=""/>
                </v:shape>
                <o:OLEObject Type="Embed" ProgID="Equation.DSMT4" ShapeID="_x0000_i1684" DrawAspect="Content" ObjectID="_1787060302" r:id="rId938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ه دست می‌آید.                     درست                         نادرست           (خ... جنوبی401) </w:t>
            </w:r>
          </w:p>
          <w:p w14:paraId="7E274E3A" w14:textId="2C1A1EF1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71904" behindDoc="1" locked="0" layoutInCell="1" allowOverlap="1" wp14:anchorId="5EDB4FE3" wp14:editId="1E949DD2">
                      <wp:simplePos x="0" y="0"/>
                      <wp:positionH relativeFrom="column">
                        <wp:posOffset>2223770</wp:posOffset>
                      </wp:positionH>
                      <wp:positionV relativeFrom="paragraph">
                        <wp:posOffset>76835</wp:posOffset>
                      </wp:positionV>
                      <wp:extent cx="167640" cy="129540"/>
                      <wp:effectExtent l="0" t="0" r="22860" b="22860"/>
                      <wp:wrapNone/>
                      <wp:docPr id="84" name="Oval 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02990E71" id="Oval 84" o:spid="_x0000_s1026" style="position:absolute;margin-left:175.1pt;margin-top:6.05pt;width:13.2pt;height:10.2pt;z-index:-251544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d4Zdw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8832" behindDoc="1" locked="0" layoutInCell="1" allowOverlap="1" wp14:anchorId="46773969" wp14:editId="66E24CDB">
                      <wp:simplePos x="0" y="0"/>
                      <wp:positionH relativeFrom="column">
                        <wp:posOffset>981710</wp:posOffset>
                      </wp:positionH>
                      <wp:positionV relativeFrom="paragraph">
                        <wp:posOffset>76835</wp:posOffset>
                      </wp:positionV>
                      <wp:extent cx="167640" cy="129540"/>
                      <wp:effectExtent l="0" t="0" r="22860" b="22860"/>
                      <wp:wrapNone/>
                      <wp:docPr id="85" name="Oval 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27BC58C4" id="Oval 85" o:spid="_x0000_s1026" style="position:absolute;margin-left:77.3pt;margin-top:6.05pt;width:13.2pt;height:10.2pt;z-index:-25154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="005E3D5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480" w:dyaOrig="260" w14:anchorId="76D6ECFC">
                <v:shape id="_x0000_i1685" type="#_x0000_t75" style="width:24pt;height:13.5pt" o:ole="">
                  <v:imagedata r:id="rId939" o:title=""/>
                </v:shape>
                <o:OLEObject Type="Embed" ProgID="Equation.DSMT4" ShapeID="_x0000_i1685" DrawAspect="Content" ObjectID="_1787060303" r:id="rId94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حجم کره‌ای به شعاع 3 سانتی‌متر است.                                 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درست                         نادرست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(ک.ب 401)</w:t>
            </w:r>
          </w:p>
          <w:p w14:paraId="2EA877CA" w14:textId="09EC85E0" w:rsid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72928" behindDoc="1" locked="0" layoutInCell="1" allowOverlap="1" wp14:anchorId="12AB53FD" wp14:editId="51C1D000">
                      <wp:simplePos x="0" y="0"/>
                      <wp:positionH relativeFrom="column">
                        <wp:posOffset>2239010</wp:posOffset>
                      </wp:positionH>
                      <wp:positionV relativeFrom="paragraph">
                        <wp:posOffset>157480</wp:posOffset>
                      </wp:positionV>
                      <wp:extent cx="167640" cy="129540"/>
                      <wp:effectExtent l="0" t="0" r="22860" b="22860"/>
                      <wp:wrapNone/>
                      <wp:docPr id="86" name="Oval 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20D3DC60" id="Oval 86" o:spid="_x0000_s1026" style="position:absolute;margin-left:176.3pt;margin-top:12.4pt;width:13.2pt;height:10.2pt;z-index:-251543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769856" behindDoc="1" locked="0" layoutInCell="1" allowOverlap="1" wp14:anchorId="13556798" wp14:editId="4E73F2A8">
                      <wp:simplePos x="0" y="0"/>
                      <wp:positionH relativeFrom="column">
                        <wp:posOffset>996950</wp:posOffset>
                      </wp:positionH>
                      <wp:positionV relativeFrom="paragraph">
                        <wp:posOffset>165100</wp:posOffset>
                      </wp:positionV>
                      <wp:extent cx="167640" cy="129540"/>
                      <wp:effectExtent l="0" t="0" r="22860" b="22860"/>
                      <wp:wrapNone/>
                      <wp:docPr id="87" name="Oval 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" cy="12954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70AD47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>
                  <w:pict>
                    <v:oval w14:anchorId="37E71C47" id="Oval 87" o:spid="_x0000_s1026" style="position:absolute;margin-left:78.5pt;margin-top:13pt;width:13.2pt;height:10.2pt;z-index:-25154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" fillcolor="window" strokecolor="#70ad47" strokeweight="1pt">
                      <v:stroke joinstyle="miter"/>
                    </v:oval>
                  </w:pict>
                </mc:Fallback>
              </mc:AlternateContent>
            </w:r>
            <w:r w:rsidR="005E3D5E">
              <w:rPr>
                <w:rFonts w:hint="cs"/>
                <w:b/>
                <w:bCs/>
                <w:sz w:val="24"/>
                <w:szCs w:val="24"/>
                <w:rtl/>
              </w:rPr>
              <w:t>4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حجم کره‌ای به شعاع </w:t>
            </w:r>
            <w:r w:rsidRPr="00555726">
              <w:rPr>
                <w:b/>
                <w:bCs/>
                <w:position w:val="-4"/>
                <w:sz w:val="24"/>
                <w:szCs w:val="24"/>
              </w:rPr>
              <w:object w:dxaOrig="260" w:dyaOrig="260" w14:anchorId="2E4E7436">
                <v:shape id="_x0000_i1686" type="#_x0000_t75" style="width:13.5pt;height:13.5pt" o:ole="">
                  <v:imagedata r:id="rId941" o:title=""/>
                </v:shape>
                <o:OLEObject Type="Embed" ProgID="Equation.DSMT4" ShapeID="_x0000_i1686" DrawAspect="Content" ObjectID="_1787060304" r:id="rId942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ز فرمول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040" w:dyaOrig="639" w14:anchorId="12CD0E6B">
                <v:shape id="_x0000_i1687" type="#_x0000_t75" style="width:52.5pt;height:31.5pt" o:ole="">
                  <v:imagedata r:id="rId937" o:title=""/>
                </v:shape>
                <o:OLEObject Type="Embed" ProgID="Equation.DSMT4" ShapeID="_x0000_i1687" DrawAspect="Content" ObjectID="_1787060305" r:id="rId943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ه دست می‌آید.    درست                         نادرست                 (سمنان401) </w:t>
            </w:r>
          </w:p>
          <w:p w14:paraId="6FD81CB1" w14:textId="77777777" w:rsidR="0081443D" w:rsidRDefault="005E3D5E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) مساحت کل سطح نیم‌کره توپر برابر با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600" w:dyaOrig="320" w14:anchorId="4079443F">
                <v:shape id="_x0000_i1688" type="#_x0000_t75" style="width:30pt;height:16.5pt" o:ole="">
                  <v:imagedata r:id="rId944" o:title=""/>
                </v:shape>
                <o:OLEObject Type="Embed" ProgID="Equation.DSMT4" ShapeID="_x0000_i1688" DrawAspect="Content" ObjectID="_1787060306" r:id="rId94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است.   </w:t>
            </w:r>
            <w:r w:rsidR="00736CE5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</w:t>
            </w:r>
            <w:r w:rsidR="00B1272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</w:t>
            </w:r>
            <w:r w:rsidR="00736CE5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همدان402)</w:t>
            </w:r>
          </w:p>
          <w:p w14:paraId="44F0F37E" w14:textId="493ACD05" w:rsidR="005E3D5E" w:rsidRPr="00555726" w:rsidRDefault="005E3D5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</w:p>
        </w:tc>
      </w:tr>
      <w:tr w:rsidR="00555726" w:rsidRPr="00555726" w14:paraId="15EA221B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7C119D9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3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4AD6C45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تست:</w:t>
            </w:r>
          </w:p>
          <w:p w14:paraId="2C369FB6" w14:textId="48FCA740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u w:val="single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احت کل یک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>نیمکره توپر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دام است</w:t>
            </w:r>
            <w:r w:rsidR="00555726" w:rsidRPr="00737F15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؟   (مرکزی401)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 xml:space="preserve"> </w:t>
            </w:r>
            <w:r w:rsidR="00477664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 xml:space="preserve">(چهامحال402) </w:t>
            </w:r>
          </w:p>
          <w:p w14:paraId="587717D6" w14:textId="77777777" w:rsid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580" w:dyaOrig="320" w14:anchorId="5FAEC755">
                <v:shape id="_x0000_i1689" type="#_x0000_t75" style="width:28.5pt;height:16.5pt" o:ole="">
                  <v:imagedata r:id="rId946" o:title=""/>
                </v:shape>
                <o:OLEObject Type="Embed" ProgID="Equation.DSMT4" ShapeID="_x0000_i1689" DrawAspect="Content" ObjectID="_1787060307" r:id="rId94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2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600" w:dyaOrig="320" w14:anchorId="4F21E504">
                <v:shape id="_x0000_i1690" type="#_x0000_t75" style="width:30pt;height:16.5pt" o:ole="">
                  <v:imagedata r:id="rId948" o:title=""/>
                </v:shape>
                <o:OLEObject Type="Embed" ProgID="Equation.DSMT4" ShapeID="_x0000_i1690" DrawAspect="Content" ObjectID="_1787060308" r:id="rId94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3) 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580" w:dyaOrig="320" w14:anchorId="625B9BD3">
                <v:shape id="_x0000_i1691" type="#_x0000_t75" style="width:28.5pt;height:16.5pt" o:ole="">
                  <v:imagedata r:id="rId950" o:title=""/>
                </v:shape>
                <o:OLEObject Type="Embed" ProgID="Equation.DSMT4" ShapeID="_x0000_i1691" DrawAspect="Content" ObjectID="_1787060309" r:id="rId95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4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480" w:dyaOrig="320" w14:anchorId="6F75D187">
                <v:shape id="_x0000_i1692" type="#_x0000_t75" style="width:24pt;height:16.5pt" o:ole="">
                  <v:imagedata r:id="rId952" o:title=""/>
                </v:shape>
                <o:OLEObject Type="Embed" ProgID="Equation.DSMT4" ShapeID="_x0000_i1692" DrawAspect="Content" ObjectID="_1787060310" r:id="rId95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486A9B5B" w14:textId="77777777" w:rsidR="00EE0A7C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) مساحت یک کره به شعاع</w:t>
            </w:r>
            <w:r w:rsidRPr="00555726">
              <w:rPr>
                <w:b/>
                <w:bCs/>
                <w:position w:val="-4"/>
                <w:sz w:val="24"/>
                <w:szCs w:val="24"/>
              </w:rPr>
              <w:object w:dxaOrig="260" w:dyaOrig="260" w14:anchorId="30FB5459">
                <v:shape id="_x0000_i1693" type="#_x0000_t75" style="width:13.5pt;height:13.5pt" o:ole="">
                  <v:imagedata r:id="rId941" o:title=""/>
                </v:shape>
                <o:OLEObject Type="Embed" ProgID="Equation.DSMT4" ShapeID="_x0000_i1693" DrawAspect="Content" ObjectID="_1787060311" r:id="rId954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است با:         (رضوی402) </w:t>
            </w:r>
          </w:p>
          <w:p w14:paraId="7F39DB9C" w14:textId="77777777" w:rsidR="00EE0A7C" w:rsidRDefault="00EE0A7C" w:rsidP="00555726">
            <w:pPr>
              <w:tabs>
                <w:tab w:val="left" w:pos="2771"/>
              </w:tabs>
              <w:spacing w:after="0"/>
              <w:rPr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580" w:dyaOrig="320" w14:anchorId="2C75358B">
                <v:shape id="_x0000_i1694" type="#_x0000_t75" style="width:28.5pt;height:16.5pt" o:ole="">
                  <v:imagedata r:id="rId946" o:title=""/>
                </v:shape>
                <o:OLEObject Type="Embed" ProgID="Equation.DSMT4" ShapeID="_x0000_i1694" DrawAspect="Content" ObjectID="_1787060312" r:id="rId95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2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580" w:dyaOrig="320" w14:anchorId="29A1731A">
                <v:shape id="_x0000_i1695" type="#_x0000_t75" style="width:28.5pt;height:16.5pt" o:ole="">
                  <v:imagedata r:id="rId950" o:title=""/>
                </v:shape>
                <o:OLEObject Type="Embed" ProgID="Equation.DSMT4" ShapeID="_x0000_i1695" DrawAspect="Content" ObjectID="_1787060313" r:id="rId95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3) </w:t>
            </w:r>
            <w:r w:rsidRPr="004065CE">
              <w:rPr>
                <w:position w:val="-6"/>
              </w:rPr>
              <w:object w:dxaOrig="600" w:dyaOrig="320" w14:anchorId="67E4AB2B">
                <v:shape id="_x0000_i1696" type="#_x0000_t75" style="width:30pt;height:16.5pt" o:ole="">
                  <v:imagedata r:id="rId957" o:title=""/>
                </v:shape>
                <o:OLEObject Type="Embed" ProgID="Equation.DSMT4" ShapeID="_x0000_i1696" DrawAspect="Content" ObjectID="_1787060314" r:id="rId958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4) </w:t>
            </w:r>
            <w:r w:rsidRPr="004065CE">
              <w:rPr>
                <w:position w:val="-6"/>
              </w:rPr>
              <w:object w:dxaOrig="600" w:dyaOrig="320" w14:anchorId="7A6C2BC5">
                <v:shape id="_x0000_i1697" type="#_x0000_t75" style="width:30pt;height:16.5pt" o:ole="">
                  <v:imagedata r:id="rId959" o:title=""/>
                </v:shape>
                <o:OLEObject Type="Embed" ProgID="Equation.DSMT4" ShapeID="_x0000_i1697" DrawAspect="Content" ObjectID="_1787060315" r:id="rId960"/>
              </w:object>
            </w:r>
          </w:p>
          <w:p w14:paraId="5B2DCFEC" w14:textId="77777777" w:rsidR="00947C8F" w:rsidRDefault="00947C8F" w:rsidP="00555726">
            <w:pPr>
              <w:tabs>
                <w:tab w:val="left" w:pos="2771"/>
              </w:tabs>
              <w:spacing w:after="0"/>
              <w:rPr>
                <w:rtl/>
              </w:rPr>
            </w:pPr>
            <w:r>
              <w:rPr>
                <w:rFonts w:hint="cs"/>
                <w:rtl/>
              </w:rPr>
              <w:t>3) اگر شعاع کره را سه برابر کنیم، حجم آن چند برابر می‌شود؟ (کرمان402)</w:t>
            </w:r>
          </w:p>
          <w:p w14:paraId="4699D0C0" w14:textId="36FC2785" w:rsidR="00947C8F" w:rsidRPr="00555726" w:rsidRDefault="00947C8F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1) 3                 2) 9                   3) 12                    4) 27  </w:t>
            </w:r>
          </w:p>
        </w:tc>
      </w:tr>
      <w:tr w:rsidR="00555726" w:rsidRPr="00555726" w14:paraId="6EE2D1E0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22B1CCE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AFCF11D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مساحت و حجم کره</w:t>
            </w:r>
          </w:p>
          <w:p w14:paraId="34BABD0D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مساحت یک نیم‌کره چوبی توپر به شعاع 10سانتی‌متر را به دست آورید.                                                          (گیلان401)</w:t>
            </w:r>
          </w:p>
          <w:p w14:paraId="7AF37B8D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پیمانه‌ای به شکل نیم‌کره، به شعاع 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>cm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 داریم حجم پیمانه را به دست آورید.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15F42D1E">
                <v:shape id="_x0000_i1698" type="#_x0000_t75" style="width:40.5pt;height:19.5pt" o:ole="">
                  <v:imagedata r:id="rId961" o:title=""/>
                </v:shape>
                <o:OLEObject Type="Embed" ProgID="Equation.DSMT4" ShapeID="_x0000_i1698" DrawAspect="Content" ObjectID="_1787060316" r:id="rId96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(تهران401) </w:t>
            </w:r>
          </w:p>
          <w:p w14:paraId="69D7DCA3" w14:textId="1B3DB748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3) مساحت کره‌ای به شعاع 5 سانتی‌متر را به دست آورید.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5373A227">
                <v:shape id="_x0000_i1699" type="#_x0000_t75" style="width:40.5pt;height:19.5pt" o:ole="">
                  <v:imagedata r:id="rId963" o:title=""/>
                </v:shape>
                <o:OLEObject Type="Embed" ProgID="Equation.DSMT4" ShapeID="_x0000_i1699" DrawAspect="Content" ObjectID="_1787060317" r:id="rId96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</w:t>
            </w:r>
            <w:r w:rsidR="00D760FE">
              <w:rPr>
                <w:rFonts w:hint="cs"/>
                <w:b/>
                <w:bCs/>
                <w:sz w:val="24"/>
                <w:szCs w:val="24"/>
                <w:rtl/>
              </w:rPr>
              <w:t>(قزوین402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14:paraId="19384258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4) مساحت کل و حجم یک </w:t>
            </w:r>
            <w:r w:rsidRPr="00555726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 xml:space="preserve">نیم‌کره توپر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ه شعاع 10 سانتی‌متر را محاسبه کنید.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16208C3C">
                <v:shape id="_x0000_i1700" type="#_x0000_t75" style="width:40.5pt;height:19.5pt" o:ole="">
                  <v:imagedata r:id="rId963" o:title=""/>
                </v:shape>
                <o:OLEObject Type="Embed" ProgID="Equation.DSMT4" ShapeID="_x0000_i1700" DrawAspect="Content" ObjectID="_1787060318" r:id="rId96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ش تهران401)</w:t>
            </w:r>
          </w:p>
          <w:p w14:paraId="1E55D76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5) حجم کره‌ای به شعاع 2 سانتی‌متر را به دست آورید.                                                                                      (همدان401) </w:t>
            </w:r>
          </w:p>
          <w:p w14:paraId="5E345A8F" w14:textId="6D93C870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6) حجم کره ای به قطر 20 سانتی‌متر را به دست آورید.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79B09A02">
                <v:shape id="_x0000_i1701" type="#_x0000_t75" style="width:40.5pt;height:19.5pt" o:ole="">
                  <v:imagedata r:id="rId963" o:title=""/>
                </v:shape>
                <o:OLEObject Type="Embed" ProgID="Equation.DSMT4" ShapeID="_x0000_i1701" DrawAspect="Content" ObjectID="_1787060319" r:id="rId96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</w:t>
            </w:r>
            <w:r w:rsidR="009A5D0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9A5D0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یلان402)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مرکزی401) </w:t>
            </w:r>
          </w:p>
          <w:p w14:paraId="1983143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 اگر شعاع کرهای را دو برابر کنیم، مساحت آن چند برابر می‌شود؟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0711321F">
                <v:shape id="_x0000_i1702" type="#_x0000_t75" style="width:40.5pt;height:19.5pt" o:ole="">
                  <v:imagedata r:id="rId963" o:title=""/>
                </v:shape>
                <o:OLEObject Type="Embed" ProgID="Equation.DSMT4" ShapeID="_x0000_i1702" DrawAspect="Content" ObjectID="_1787060320" r:id="rId96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(زنجان401) </w:t>
            </w:r>
          </w:p>
          <w:p w14:paraId="7720E7C4" w14:textId="77777777" w:rsid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8) مساحت یک کره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480" w:dyaOrig="260" w14:anchorId="39BC7840">
                <v:shape id="_x0000_i1703" type="#_x0000_t75" style="width:24pt;height:13.5pt" o:ole="">
                  <v:imagedata r:id="rId968" o:title=""/>
                </v:shape>
                <o:OLEObject Type="Embed" ProgID="Equation.DSMT4" ShapeID="_x0000_i1703" DrawAspect="Content" ObjectID="_1787060321" r:id="rId96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می‌باشد. اندازه‌ی شعاع کره را به دست آورید.                                                        (ک.ب 401) </w:t>
            </w:r>
          </w:p>
          <w:p w14:paraId="6495F94C" w14:textId="77777777" w:rsidR="00EA023C" w:rsidRDefault="00EA023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9) مساحت کرهای به قطر 12 </w:t>
            </w:r>
            <w:r w:rsidR="00A56699">
              <w:rPr>
                <w:rFonts w:hint="cs"/>
                <w:b/>
                <w:bCs/>
                <w:sz w:val="24"/>
                <w:szCs w:val="24"/>
                <w:rtl/>
              </w:rPr>
              <w:t xml:space="preserve">سانتیمتر را به دست آورید. </w:t>
            </w:r>
            <w:r w:rsidR="00A56699"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32611906">
                <v:shape id="_x0000_i1704" type="#_x0000_t75" style="width:40.5pt;height:19.5pt" o:ole="">
                  <v:imagedata r:id="rId963" o:title=""/>
                </v:shape>
                <o:OLEObject Type="Embed" ProgID="Equation.DSMT4" ShapeID="_x0000_i1704" DrawAspect="Content" ObjectID="_1787060322" r:id="rId970"/>
              </w:object>
            </w:r>
            <w:r w:rsidR="00A56699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="00A56699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(سمنان402) </w:t>
            </w:r>
          </w:p>
          <w:p w14:paraId="54AC3E67" w14:textId="0D2E7A70" w:rsidR="00736CE5" w:rsidRPr="00555726" w:rsidRDefault="00736CE5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10) مساحت نیم کره چوبی توپر به شعاع 1 سانتیمتر را به دست آورید.    (کردستان402) </w:t>
            </w:r>
          </w:p>
        </w:tc>
      </w:tr>
      <w:tr w:rsidR="00555726" w:rsidRPr="00555726" w14:paraId="1FADC309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0E9A8420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8CB7BF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احت کلاه(عرق‌چین) به شکل رویه‌ی نیم کره به قطر 20 سانتی‌متر را به دست آورید.                                    (یزد401) </w:t>
            </w:r>
          </w:p>
          <w:p w14:paraId="7866ED62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</w:p>
        </w:tc>
      </w:tr>
      <w:tr w:rsidR="00555726" w:rsidRPr="00555726" w14:paraId="7D87BE47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820029D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2F1132C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59616" behindDoc="1" locked="0" layoutInCell="1" allowOverlap="1" wp14:anchorId="5130F8F6" wp14:editId="5ECBDEB7">
                  <wp:simplePos x="0" y="0"/>
                  <wp:positionH relativeFrom="column">
                    <wp:posOffset>410211</wp:posOffset>
                  </wp:positionH>
                  <wp:positionV relativeFrom="paragraph">
                    <wp:posOffset>66675</wp:posOffset>
                  </wp:positionV>
                  <wp:extent cx="1043940" cy="700975"/>
                  <wp:effectExtent l="0" t="0" r="3810" b="4445"/>
                  <wp:wrapNone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9638" cy="70480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می‌خواهیم یک نیم‌کره چوبی توپر به شعاع 10 سانتی‌متر را رنگ کنیم، </w:t>
            </w:r>
          </w:p>
          <w:p w14:paraId="41D5CBC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مساحت کل قسمت رنگ شدة را به دست آورید.(کرمان401) </w:t>
            </w:r>
          </w:p>
          <w:p w14:paraId="6139B2A8" w14:textId="7E504359" w:rsidR="0072232F" w:rsidRPr="00555726" w:rsidRDefault="0072232F" w:rsidP="00555726">
            <w:pPr>
              <w:tabs>
                <w:tab w:val="left" w:pos="2771"/>
              </w:tabs>
              <w:spacing w:after="0"/>
              <w:rPr>
                <w:b/>
                <w:bCs/>
                <w:noProof/>
                <w:sz w:val="24"/>
                <w:szCs w:val="24"/>
                <w:rtl/>
              </w:rPr>
            </w:pPr>
          </w:p>
        </w:tc>
      </w:tr>
      <w:tr w:rsidR="00555726" w:rsidRPr="00555726" w14:paraId="5BC6B10A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B9BB58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7F90197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73952" behindDoc="1" locked="0" layoutInCell="1" allowOverlap="1" wp14:anchorId="4E2BFB28" wp14:editId="38EB6F0E">
                  <wp:simplePos x="0" y="0"/>
                  <wp:positionH relativeFrom="column">
                    <wp:posOffset>219710</wp:posOffset>
                  </wp:positionH>
                  <wp:positionV relativeFrom="paragraph">
                    <wp:posOffset>-69215</wp:posOffset>
                  </wp:positionV>
                  <wp:extent cx="1059180" cy="1021080"/>
                  <wp:effectExtent l="0" t="0" r="7620" b="7620"/>
                  <wp:wrapNone/>
                  <wp:docPr id="9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9180" cy="10210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 شکل روبه‌رو کره در استوانه محاط شده است. اگر ارتفاع استوانه 10 سانتی‌متر باشد </w:t>
            </w:r>
          </w:p>
          <w:p w14:paraId="562DDC1F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حجم کره را به دست آورید.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0E5DF071">
                <v:shape id="_x0000_i1705" type="#_x0000_t75" style="width:40.5pt;height:19.5pt" o:ole="">
                  <v:imagedata r:id="rId973" o:title=""/>
                </v:shape>
                <o:OLEObject Type="Embed" ProgID="Equation.DSMT4" ShapeID="_x0000_i1705" DrawAspect="Content" ObjectID="_1787060323" r:id="rId974"/>
              </w:object>
            </w:r>
          </w:p>
          <w:p w14:paraId="333D8FE9" w14:textId="2F49DBFD" w:rsidR="00555726" w:rsidRPr="00555726" w:rsidRDefault="00555726" w:rsidP="0072232F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(اصفهان401)  </w:t>
            </w:r>
          </w:p>
        </w:tc>
      </w:tr>
      <w:tr w:rsidR="00555726" w:rsidRPr="00555726" w14:paraId="14DD8512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7082ACD7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602D96A2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ره‌ای داخل استوانه‌ای به شعاع قاعده 3 واحد محاط شده است. اگر حجم استوانه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460" w:dyaOrig="260" w14:anchorId="44DDD393">
                <v:shape id="_x0000_i1706" type="#_x0000_t75" style="width:22.5pt;height:13.5pt" o:ole="">
                  <v:imagedata r:id="rId975" o:title=""/>
                </v:shape>
                <o:OLEObject Type="Embed" ProgID="Equation.DSMT4" ShapeID="_x0000_i1706" DrawAspect="Content" ObjectID="_1787060324" r:id="rId97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. حجم فضای بین کره و استوانه را به دست آورید.(قزوین401) </w:t>
            </w:r>
          </w:p>
          <w:p w14:paraId="4FF8BFA9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AC4496" w:rsidRPr="00555726" w14:paraId="0BD68879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1DD65B4" w14:textId="403E47B3" w:rsidR="00AC4496" w:rsidRPr="00555726" w:rsidRDefault="00AC449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0928EDD4" w14:textId="0238A042" w:rsidR="00AC4496" w:rsidRDefault="00AC449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گر مساحت و حجم کره‌ای از نظر عددی برابر باشند، شعاع آن چند است؟ (زنجان 402) </w:t>
            </w:r>
          </w:p>
          <w:p w14:paraId="0593A2BB" w14:textId="6ABDA9D3" w:rsidR="00AC4496" w:rsidRPr="00555726" w:rsidRDefault="00AC449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7A2F2B" w:rsidRPr="00555726" w14:paraId="2775C499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D4D9810" w14:textId="6E55C0FA" w:rsidR="007A2F2B" w:rsidRPr="00555726" w:rsidRDefault="007A2F2B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0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66E2053D" w14:textId="500E4381" w:rsidR="007A2F2B" w:rsidRDefault="00796A9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7A2F2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ره</w:t>
            </w:r>
            <w:r w:rsidR="00801FD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7A2F2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ی به شعاع </w:t>
            </w:r>
            <w:r w:rsidR="007A2F2B">
              <w:rPr>
                <w:b/>
                <w:bCs/>
                <w:sz w:val="24"/>
                <w:szCs w:val="24"/>
                <w:lang w:bidi="fa-IR"/>
              </w:rPr>
              <w:t>R</w:t>
            </w:r>
            <w:r w:rsidR="007A2F2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رون استوانه</w:t>
            </w:r>
            <w:r w:rsidR="00801FD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7A2F2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ی </w:t>
            </w:r>
            <w:r w:rsidR="00801FD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حاط شده است، ادعای دو دانش آموز را خوانده و درستی یا نادرستی آنها را مشخص کنید.</w:t>
            </w:r>
          </w:p>
          <w:p w14:paraId="7DFE51D2" w14:textId="77777777" w:rsidR="00801FD3" w:rsidRDefault="00801FD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چهارمحال402) </w:t>
            </w:r>
          </w:p>
          <w:p w14:paraId="68275159" w14:textId="768F5B16" w:rsidR="00801FD3" w:rsidRDefault="00801FD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 xml:space="preserve">مبینا: حجم این استوانه برابر </w:t>
            </w:r>
            <w:r w:rsidRPr="004065CE">
              <w:rPr>
                <w:position w:val="-6"/>
              </w:rPr>
              <w:object w:dxaOrig="600" w:dyaOrig="320" w14:anchorId="501274AD">
                <v:shape id="_x0000_i1707" type="#_x0000_t75" style="width:30pt;height:16.5pt" o:ole="">
                  <v:imagedata r:id="rId957" o:title=""/>
                </v:shape>
                <o:OLEObject Type="Embed" ProgID="Equation.DSMT4" ShapeID="_x0000_i1707" DrawAspect="Content" ObjectID="_1787060325" r:id="rId977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است.</w:t>
            </w:r>
          </w:p>
          <w:p w14:paraId="1C12D5DF" w14:textId="6AF745C6" w:rsidR="00801FD3" w:rsidRDefault="00801FD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یکتا:حجم فضای خالی بین استوانه و کره، برابر با حجم ئنیمکرهای به شعاع </w:t>
            </w:r>
            <w:r>
              <w:rPr>
                <w:b/>
                <w:bCs/>
                <w:sz w:val="24"/>
                <w:szCs w:val="24"/>
                <w:lang w:bidi="fa-IR"/>
              </w:rPr>
              <w:t>R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.</w:t>
            </w:r>
          </w:p>
          <w:p w14:paraId="2B3CBBC9" w14:textId="77777777" w:rsidR="00796A92" w:rsidRDefault="00796A9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3B66817F" w14:textId="04E8089D" w:rsidR="00796A92" w:rsidRDefault="00796A92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) ) حجم استوانه محیط بر کره، چند برابر نیمکره محاط شده در آن است؟</w:t>
            </w:r>
            <w:r w:rsidR="00991EA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کرمانشاه402) </w:t>
            </w:r>
          </w:p>
          <w:p w14:paraId="3D28198F" w14:textId="77777777" w:rsidR="001119CF" w:rsidRDefault="001119CF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0E4B227B" w14:textId="6CA93401" w:rsidR="001119CF" w:rsidRDefault="001119CF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) شعاع کره چه قدر باشد که حجم کره با مساحت کره برابر باشد.</w:t>
            </w:r>
            <w:r w:rsidR="00991EA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خ جنوبی402) </w:t>
            </w:r>
          </w:p>
          <w:p w14:paraId="04CF8033" w14:textId="6B3C95C9" w:rsidR="001119CF" w:rsidRPr="00555726" w:rsidRDefault="001119CF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453DD7" w:rsidRPr="00555726" w14:paraId="172E5BDA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4BECB25D" w14:textId="0B158F89" w:rsidR="00453DD7" w:rsidRPr="00555726" w:rsidRDefault="00453DD7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1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1DE20141" w14:textId="3D2E30BB" w:rsidR="00453DD7" w:rsidRDefault="00453DD7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ره</w:t>
            </w:r>
            <w:r w:rsidR="004163D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ی در استوانهای به قطر 6 سانتی</w:t>
            </w:r>
            <w:r w:rsidR="004163D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تر محاط شده است: </w:t>
            </w:r>
            <w:r w:rsidRPr="00453DD7">
              <w:rPr>
                <w:b/>
                <w:bCs/>
                <w:position w:val="-14"/>
                <w:sz w:val="24"/>
                <w:szCs w:val="24"/>
                <w:lang w:bidi="fa-IR"/>
              </w:rPr>
              <w:object w:dxaOrig="780" w:dyaOrig="400" w14:anchorId="74240FC7">
                <v:shape id="_x0000_i1708" type="#_x0000_t75" style="width:39pt;height:19.5pt" o:ole="">
                  <v:imagedata r:id="rId978" o:title=""/>
                </v:shape>
                <o:OLEObject Type="Embed" ProgID="Equation.DSMT4" ShapeID="_x0000_i1708" DrawAspect="Content" ObjectID="_1787060326" r:id="rId979"/>
              </w:object>
            </w:r>
          </w:p>
          <w:p w14:paraId="0D19AD9E" w14:textId="77777777" w:rsidR="00453DD7" w:rsidRDefault="00453DD7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 حجم کره را به دست آورید.</w:t>
            </w:r>
          </w:p>
          <w:p w14:paraId="3B235DEB" w14:textId="77777777" w:rsidR="00453DD7" w:rsidRDefault="00453DD7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حجم استوانه را به دست آورید.</w:t>
            </w:r>
          </w:p>
          <w:p w14:paraId="52836E61" w14:textId="2E8D4694" w:rsidR="00453DD7" w:rsidRPr="00555726" w:rsidRDefault="00453DD7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پ) </w:t>
            </w:r>
            <w:r w:rsidR="004163D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حجم فضای بین کره و استوانه را به دست آورید.</w:t>
            </w:r>
          </w:p>
        </w:tc>
      </w:tr>
      <w:tr w:rsidR="00555726" w:rsidRPr="00555726" w14:paraId="5EA53026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3F2088C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E2C2570" w14:textId="77777777" w:rsidR="00555726" w:rsidRPr="00555726" w:rsidRDefault="00555726" w:rsidP="00555726">
            <w:pPr>
              <w:tabs>
                <w:tab w:val="left" w:pos="2244"/>
                <w:tab w:val="left" w:pos="3923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</w:t>
            </w: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درس دوم: حجم هرم و مخروط</w:t>
            </w:r>
          </w:p>
        </w:tc>
      </w:tr>
      <w:tr w:rsidR="00555726" w:rsidRPr="00555726" w14:paraId="66E9A75A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0235025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46A68F1A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تست:</w:t>
            </w:r>
          </w:p>
          <w:p w14:paraId="7ECCC2B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 در هرم منتظم، وجه‌های جانبی به شکل ..................................... است.           (ش تهران401)</w:t>
            </w:r>
          </w:p>
          <w:p w14:paraId="105606E0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مستطیل                                   2) مربع                                         3) مثلث                                      4) لوزی </w:t>
            </w:r>
          </w:p>
          <w:p w14:paraId="4F527B8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شکلی شبیه هرم منتظم که قاعدة آن به شکل دایره است؟  (ش...تهران401)</w:t>
            </w:r>
          </w:p>
          <w:p w14:paraId="2A5A57D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استوانه                                 2) مخروط                                   3) نیمکره توپر                             4) منشور</w:t>
            </w:r>
          </w:p>
        </w:tc>
      </w:tr>
      <w:tr w:rsidR="00555726" w:rsidRPr="00555726" w14:paraId="39B7D3AA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2CC6216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47FB5F7A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تکمیل کردنی:</w:t>
            </w:r>
          </w:p>
          <w:p w14:paraId="118AB1FA" w14:textId="15C84615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حجم مخروط از رابطة ............................................. به دست می‌آید.                                                          (ش تهران401)</w:t>
            </w:r>
          </w:p>
          <w:p w14:paraId="10DA7174" w14:textId="7A09C792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اگر چند ضلعی قاعده، یک چند ضلعی منتظم باشد و وجه‌های جانبی با هم ............ باشند هرم منتظم می‌گوییم.(البرز401) </w:t>
            </w:r>
          </w:p>
          <w:p w14:paraId="273F3A5F" w14:textId="281BE88C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شکل وجه‌های جانبی یک هرم بصورت ........................... است.                                                                        (مرکزی401) </w:t>
            </w:r>
          </w:p>
          <w:p w14:paraId="3FAF1013" w14:textId="2C0C7159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یک هرم از یک چند ضلعی به عنوان قاعده و چند ...................... به عنوان پهلو(وجه جانبی) ساخته می‌شود.    (فارس401)</w:t>
            </w:r>
          </w:p>
          <w:p w14:paraId="3A088045" w14:textId="682E1215" w:rsidR="00555726" w:rsidRPr="00555726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گر دو هرم دارای قاعده‌های هم مساحت و ارتفاع‌های مساوی باشند، حجم آنها باهم ...................است.          (ش...تهران401)</w:t>
            </w:r>
          </w:p>
          <w:p w14:paraId="560E2821" w14:textId="0DC88C10" w:rsidR="00555726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حجم یک هرم از رابطة (فرمول) ............................محاسبه می‌شود.                                                             (ش...تهران401) </w:t>
            </w:r>
          </w:p>
          <w:p w14:paraId="4D8AFA19" w14:textId="77777777" w:rsidR="00EE0A7C" w:rsidRDefault="00EE0A7C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 قاعده مخروط به شکل .................. است.(دایره- چند ضلعی منتظم)                   (رضوی402) </w:t>
            </w:r>
          </w:p>
          <w:p w14:paraId="732DA8F6" w14:textId="34F171BB" w:rsidR="00E65423" w:rsidRPr="00555726" w:rsidRDefault="00E6542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) به فاصلة رأس هرم تا قاعده یعنی طول عمودی که از رأس بر قاعده رسم می‌شود....................نام داد.       (گیلان402)</w:t>
            </w:r>
          </w:p>
        </w:tc>
      </w:tr>
      <w:tr w:rsidR="00555726" w:rsidRPr="00555726" w14:paraId="236CCBA4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5C3FE29E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19E5BAA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درست-نادرست</w:t>
            </w:r>
          </w:p>
          <w:p w14:paraId="1D35E6F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وجه‌های جانبی هرم، به شکل مثلث است.   (درست-نادرست)                                                                (قم401) </w:t>
            </w:r>
          </w:p>
          <w:p w14:paraId="37EB67B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مخروط شکلی شبیه به هرم منتظم است که قاعده‌ی آن به شکل دایره می‌باشد.   (درست-نادرست)         (آذ...غربی401)</w:t>
            </w:r>
          </w:p>
          <w:p w14:paraId="5CF63E8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پ) وجه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>‎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های جانبی هر هرم، به شکل مربع است.      (درست-نادرست)                                                           (آذ...شرقی401) </w:t>
            </w:r>
          </w:p>
          <w:p w14:paraId="6DC9AE96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ت) فاصلة رأس هرم تا قاعده هرم را ارتفاع می‌گویند.      (درست-نادرست)                                                       (اردبیل401) </w:t>
            </w:r>
          </w:p>
          <w:p w14:paraId="607DD145" w14:textId="77777777" w:rsid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ث) اگر ارتفاع هرمی را دو برابر کنیم، حجم آن 2 برابر می‌شود. (درست-نادرست)                                    (خارج کشور401) </w:t>
            </w:r>
          </w:p>
          <w:p w14:paraId="2A715EA9" w14:textId="77777777" w:rsidR="00350210" w:rsidRDefault="00350210" w:rsidP="00350210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6) هرمی که قاعده آن دایره باشد، مخروط نامیده می‌شود.    (البرز402) </w:t>
            </w:r>
          </w:p>
          <w:p w14:paraId="5F185174" w14:textId="77777777" w:rsidR="003E29ED" w:rsidRDefault="003E29ED" w:rsidP="00350210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7) اگر دو هرم با مساحت قاعده مساوی و ارتفاع مساوی داشته باشیم حجم‌های آنها  نیز مساوی است. (اردبیل402) </w:t>
            </w:r>
          </w:p>
          <w:p w14:paraId="7445B251" w14:textId="77777777" w:rsidR="00174666" w:rsidRDefault="00174666" w:rsidP="00350210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 xml:space="preserve">8) حجم هرم یک سوم حجم منشور است. (لرستان402) </w:t>
            </w:r>
          </w:p>
          <w:p w14:paraId="6D3B9FC2" w14:textId="528237F1" w:rsidR="0084182F" w:rsidRPr="00555726" w:rsidRDefault="0084182F" w:rsidP="00350210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9) اگردو هرم دارای قاعده‌های هم مساحت باشند، حجم‌های آنها باهم برابر است. (آذ غربی402) </w:t>
            </w:r>
          </w:p>
        </w:tc>
      </w:tr>
      <w:tr w:rsidR="00555726" w:rsidRPr="00555726" w14:paraId="1600F473" w14:textId="77777777" w:rsidTr="005A41AA">
        <w:trPr>
          <w:gridAfter w:val="1"/>
          <w:wAfter w:w="19" w:type="dxa"/>
          <w:trHeight w:val="557"/>
          <w:jc w:val="center"/>
        </w:trPr>
        <w:tc>
          <w:tcPr>
            <w:tcW w:w="488" w:type="dxa"/>
          </w:tcPr>
          <w:p w14:paraId="1FCD174A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1A033B04" w14:textId="77777777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val="fa-IR"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highlight w:val="lightGray"/>
                <w:rtl/>
                <w:lang w:val="fa-IR" w:bidi="fa-IR"/>
              </w:rPr>
              <w:t>کوتاه پاسخ:</w:t>
            </w:r>
          </w:p>
          <w:p w14:paraId="08FBC6B9" w14:textId="77777777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val="fa-IR"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val="fa-IR" w:bidi="fa-IR"/>
              </w:rPr>
              <w:t xml:space="preserve">الف) یک نمونه حجم هرمی که در زندگی روزمره خود دیده اید را مثال بزنید.                                                (خارج کشور401) </w:t>
            </w:r>
          </w:p>
          <w:p w14:paraId="3E035883" w14:textId="77777777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قاعده‌ی یک هرم به شکل مربع است. این هرم چند وجه دارد؟                                                                        (ک.ب 401)</w:t>
            </w:r>
          </w:p>
          <w:p w14:paraId="21676100" w14:textId="46FCE771" w:rsidR="003E29ED" w:rsidRPr="00555726" w:rsidRDefault="00555726" w:rsidP="003E29ED">
            <w:pPr>
              <w:tabs>
                <w:tab w:val="left" w:pos="2931"/>
              </w:tabs>
              <w:spacing w:after="160" w:line="259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پ) اگر مخروط را از بالا نگاه کنیم چه شکلی دیده می‌شود؟                                                                              (قزوین401</w:t>
            </w:r>
            <w:r w:rsidR="003E29ED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</w:p>
        </w:tc>
      </w:tr>
      <w:tr w:rsidR="00555726" w:rsidRPr="00555726" w14:paraId="01CF5BCF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3DAEA323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6FB55AD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هرم-مخروط</w:t>
            </w:r>
          </w:p>
          <w:p w14:paraId="1B6BD8BB" w14:textId="6FDD055D" w:rsidR="00555726" w:rsidRPr="00555726" w:rsidRDefault="00D760F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حجم مخروطی به شعاع قاعده 2 سانتیمتر و ارتفاع 7 سانتیمتر را به دست آورید.    (گیلان401) </w:t>
            </w:r>
          </w:p>
          <w:p w14:paraId="13664EEF" w14:textId="2FEEB8D0" w:rsidR="00555726" w:rsidRPr="00555726" w:rsidRDefault="00D760F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هرمی با قاعده مستطیل به ابعاد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5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و 4 سانتی‌متر داریم. اگر ارتفاع هرم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8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سانتی‌متر باشد حجم آن را به دست آورید.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قزوین402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</w:p>
          <w:p w14:paraId="56EEE7DC" w14:textId="2A01F6E5" w:rsidR="00555726" w:rsidRPr="00555726" w:rsidRDefault="00D760F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حجم هرمی را به دست آورید. که قاعده‌ی آن مربعی به ضلع 5 سانتی‌متر و ارتفاع آن 9 سانتی‌متر باشد.(همدان401)</w:t>
            </w:r>
          </w:p>
          <w:p w14:paraId="2641D63D" w14:textId="7192E268" w:rsidR="00555726" w:rsidRPr="00555726" w:rsidRDefault="00D760FE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حجم هرمی با قاعده مربع را به دست آورید که ضلع قاعده آن 10 سانتی‌متر و ارتفاع آن 9 سانتی‌متر باشد.(البرز1401) </w:t>
            </w:r>
          </w:p>
          <w:p w14:paraId="18F8D0B7" w14:textId="77777777" w:rsidR="00170C73" w:rsidRDefault="00D760F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حجم کلاه تولدی که به شکل مخروطی هست برابر 80 سانتی‌متر مکعب می‌باشد.اگر شعاع این کلاه برابر 4 سانتی‌متر باشد، ارتفاع این کلاه را به دست آورید.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66A36B32">
                <v:shape id="_x0000_i1730" type="#_x0000_t75" style="width:40.5pt;height:19.5pt" o:ole="">
                  <v:imagedata r:id="rId963" o:title=""/>
                </v:shape>
                <o:OLEObject Type="Embed" ProgID="Equation.DSMT4" ShapeID="_x0000_i1730" DrawAspect="Content" ObjectID="_1787060327" r:id="rId98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(مازندران401)</w:t>
            </w:r>
          </w:p>
          <w:p w14:paraId="2CF02D04" w14:textId="77777777" w:rsidR="00170C73" w:rsidRDefault="00170C7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6) حجم یک هرم 100 سانتیمتر مکعب است. اگر مساحت قاعده آن 30 متر مکعب باشد. اندازه ارتفاع این هرم را به دست آورید.</w:t>
            </w:r>
          </w:p>
          <w:p w14:paraId="46C4AA8A" w14:textId="30800BA2" w:rsidR="00555726" w:rsidRPr="00555726" w:rsidRDefault="00170C7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(ش تهران402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</w:tc>
      </w:tr>
      <w:tr w:rsidR="00555726" w:rsidRPr="00555726" w14:paraId="471FB86D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0B01C85A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E6FE85B" w14:textId="77777777" w:rsidR="00555726" w:rsidRPr="00555726" w:rsidRDefault="00555726" w:rsidP="00555726">
            <w:pPr>
              <w:tabs>
                <w:tab w:val="left" w:pos="2931"/>
              </w:tabs>
              <w:spacing w:after="16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3472" behindDoc="1" locked="0" layoutInCell="1" allowOverlap="1" wp14:anchorId="21EBCEB5" wp14:editId="6E65B464">
                  <wp:simplePos x="0" y="0"/>
                  <wp:positionH relativeFrom="column">
                    <wp:posOffset>447675</wp:posOffset>
                  </wp:positionH>
                  <wp:positionV relativeFrom="paragraph">
                    <wp:posOffset>71755</wp:posOffset>
                  </wp:positionV>
                  <wp:extent cx="1905000" cy="960120"/>
                  <wp:effectExtent l="0" t="0" r="0" b="0"/>
                  <wp:wrapNone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9601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) الف) شکل مقابل چه نام دارد؟ (کردستان401)</w:t>
            </w:r>
          </w:p>
          <w:p w14:paraId="0631DCB8" w14:textId="77777777" w:rsidR="00555726" w:rsidRPr="00555726" w:rsidRDefault="00555726" w:rsidP="00555726">
            <w:pPr>
              <w:tabs>
                <w:tab w:val="left" w:pos="2931"/>
                <w:tab w:val="left" w:pos="6726"/>
              </w:tabs>
              <w:spacing w:after="16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ب) حجم آن را بدست آورید.( نوشتن فرمول الزامی است.)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  <w:p w14:paraId="41ED3817" w14:textId="77777777" w:rsidR="00555726" w:rsidRPr="00555726" w:rsidRDefault="00555726" w:rsidP="00555726">
            <w:pPr>
              <w:tabs>
                <w:tab w:val="left" w:pos="2931"/>
              </w:tabs>
              <w:spacing w:after="16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طول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=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cm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5  عرض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=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cm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 و  ارتفاع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=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>cm</w:t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0)</w:t>
            </w:r>
          </w:p>
          <w:p w14:paraId="448D9B81" w14:textId="77777777" w:rsidR="00555726" w:rsidRPr="00555726" w:rsidRDefault="00555726" w:rsidP="00555726">
            <w:pPr>
              <w:tabs>
                <w:tab w:val="left" w:pos="2931"/>
              </w:tabs>
              <w:spacing w:after="16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7568" behindDoc="1" locked="0" layoutInCell="1" allowOverlap="1" wp14:anchorId="4EC65AD6" wp14:editId="2A979CFC">
                  <wp:simplePos x="0" y="0"/>
                  <wp:positionH relativeFrom="column">
                    <wp:posOffset>1309370</wp:posOffset>
                  </wp:positionH>
                  <wp:positionV relativeFrom="paragraph">
                    <wp:posOffset>55880</wp:posOffset>
                  </wp:positionV>
                  <wp:extent cx="891540" cy="853440"/>
                  <wp:effectExtent l="0" t="0" r="3810" b="3810"/>
                  <wp:wrapNone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1540" cy="853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حجم هرمی را به دست آورید. که قاعده‌ی آن مربعی به ضلع 8 سانتی‌متر و </w:t>
            </w:r>
          </w:p>
          <w:p w14:paraId="3EA966D1" w14:textId="6223D169" w:rsidR="00555726" w:rsidRPr="0072232F" w:rsidRDefault="00555726" w:rsidP="0072232F">
            <w:pPr>
              <w:tabs>
                <w:tab w:val="left" w:pos="2931"/>
              </w:tabs>
              <w:spacing w:after="16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رتفاع آن 9 سانتی‌متر باشد.(اصفهان401)</w:t>
            </w: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58592" behindDoc="1" locked="0" layoutInCell="1" allowOverlap="1" wp14:anchorId="156E2FD7" wp14:editId="3F2DF8BD">
                  <wp:simplePos x="0" y="0"/>
                  <wp:positionH relativeFrom="column">
                    <wp:posOffset>379730</wp:posOffset>
                  </wp:positionH>
                  <wp:positionV relativeFrom="paragraph">
                    <wp:posOffset>353060</wp:posOffset>
                  </wp:positionV>
                  <wp:extent cx="883920" cy="929640"/>
                  <wp:effectExtent l="0" t="0" r="0" b="3810"/>
                  <wp:wrapNone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3920" cy="9296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  <w:p w14:paraId="03DA290F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3) حجم هرمی با قاعده مستطیل به ابعاد 3 و 4 سانتی‌متر داریم. </w:t>
            </w:r>
          </w:p>
          <w:p w14:paraId="6365E2B6" w14:textId="6D14C089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گر ارتفاع هرم 4 سانتی‌متر باشد.(کرمان401)</w:t>
            </w:r>
            <w:r w:rsidR="00B84CB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EB683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شابه </w:t>
            </w:r>
            <w:r w:rsidR="00B84CB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خ رضوی402)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53A39F36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555726" w:rsidRPr="00555726" w14:paraId="589F7FDB" w14:textId="77777777" w:rsidTr="0072232F">
        <w:trPr>
          <w:gridAfter w:val="1"/>
          <w:wAfter w:w="19" w:type="dxa"/>
          <w:trHeight w:val="2691"/>
          <w:jc w:val="center"/>
        </w:trPr>
        <w:tc>
          <w:tcPr>
            <w:tcW w:w="488" w:type="dxa"/>
          </w:tcPr>
          <w:p w14:paraId="26F31753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6D289F1" w14:textId="77777777" w:rsidR="00555726" w:rsidRPr="00555726" w:rsidRDefault="00555726" w:rsidP="00555726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حجم مخروط های زیر را  به دست آورید.</w:t>
            </w:r>
          </w:p>
          <w:p w14:paraId="6602C4A1" w14:textId="23119CAB" w:rsidR="00555726" w:rsidRPr="00555726" w:rsidRDefault="00BF33C1" w:rsidP="00555726">
            <w:pPr>
              <w:tabs>
                <w:tab w:val="left" w:pos="2043"/>
                <w:tab w:val="left" w:pos="4047"/>
                <w:tab w:val="left" w:pos="7215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62688" behindDoc="1" locked="0" layoutInCell="1" allowOverlap="1" wp14:anchorId="61AC35E3" wp14:editId="52A9927B">
                  <wp:simplePos x="0" y="0"/>
                  <wp:positionH relativeFrom="column">
                    <wp:posOffset>416560</wp:posOffset>
                  </wp:positionH>
                  <wp:positionV relativeFrom="paragraph">
                    <wp:posOffset>170180</wp:posOffset>
                  </wp:positionV>
                  <wp:extent cx="1295400" cy="1165860"/>
                  <wp:effectExtent l="0" t="0" r="0" b="0"/>
                  <wp:wrapNone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1658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6544" behindDoc="1" locked="0" layoutInCell="1" allowOverlap="1" wp14:anchorId="50862CB2" wp14:editId="22AD792C">
                  <wp:simplePos x="0" y="0"/>
                  <wp:positionH relativeFrom="column">
                    <wp:posOffset>2680335</wp:posOffset>
                  </wp:positionH>
                  <wp:positionV relativeFrom="paragraph">
                    <wp:posOffset>274955</wp:posOffset>
                  </wp:positionV>
                  <wp:extent cx="1173480" cy="777240"/>
                  <wp:effectExtent l="0" t="0" r="7620" b="3810"/>
                  <wp:wrapNone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3480" cy="777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5520" behindDoc="1" locked="0" layoutInCell="1" allowOverlap="1" wp14:anchorId="7103AE3E" wp14:editId="0E0984D6">
                  <wp:simplePos x="0" y="0"/>
                  <wp:positionH relativeFrom="column">
                    <wp:posOffset>4951095</wp:posOffset>
                  </wp:positionH>
                  <wp:positionV relativeFrom="paragraph">
                    <wp:posOffset>236855</wp:posOffset>
                  </wp:positionV>
                  <wp:extent cx="1013460" cy="822960"/>
                  <wp:effectExtent l="0" t="0" r="0" b="0"/>
                  <wp:wrapNone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3460" cy="8229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لف) قم401</w:t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 تهران402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555726"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ب) اصفهان 401                                                پ) زنجان401</w:t>
            </w:r>
            <w:r w:rsidR="00A56699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 xml:space="preserve"> </w:t>
            </w:r>
            <w:r w:rsidR="00A56699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و سمنان402</w:t>
            </w:r>
          </w:p>
          <w:p w14:paraId="133E4BC7" w14:textId="77777777" w:rsidR="00555726" w:rsidRPr="00555726" w:rsidRDefault="00555726" w:rsidP="00555726">
            <w:pPr>
              <w:tabs>
                <w:tab w:val="left" w:pos="5871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  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265454FA">
                <v:shape id="_x0000_i2132" type="#_x0000_t75" style="width:40.5pt;height:19.5pt" o:ole="">
                  <v:imagedata r:id="rId987" o:title=""/>
                </v:shape>
                <o:OLEObject Type="Embed" ProgID="Equation.DSMT4" ShapeID="_x0000_i2132" DrawAspect="Content" ObjectID="_1787060328" r:id="rId988"/>
              </w:object>
            </w:r>
            <w:r w:rsidRPr="00555726">
              <w:rPr>
                <w:b/>
                <w:bCs/>
                <w:sz w:val="24"/>
                <w:szCs w:val="24"/>
              </w:rPr>
              <w:t xml:space="preserve">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</w:p>
          <w:p w14:paraId="271BFC02" w14:textId="77777777" w:rsidR="003E280D" w:rsidRDefault="003E280D" w:rsidP="00555726">
            <w:pPr>
              <w:tabs>
                <w:tab w:val="left" w:pos="8271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  <w:p w14:paraId="57EDCB5C" w14:textId="42252C29" w:rsidR="00555726" w:rsidRPr="00555726" w:rsidRDefault="00555726" w:rsidP="00555726">
            <w:pPr>
              <w:tabs>
                <w:tab w:val="left" w:pos="8271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</w:tc>
      </w:tr>
      <w:tr w:rsidR="00CA2937" w:rsidRPr="00555726" w14:paraId="5C013BAD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3DD868E3" w14:textId="365B4CFE" w:rsidR="00CA2937" w:rsidRPr="00555726" w:rsidRDefault="00CA2937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8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137E5F39" w14:textId="7CD06EDF" w:rsidR="007271AB" w:rsidRDefault="007271AB" w:rsidP="00555726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79072" behindDoc="1" locked="0" layoutInCell="1" allowOverlap="1" wp14:anchorId="1B12599F" wp14:editId="6A186BEC">
                  <wp:simplePos x="0" y="0"/>
                  <wp:positionH relativeFrom="column">
                    <wp:posOffset>675640</wp:posOffset>
                  </wp:positionH>
                  <wp:positionV relativeFrom="paragraph">
                    <wp:posOffset>69215</wp:posOffset>
                  </wp:positionV>
                  <wp:extent cx="1832610" cy="1005840"/>
                  <wp:effectExtent l="0" t="0" r="0" b="3810"/>
                  <wp:wrapNone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2610" cy="10058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A2937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ا قسمتی از یک دایره به شعاع 10 سانتی‌متر، </w:t>
            </w:r>
          </w:p>
          <w:p w14:paraId="16C7DDD1" w14:textId="27FAF705" w:rsidR="007271AB" w:rsidRDefault="00CA2937" w:rsidP="00555726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خروطی به قطر قاعده‌ی 12 سانتی‌متر ساخته‌ایم.</w:t>
            </w:r>
          </w:p>
          <w:p w14:paraId="323CA7E1" w14:textId="6D8FF3D9" w:rsidR="00CA2937" w:rsidRPr="00555726" w:rsidRDefault="00CA2937" w:rsidP="007271AB">
            <w:pPr>
              <w:tabs>
                <w:tab w:val="left" w:pos="8178"/>
              </w:tabs>
              <w:spacing w:after="160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رتفاع مخروط را به دست آورید.</w:t>
            </w:r>
            <w:r w:rsidR="007271AB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زنجان402)</w:t>
            </w:r>
          </w:p>
        </w:tc>
      </w:tr>
      <w:tr w:rsidR="00555726" w:rsidRPr="00555726" w14:paraId="39D95675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C3C4913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FCC40A8" w14:textId="77777777" w:rsidR="00555726" w:rsidRPr="00555726" w:rsidRDefault="00555726" w:rsidP="00555726">
            <w:pPr>
              <w:tabs>
                <w:tab w:val="left" w:pos="3035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درس سوم : سطح و حجم</w:t>
            </w:r>
          </w:p>
        </w:tc>
      </w:tr>
      <w:tr w:rsidR="00E65423" w:rsidRPr="00555726" w14:paraId="37CAF7AA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3EE02982" w14:textId="77777777" w:rsidR="00E65423" w:rsidRPr="00555726" w:rsidRDefault="00E65423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3007475E" w14:textId="77777777" w:rsidR="00E65423" w:rsidRDefault="00E6542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highlight w:val="lightGray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درست نادرست</w:t>
            </w:r>
          </w:p>
          <w:p w14:paraId="3517B67F" w14:textId="77777777" w:rsidR="00E65423" w:rsidRDefault="00E6542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6542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ز دوران یک مستطیل حول یک ضلع آن، مکعب مستطیل به دست می‌آید.   (گیلان402) </w:t>
            </w:r>
            <w:r w:rsidRPr="00E6542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38A54814" w14:textId="6E7E39DA" w:rsidR="00477664" w:rsidRPr="00555726" w:rsidRDefault="0047766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highlight w:val="lightGray"/>
                <w:rtl/>
                <w:lang w:bidi="fa-IR"/>
              </w:rPr>
            </w:pPr>
            <w:r w:rsidRPr="00477664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مثلث قایمالزاویه را حول یکی از اضلاع قایمه آن دوران میدهیم، حجم شکل حاصل مخروط است (چهارمحال402) </w:t>
            </w:r>
          </w:p>
        </w:tc>
      </w:tr>
      <w:tr w:rsidR="00555726" w:rsidRPr="00555726" w14:paraId="48DE4EB4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1D68FC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7F56DE38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تکمیل کردنی</w:t>
            </w:r>
          </w:p>
          <w:p w14:paraId="42980022" w14:textId="0CCAEE30" w:rsidR="00555726" w:rsidRPr="00555726" w:rsidRDefault="005E3D5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ز دوران یک نیم دایره حول قطرش یک ...................... پدید می‌آید.                               (گیلان401)</w:t>
            </w:r>
          </w:p>
          <w:p w14:paraId="5C49E082" w14:textId="52DF851A" w:rsidR="00555726" w:rsidRPr="00555726" w:rsidRDefault="005E3D5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مساحت کل یک هرم چهاروجهی منتظم که طول همةی یال‌های آن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20" w14:anchorId="58D5458E">
                <v:shape id="_x0000_i1747" type="#_x0000_t75" style="width:10.5pt;height:10.5pt" o:ole="">
                  <v:imagedata r:id="rId990" o:title=""/>
                </v:shape>
                <o:OLEObject Type="Embed" ProgID="Equation.DSMT4" ShapeID="_x0000_i1747" DrawAspect="Content" ObjectID="_1787060329" r:id="rId991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 برابر است با:  ................. (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1380" w:dyaOrig="680" w14:anchorId="08DA3D5E">
                <v:shape id="_x0000_i1748" type="#_x0000_t75" style="width:69pt;height:34.5pt" o:ole="">
                  <v:imagedata r:id="rId992" o:title=""/>
                </v:shape>
                <o:OLEObject Type="Embed" ProgID="Equation.DSMT4" ShapeID="_x0000_i1748" DrawAspect="Content" ObjectID="_1787060330" r:id="rId993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   </w:t>
            </w:r>
          </w:p>
          <w:p w14:paraId="1936B1FF" w14:textId="41D8086B" w:rsidR="00555726" w:rsidRPr="00555726" w:rsidRDefault="005E3D5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ز دوران یک مستطیل حول طولش ............................... به دست می‌آید.                                                  (سمنان401)</w:t>
            </w:r>
          </w:p>
          <w:p w14:paraId="74E8ECF6" w14:textId="2722D69F" w:rsidR="00555726" w:rsidRDefault="0072232F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i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77024" behindDoc="0" locked="0" layoutInCell="1" allowOverlap="1" wp14:anchorId="19DB22A3" wp14:editId="2E00868E">
                  <wp:simplePos x="0" y="0"/>
                  <wp:positionH relativeFrom="margin">
                    <wp:posOffset>1201420</wp:posOffset>
                  </wp:positionH>
                  <wp:positionV relativeFrom="paragraph">
                    <wp:posOffset>259080</wp:posOffset>
                  </wp:positionV>
                  <wp:extent cx="723900" cy="509877"/>
                  <wp:effectExtent l="0" t="0" r="0" b="5080"/>
                  <wp:wrapNone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50987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70C73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ز دوران 360 درجه هر نیم‌دایره، حول قطرش ....................... به دست می‌آید.                                     (آذ...شرقی401)</w:t>
            </w:r>
          </w:p>
          <w:p w14:paraId="1D3D1F9E" w14:textId="6FAEFCBD" w:rsidR="00C275F1" w:rsidRDefault="00170C73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C275F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تعداد وجه‌های جانبی هرم منتظم مقابل برابر ........................... است. (تهران402)</w:t>
            </w:r>
          </w:p>
          <w:p w14:paraId="6280D23B" w14:textId="77777777" w:rsidR="005E3D5E" w:rsidRDefault="005E3D5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5F00ECAB" w14:textId="0C63EB83" w:rsidR="00C275F1" w:rsidRDefault="005E3D5E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) از دوران 360 درجه یک مثلث قایم الزاویه حول یکی از اضلاع قایمه‌اش یک ................... به دست می‌اید.(ش</w:t>
            </w:r>
            <w:r w:rsidR="00453DD7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نهران402) </w:t>
            </w:r>
          </w:p>
          <w:p w14:paraId="62574426" w14:textId="7E906441" w:rsidR="00C275F1" w:rsidRPr="00555726" w:rsidRDefault="00453DD7" w:rsidP="0072232F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7) تعداد وجه‌های جانبی هرمی با قاعده مربع، برابر........................ است. (بویراحمد402) </w:t>
            </w:r>
          </w:p>
        </w:tc>
      </w:tr>
      <w:tr w:rsidR="00555726" w:rsidRPr="00555726" w14:paraId="5CB25B4C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137E349F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2C275A95" w14:textId="0A369572" w:rsidR="00555726" w:rsidRPr="00555726" w:rsidRDefault="00736CE5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ستطیلی به ابعاد 3 و 10 را حول ضلع بزرگتر دوران می‌دهیم. ارتفاع استوانه ایجاد شده برابر کدام گزینه است؟ </w:t>
            </w:r>
          </w:p>
          <w:p w14:paraId="7CCAC0A5" w14:textId="7E467273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3                                         2) 13                                      3) 10                                              4) 7</w:t>
            </w:r>
          </w:p>
          <w:p w14:paraId="094D74D4" w14:textId="5F27837F" w:rsidR="00555726" w:rsidRPr="00555726" w:rsidRDefault="00736CE5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ز دوران یک مثلث قایم الزاویه چه حجمی ایجاد می‌شود؟    (همدان401)</w:t>
            </w:r>
          </w:p>
          <w:p w14:paraId="7B87984B" w14:textId="4E30F904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استوانه                              2) کره                                    3) مخروط                                        4) منشور سه پهلو </w:t>
            </w:r>
          </w:p>
          <w:p w14:paraId="1BEA66B1" w14:textId="50515BD6" w:rsidR="00555726" w:rsidRPr="00555726" w:rsidRDefault="00736CE5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ز دوران یک مستطیل حول عرض آن کدام شکل ایجاد می‌شود؟(خراسان‌جنوبی401)</w:t>
            </w:r>
          </w:p>
          <w:p w14:paraId="0A724814" w14:textId="3F981EB9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مخروط                            2) هرم                                   3) کره                                               4) استوانه </w:t>
            </w:r>
          </w:p>
          <w:p w14:paraId="5D43EE72" w14:textId="2B182FC9" w:rsidR="00555726" w:rsidRPr="00555726" w:rsidRDefault="00736CE5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ساحت کل مکعبی به ضلع </w:t>
            </w:r>
            <w:r w:rsidR="00555726"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20" w14:anchorId="3770FE64">
                <v:shape id="_x0000_i1749" type="#_x0000_t75" style="width:10.5pt;height:10.5pt" o:ole="">
                  <v:imagedata r:id="rId990" o:title=""/>
                </v:shape>
                <o:OLEObject Type="Embed" ProgID="Equation.DSMT4" ShapeID="_x0000_i1749" DrawAspect="Content" ObjectID="_1787060331" r:id="rId995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دام گزینه است؟  (خراسان‌شمالی401)</w:t>
            </w:r>
          </w:p>
          <w:p w14:paraId="46B242ED" w14:textId="59EDF215" w:rsid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79" w:dyaOrig="320" w14:anchorId="04DC017F">
                <v:shape id="_x0000_i1750" type="#_x0000_t75" style="width:13.5pt;height:16.5pt" o:ole="">
                  <v:imagedata r:id="rId996" o:title=""/>
                </v:shape>
                <o:OLEObject Type="Embed" ProgID="Equation.DSMT4" ShapeID="_x0000_i1750" DrawAspect="Content" ObjectID="_1787060332" r:id="rId99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2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79" w:dyaOrig="320" w14:anchorId="07321D56">
                <v:shape id="_x0000_i1751" type="#_x0000_t75" style="width:13.5pt;height:16.5pt" o:ole="">
                  <v:imagedata r:id="rId998" o:title=""/>
                </v:shape>
                <o:OLEObject Type="Embed" ProgID="Equation.DSMT4" ShapeID="_x0000_i1751" DrawAspect="Content" ObjectID="_1787060333" r:id="rId99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3)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380" w:dyaOrig="320" w14:anchorId="289C2890">
                <v:shape id="_x0000_i1752" type="#_x0000_t75" style="width:19.5pt;height:16.5pt" o:ole="">
                  <v:imagedata r:id="rId1000" o:title=""/>
                </v:shape>
                <o:OLEObject Type="Embed" ProgID="Equation.DSMT4" ShapeID="_x0000_i1752" DrawAspect="Content" ObjectID="_1787060334" r:id="rId100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4) 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380" w:dyaOrig="320" w14:anchorId="09CCD842">
                <v:shape id="_x0000_i1753" type="#_x0000_t75" style="width:19.5pt;height:16.5pt" o:ole="">
                  <v:imagedata r:id="rId1002" o:title=""/>
                </v:shape>
                <o:OLEObject Type="Embed" ProgID="Equation.DSMT4" ShapeID="_x0000_i1753" DrawAspect="Content" ObjectID="_1787060335" r:id="rId1003"/>
              </w:object>
            </w:r>
          </w:p>
          <w:p w14:paraId="186CF516" w14:textId="29C80CE4" w:rsidR="00736CE5" w:rsidRDefault="00736CE5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5) مساحت کل هرم منتظم با قاعده مثلث که طول همه‌ی یالهای آن 2 واحد است کدام است؟ (کردستان402)</w:t>
            </w:r>
          </w:p>
          <w:p w14:paraId="121F7AB0" w14:textId="53CA8866" w:rsidR="00736CE5" w:rsidRPr="00555726" w:rsidRDefault="00736CE5" w:rsidP="0072232F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1)  </w:t>
            </w:r>
            <w:r w:rsidRPr="00736CE5">
              <w:rPr>
                <w:b/>
                <w:bCs/>
                <w:position w:val="-8"/>
                <w:sz w:val="24"/>
                <w:szCs w:val="24"/>
              </w:rPr>
              <w:object w:dxaOrig="480" w:dyaOrig="360" w14:anchorId="578F5719">
                <v:shape id="_x0000_i1754" type="#_x0000_t75" style="width:24pt;height:18pt" o:ole="">
                  <v:imagedata r:id="rId1004" o:title=""/>
                </v:shape>
                <o:OLEObject Type="Embed" ProgID="Equation.DSMT4" ShapeID="_x0000_i1754" DrawAspect="Content" ObjectID="_1787060336" r:id="rId1005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2) </w:t>
            </w:r>
            <w:r w:rsidRPr="00736CE5">
              <w:rPr>
                <w:b/>
                <w:bCs/>
                <w:position w:val="-8"/>
                <w:sz w:val="24"/>
                <w:szCs w:val="24"/>
              </w:rPr>
              <w:object w:dxaOrig="499" w:dyaOrig="360" w14:anchorId="5A7A4288">
                <v:shape id="_x0000_i1755" type="#_x0000_t75" style="width:25.5pt;height:18pt" o:ole="">
                  <v:imagedata r:id="rId1006" o:title=""/>
                </v:shape>
                <o:OLEObject Type="Embed" ProgID="Equation.DSMT4" ShapeID="_x0000_i1755" DrawAspect="Content" ObjectID="_1787060337" r:id="rId1007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3)   </w:t>
            </w:r>
            <w:r w:rsidRPr="00736CE5">
              <w:rPr>
                <w:b/>
                <w:bCs/>
                <w:position w:val="-8"/>
                <w:sz w:val="24"/>
                <w:szCs w:val="24"/>
              </w:rPr>
              <w:object w:dxaOrig="499" w:dyaOrig="360" w14:anchorId="14A1A646">
                <v:shape id="_x0000_i1756" type="#_x0000_t75" style="width:25.5pt;height:18pt" o:ole="">
                  <v:imagedata r:id="rId1008" o:title=""/>
                </v:shape>
                <o:OLEObject Type="Embed" ProgID="Equation.DSMT4" ShapeID="_x0000_i1756" DrawAspect="Content" ObjectID="_1787060338" r:id="rId1009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4) </w:t>
            </w:r>
            <w:r w:rsidRPr="00736CE5">
              <w:rPr>
                <w:b/>
                <w:bCs/>
                <w:position w:val="-8"/>
                <w:sz w:val="24"/>
                <w:szCs w:val="24"/>
              </w:rPr>
              <w:object w:dxaOrig="480" w:dyaOrig="360" w14:anchorId="7F1E0F16">
                <v:shape id="_x0000_i1757" type="#_x0000_t75" style="width:24pt;height:18pt" o:ole="">
                  <v:imagedata r:id="rId1010" o:title=""/>
                </v:shape>
                <o:OLEObject Type="Embed" ProgID="Equation.DSMT4" ShapeID="_x0000_i1757" DrawAspect="Content" ObjectID="_1787060339" r:id="rId1011"/>
              </w:object>
            </w:r>
          </w:p>
        </w:tc>
      </w:tr>
      <w:tr w:rsidR="00555726" w:rsidRPr="00555726" w14:paraId="7EAACD74" w14:textId="77777777" w:rsidTr="00564CD2">
        <w:trPr>
          <w:gridAfter w:val="1"/>
          <w:wAfter w:w="19" w:type="dxa"/>
          <w:trHeight w:val="4392"/>
          <w:jc w:val="center"/>
        </w:trPr>
        <w:tc>
          <w:tcPr>
            <w:tcW w:w="488" w:type="dxa"/>
          </w:tcPr>
          <w:p w14:paraId="416556A4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3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67B997DC" w14:textId="33A3AD7D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کوتاه پاسخ:</w:t>
            </w:r>
          </w:p>
          <w:p w14:paraId="5603BB4C" w14:textId="0EF23FC5" w:rsidR="00555726" w:rsidRPr="00555726" w:rsidRDefault="0017575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ز دوارن یک نیم‌دایره حول قطرش کره حاصل می‌شود.(درست-نادرست)    (کردستان401) </w:t>
            </w:r>
          </w:p>
          <w:p w14:paraId="68352D6C" w14:textId="543E1BE8" w:rsidR="00555726" w:rsidRPr="00555726" w:rsidRDefault="0017575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ز دوران مثلث قایم الزاویه حول یک ضلع قایم</w:t>
            </w:r>
            <w:bookmarkStart w:id="0" w:name="_GoBack"/>
            <w:bookmarkEnd w:id="0"/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چه شکلی به دست می‌آید؟ (مرکزی401) </w:t>
            </w:r>
          </w:p>
          <w:p w14:paraId="5B1C67C4" w14:textId="33A8EBB9" w:rsidR="00555726" w:rsidRPr="00555726" w:rsidRDefault="0017575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ز دوران مستطیل حول طول آن چه شکلی بوجود می‌آید؟(یزد401) </w:t>
            </w:r>
            <w:r w:rsidR="0081353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سمنان402) </w:t>
            </w:r>
          </w:p>
          <w:p w14:paraId="6BC5BABE" w14:textId="183F0DB9" w:rsidR="00555726" w:rsidRPr="00555726" w:rsidRDefault="0017575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اگر یک کره را با یک صفحه برش دهیم، سطح بریدة شده آن چه شکلی دارد؟ (خوزستان401) </w:t>
            </w:r>
          </w:p>
          <w:p w14:paraId="4284FAA3" w14:textId="77777777" w:rsidR="00555726" w:rsidRDefault="00175754" w:rsidP="00555726">
            <w:pPr>
              <w:tabs>
                <w:tab w:val="left" w:pos="2931"/>
              </w:tabs>
              <w:spacing w:after="16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ثلث قایم الزاویه‌ای به اضلاع 2 و 9 سانتی‌متر را حول ضلع 9 سانتی‌متری دوران میدهیم نام شکل حاصل چیست؟</w:t>
            </w:r>
          </w:p>
          <w:p w14:paraId="1B9A047C" w14:textId="7D9985D6" w:rsidR="00175754" w:rsidRPr="00555726" w:rsidRDefault="00175754" w:rsidP="00564CD2">
            <w:pPr>
              <w:tabs>
                <w:tab w:val="left" w:pos="2931"/>
              </w:tabs>
              <w:spacing w:after="16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86240" behindDoc="0" locked="0" layoutInCell="1" allowOverlap="1" wp14:anchorId="04DE9212" wp14:editId="7F92F91F">
                  <wp:simplePos x="0" y="0"/>
                  <wp:positionH relativeFrom="column">
                    <wp:posOffset>572770</wp:posOffset>
                  </wp:positionH>
                  <wp:positionV relativeFrom="paragraph">
                    <wp:posOffset>60325</wp:posOffset>
                  </wp:positionV>
                  <wp:extent cx="1619250" cy="900255"/>
                  <wp:effectExtent l="0" t="0" r="0" b="0"/>
                  <wp:wrapNone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9002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6) تصویر مقابل گسترده چه شکل هندسی است؟ (کرمان402) </w:t>
            </w:r>
          </w:p>
        </w:tc>
      </w:tr>
      <w:tr w:rsidR="00555726" w:rsidRPr="00555726" w14:paraId="74E88E54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7998D51F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7734FB5F" w14:textId="0D82FB51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4496" behindDoc="1" locked="0" layoutInCell="1" allowOverlap="1" wp14:anchorId="02FF5AB5" wp14:editId="194773C6">
                  <wp:simplePos x="0" y="0"/>
                  <wp:positionH relativeFrom="column">
                    <wp:posOffset>196850</wp:posOffset>
                  </wp:positionH>
                  <wp:positionV relativeFrom="paragraph">
                    <wp:posOffset>100330</wp:posOffset>
                  </wp:positionV>
                  <wp:extent cx="975360" cy="1173480"/>
                  <wp:effectExtent l="0" t="0" r="0" b="7620"/>
                  <wp:wrapNone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5360" cy="11734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لف) اگر شکل مقابل را حول ضلع مشخص شده دوران دهیم چه شکلی حاصل می‌شود؟ .......</w:t>
            </w:r>
          </w:p>
          <w:p w14:paraId="469C681E" w14:textId="066A30DB" w:rsidR="00555726" w:rsidRPr="00555726" w:rsidRDefault="00555726" w:rsidP="00555726">
            <w:pPr>
              <w:tabs>
                <w:tab w:val="left" w:pos="2931"/>
                <w:tab w:val="left" w:pos="7515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ب) حجم آن از رابطه .............. محاسبه می‌شود.</w:t>
            </w:r>
            <w:r w:rsidR="00175754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(کرمان402) </w:t>
            </w:r>
            <w:r w:rsidRPr="00555726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  <w:p w14:paraId="7953236F" w14:textId="55C29DCB" w:rsidR="00555726" w:rsidRPr="00555726" w:rsidRDefault="00555726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ج) در این شکل ارتفاع ............... و قاعده به شکل ............... است.(البرز401) </w:t>
            </w:r>
          </w:p>
          <w:p w14:paraId="05833FAE" w14:textId="77777777" w:rsidR="00555726" w:rsidRPr="00555726" w:rsidRDefault="00555726" w:rsidP="00555726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) حجم حاصل از دوران حول ضلع دیگر بیشتر است یا این ضلع؟(سمنان401) </w:t>
            </w:r>
          </w:p>
          <w:p w14:paraId="172EAE7C" w14:textId="29A2EED8" w:rsidR="00555726" w:rsidRPr="00555726" w:rsidRDefault="00555726" w:rsidP="00555726">
            <w:pPr>
              <w:tabs>
                <w:tab w:val="left" w:pos="277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BF33C1" w:rsidRPr="00555726" w14:paraId="1F65DBC5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7700EDC0" w14:textId="77777777" w:rsidR="00BF33C1" w:rsidRPr="00555726" w:rsidRDefault="00BF33C1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2A900A5" w14:textId="02D8EA3B" w:rsidR="00BF33C1" w:rsidRDefault="00BF33C1" w:rsidP="00555726">
            <w:pPr>
              <w:tabs>
                <w:tab w:val="left" w:pos="2931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74976" behindDoc="0" locked="0" layoutInCell="1" allowOverlap="1" wp14:anchorId="01AA84F8" wp14:editId="62459007">
                  <wp:simplePos x="0" y="0"/>
                  <wp:positionH relativeFrom="column">
                    <wp:posOffset>431800</wp:posOffset>
                  </wp:positionH>
                  <wp:positionV relativeFrom="paragraph">
                    <wp:posOffset>77470</wp:posOffset>
                  </wp:positionV>
                  <wp:extent cx="1371600" cy="861060"/>
                  <wp:effectExtent l="0" t="0" r="0" b="0"/>
                  <wp:wrapNone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8610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حجم حاصل از دوران ربع دایره مقابل به شعاع 5 سانتیمتر</w:t>
            </w:r>
          </w:p>
          <w:p w14:paraId="6EF4BE7E" w14:textId="31F9F434" w:rsidR="00BF33C1" w:rsidRDefault="00BF33C1" w:rsidP="00BF33C1">
            <w:pPr>
              <w:tabs>
                <w:tab w:val="left" w:pos="2931"/>
                <w:tab w:val="left" w:pos="5589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حول شعاع </w:t>
            </w: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 xml:space="preserve">OA </w:t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را به دست آورید.</w:t>
            </w:r>
            <w:r w:rsidRPr="00555726">
              <w:rPr>
                <w:b/>
                <w:bCs/>
                <w:position w:val="-14"/>
                <w:sz w:val="24"/>
                <w:szCs w:val="24"/>
              </w:rPr>
              <w:object w:dxaOrig="800" w:dyaOrig="400" w14:anchorId="0AD75818">
                <v:shape id="_x0000_i1758" type="#_x0000_t75" style="width:40.5pt;height:19.5pt" o:ole="">
                  <v:imagedata r:id="rId987" o:title=""/>
                </v:shape>
                <o:OLEObject Type="Embed" ProgID="Equation.DSMT4" ShapeID="_x0000_i1758" DrawAspect="Content" ObjectID="_1787060340" r:id="rId1015"/>
              </w:object>
            </w:r>
            <w:r w:rsidRPr="00555726">
              <w:rPr>
                <w:b/>
                <w:bCs/>
                <w:sz w:val="24"/>
                <w:szCs w:val="24"/>
              </w:rPr>
              <w:t xml:space="preserve">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تهران402)</w:t>
            </w:r>
          </w:p>
          <w:p w14:paraId="79ADE638" w14:textId="3DA84A3F" w:rsidR="00BF33C1" w:rsidRPr="00555726" w:rsidRDefault="00BF33C1" w:rsidP="00BF33C1">
            <w:pPr>
              <w:tabs>
                <w:tab w:val="left" w:pos="2931"/>
                <w:tab w:val="left" w:pos="5589"/>
              </w:tabs>
              <w:spacing w:after="160" w:line="240" w:lineRule="auto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</w:tc>
      </w:tr>
      <w:tr w:rsidR="00555726" w:rsidRPr="00555726" w14:paraId="25A370D9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18A9311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7017C564" w14:textId="77777777" w:rsidR="00555726" w:rsidRDefault="00555726" w:rsidP="00CC7411">
            <w:pPr>
              <w:tabs>
                <w:tab w:val="left" w:pos="2931"/>
              </w:tabs>
              <w:spacing w:after="16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یک مثلث قایم الزاویه به اضلاع قایمه 3 و 4 را حول ضلع کوچکتر آن دوران می‌دهیم چه شکلی به دست می‌آید حجم آن را به دست آورید.(چهارمحال...401)</w:t>
            </w:r>
          </w:p>
          <w:p w14:paraId="09EB5EE0" w14:textId="2C025230" w:rsidR="00564CD2" w:rsidRPr="00CC7411" w:rsidRDefault="00564CD2" w:rsidP="00CC7411">
            <w:pPr>
              <w:tabs>
                <w:tab w:val="left" w:pos="2931"/>
              </w:tabs>
              <w:spacing w:after="160"/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555726" w:rsidRPr="00555726" w14:paraId="0F5FB215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0A2CF486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3B15B842" w14:textId="130E7247" w:rsidR="00555726" w:rsidRDefault="00A56699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احت جانبی مکعبی به ضلع 6 سانتی‌متر را به دست آورید. (خراسان جنوبی401) </w:t>
            </w:r>
          </w:p>
          <w:p w14:paraId="79AD7B4A" w14:textId="14372087" w:rsidR="00A56699" w:rsidRPr="00555726" w:rsidRDefault="00A56699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2) مساحت کل مکعبی به ضلع 3 سانتی‌متر را به دست آورید.   (سمنان402) </w:t>
            </w:r>
          </w:p>
        </w:tc>
      </w:tr>
      <w:tr w:rsidR="00555726" w:rsidRPr="00555726" w14:paraId="7292DCBD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653F8E3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523EE157" w14:textId="5162D806" w:rsidR="00555726" w:rsidRPr="00555726" w:rsidRDefault="00555726" w:rsidP="00555726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60640" behindDoc="1" locked="0" layoutInCell="1" allowOverlap="1" wp14:anchorId="6531383D" wp14:editId="73F83E7F">
                  <wp:simplePos x="0" y="0"/>
                  <wp:positionH relativeFrom="column">
                    <wp:posOffset>675640</wp:posOffset>
                  </wp:positionH>
                  <wp:positionV relativeFrom="paragraph">
                    <wp:posOffset>99060</wp:posOffset>
                  </wp:positionV>
                  <wp:extent cx="1179195" cy="777240"/>
                  <wp:effectExtent l="0" t="0" r="1905" b="3810"/>
                  <wp:wrapNone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9195" cy="777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گسترده مکعب مقابل را رسم کنید.(اردبیل401) </w:t>
            </w:r>
          </w:p>
          <w:p w14:paraId="5157A3E4" w14:textId="6C5B6EA9" w:rsidR="00555726" w:rsidRPr="00555726" w:rsidRDefault="00555726" w:rsidP="00555726">
            <w:pPr>
              <w:tabs>
                <w:tab w:val="left" w:pos="4007"/>
              </w:tabs>
              <w:spacing w:after="0" w:line="240" w:lineRule="auto"/>
              <w:jc w:val="center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2A374123" w14:textId="482AFD52" w:rsidR="00555726" w:rsidRPr="00555726" w:rsidRDefault="00555726" w:rsidP="00555726">
            <w:pPr>
              <w:tabs>
                <w:tab w:val="left" w:pos="4007"/>
              </w:tabs>
              <w:spacing w:after="0" w:line="240" w:lineRule="auto"/>
              <w:jc w:val="center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24CAB75B" w14:textId="4762ED61" w:rsidR="00555726" w:rsidRDefault="00555726" w:rsidP="00555726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گسترده یک هرم منتظم به قاعدة مربع را رسم کنید.(لرستان401)</w:t>
            </w:r>
          </w:p>
          <w:p w14:paraId="21D3A089" w14:textId="02324A9F" w:rsidR="00FC4042" w:rsidRDefault="00CC7411" w:rsidP="00555726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87264" behindDoc="0" locked="0" layoutInCell="1" allowOverlap="1" wp14:anchorId="2C2E1DB8" wp14:editId="4C4549D8">
                  <wp:simplePos x="0" y="0"/>
                  <wp:positionH relativeFrom="column">
                    <wp:posOffset>77470</wp:posOffset>
                  </wp:positionH>
                  <wp:positionV relativeFrom="paragraph">
                    <wp:posOffset>243840</wp:posOffset>
                  </wp:positionV>
                  <wp:extent cx="1027949" cy="781050"/>
                  <wp:effectExtent l="0" t="0" r="1270" b="0"/>
                  <wp:wrapNone/>
                  <wp:docPr id="11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7949" cy="781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C404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پ) هرم منتظم با قاعده شش ضلعی را از بالا نگاه کنیم، چه شکلی دیده می‌شود. (کردستان402) </w:t>
            </w:r>
          </w:p>
          <w:p w14:paraId="113A80DF" w14:textId="28EF5F93" w:rsidR="00FC4042" w:rsidRPr="00555726" w:rsidRDefault="00FC4042" w:rsidP="00555726">
            <w:pPr>
              <w:tabs>
                <w:tab w:val="left" w:pos="4007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02872CA3" w14:textId="2CDBE966" w:rsidR="00FC4042" w:rsidRDefault="00FC4042" w:rsidP="00555726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) یک اسفنج مکعب شکل را مانند شکل مقابل بریدهایم،</w:t>
            </w:r>
          </w:p>
          <w:p w14:paraId="0FE8D728" w14:textId="4B429D3A" w:rsidR="00FC4042" w:rsidRPr="00555726" w:rsidRDefault="00FC4042" w:rsidP="00CC7411">
            <w:pPr>
              <w:tabs>
                <w:tab w:val="left" w:pos="4007"/>
                <w:tab w:val="left" w:pos="6525"/>
                <w:tab w:val="left" w:pos="7896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سطح بریده شده به چه شکلی است؟ (کردستان402) </w:t>
            </w:r>
            <w:r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CC7411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</w:tc>
      </w:tr>
      <w:tr w:rsidR="00AC4496" w:rsidRPr="00555726" w14:paraId="5777DB71" w14:textId="77777777" w:rsidTr="005A41AA">
        <w:trPr>
          <w:gridAfter w:val="1"/>
          <w:wAfter w:w="19" w:type="dxa"/>
          <w:trHeight w:val="161"/>
          <w:jc w:val="center"/>
        </w:trPr>
        <w:tc>
          <w:tcPr>
            <w:tcW w:w="488" w:type="dxa"/>
          </w:tcPr>
          <w:p w14:paraId="24C8D914" w14:textId="2C2A5EDC" w:rsidR="00AC4496" w:rsidRPr="00555726" w:rsidRDefault="00AC449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377" w:type="dxa"/>
            <w:gridSpan w:val="2"/>
            <w:tcBorders>
              <w:right w:val="single" w:sz="4" w:space="0" w:color="auto"/>
            </w:tcBorders>
          </w:tcPr>
          <w:p w14:paraId="483C96F4" w14:textId="5E655C6C" w:rsidR="00C6778D" w:rsidRPr="00555726" w:rsidRDefault="00C6778D" w:rsidP="00CC7411">
            <w:pPr>
              <w:tabs>
                <w:tab w:val="left" w:pos="4007"/>
              </w:tabs>
              <w:spacing w:after="0"/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AC449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گر مکعبی و هرمی دارای قاعده‌های هم مساحت و هم ارتفاع‌های مساوی باشند، حجم هرم چند برابر حجم مکعب است؟ (زنجان402) </w:t>
            </w:r>
          </w:p>
        </w:tc>
      </w:tr>
    </w:tbl>
    <w:p w14:paraId="4ADC996C" w14:textId="351B62B7" w:rsidR="005A41AA" w:rsidRPr="00CC7411" w:rsidRDefault="005A41AA">
      <w:pPr>
        <w:rPr>
          <w:sz w:val="6"/>
          <w:szCs w:val="6"/>
        </w:rPr>
      </w:pPr>
    </w:p>
    <w:sectPr w:rsidR="005A41AA" w:rsidRPr="00CC7411" w:rsidSect="00EF1D8D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EB06B8" w14:textId="77777777" w:rsidR="00837FEB" w:rsidRDefault="00837FEB" w:rsidP="008305D5">
      <w:pPr>
        <w:spacing w:after="0" w:line="240" w:lineRule="auto"/>
      </w:pPr>
      <w:r>
        <w:separator/>
      </w:r>
    </w:p>
  </w:endnote>
  <w:endnote w:type="continuationSeparator" w:id="0">
    <w:p w14:paraId="37A144A3" w14:textId="77777777" w:rsidR="00837FEB" w:rsidRDefault="00837FEB" w:rsidP="008305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E7ED42" w14:textId="77777777" w:rsidR="00837FEB" w:rsidRDefault="00837FEB" w:rsidP="008305D5">
      <w:pPr>
        <w:spacing w:after="0" w:line="240" w:lineRule="auto"/>
      </w:pPr>
      <w:r>
        <w:separator/>
      </w:r>
    </w:p>
  </w:footnote>
  <w:footnote w:type="continuationSeparator" w:id="0">
    <w:p w14:paraId="6A8056BB" w14:textId="77777777" w:rsidR="00837FEB" w:rsidRDefault="00837FEB" w:rsidP="008305D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6B55"/>
    <w:rsid w:val="00013546"/>
    <w:rsid w:val="0001427B"/>
    <w:rsid w:val="00025E2D"/>
    <w:rsid w:val="00052965"/>
    <w:rsid w:val="00053094"/>
    <w:rsid w:val="00076491"/>
    <w:rsid w:val="00084B71"/>
    <w:rsid w:val="00091011"/>
    <w:rsid w:val="000B19D5"/>
    <w:rsid w:val="000C4899"/>
    <w:rsid w:val="000E1419"/>
    <w:rsid w:val="000E2254"/>
    <w:rsid w:val="000E465F"/>
    <w:rsid w:val="00106440"/>
    <w:rsid w:val="001119CF"/>
    <w:rsid w:val="00117633"/>
    <w:rsid w:val="0013162A"/>
    <w:rsid w:val="00152047"/>
    <w:rsid w:val="00157ACF"/>
    <w:rsid w:val="00165180"/>
    <w:rsid w:val="00170C73"/>
    <w:rsid w:val="00174666"/>
    <w:rsid w:val="00175754"/>
    <w:rsid w:val="00180195"/>
    <w:rsid w:val="001811FF"/>
    <w:rsid w:val="00182F11"/>
    <w:rsid w:val="00186F53"/>
    <w:rsid w:val="001B1E6B"/>
    <w:rsid w:val="001D6805"/>
    <w:rsid w:val="001E1F69"/>
    <w:rsid w:val="00222467"/>
    <w:rsid w:val="00225020"/>
    <w:rsid w:val="00225277"/>
    <w:rsid w:val="00230996"/>
    <w:rsid w:val="00236BF4"/>
    <w:rsid w:val="00246534"/>
    <w:rsid w:val="00263893"/>
    <w:rsid w:val="00287DC8"/>
    <w:rsid w:val="002E54F3"/>
    <w:rsid w:val="003101B5"/>
    <w:rsid w:val="00313615"/>
    <w:rsid w:val="00316932"/>
    <w:rsid w:val="00336D80"/>
    <w:rsid w:val="00350210"/>
    <w:rsid w:val="00367D56"/>
    <w:rsid w:val="00377137"/>
    <w:rsid w:val="00387C44"/>
    <w:rsid w:val="00395281"/>
    <w:rsid w:val="003B39DC"/>
    <w:rsid w:val="003B4C23"/>
    <w:rsid w:val="003C5816"/>
    <w:rsid w:val="003E280D"/>
    <w:rsid w:val="003E29ED"/>
    <w:rsid w:val="003E421E"/>
    <w:rsid w:val="003F4CA8"/>
    <w:rsid w:val="004163D1"/>
    <w:rsid w:val="00445105"/>
    <w:rsid w:val="00453DD7"/>
    <w:rsid w:val="00456C7E"/>
    <w:rsid w:val="00477664"/>
    <w:rsid w:val="004A3A00"/>
    <w:rsid w:val="004A5E7B"/>
    <w:rsid w:val="004A6721"/>
    <w:rsid w:val="004B3C52"/>
    <w:rsid w:val="004C4902"/>
    <w:rsid w:val="004D19DF"/>
    <w:rsid w:val="004D3BE0"/>
    <w:rsid w:val="004E1DF5"/>
    <w:rsid w:val="004E31A6"/>
    <w:rsid w:val="00512649"/>
    <w:rsid w:val="005337EA"/>
    <w:rsid w:val="00547AF5"/>
    <w:rsid w:val="005519DC"/>
    <w:rsid w:val="00551EA0"/>
    <w:rsid w:val="00552ABE"/>
    <w:rsid w:val="00555726"/>
    <w:rsid w:val="00564CD2"/>
    <w:rsid w:val="005770C4"/>
    <w:rsid w:val="0058201F"/>
    <w:rsid w:val="00583F8C"/>
    <w:rsid w:val="005962AB"/>
    <w:rsid w:val="005A41AA"/>
    <w:rsid w:val="005C3C5E"/>
    <w:rsid w:val="005E3D5E"/>
    <w:rsid w:val="00601C0D"/>
    <w:rsid w:val="00612C0F"/>
    <w:rsid w:val="0061380A"/>
    <w:rsid w:val="006142C0"/>
    <w:rsid w:val="00622A19"/>
    <w:rsid w:val="006552A1"/>
    <w:rsid w:val="00667520"/>
    <w:rsid w:val="00680B29"/>
    <w:rsid w:val="00683593"/>
    <w:rsid w:val="006A0583"/>
    <w:rsid w:val="006C0AD7"/>
    <w:rsid w:val="006E409B"/>
    <w:rsid w:val="006E6803"/>
    <w:rsid w:val="006F0D06"/>
    <w:rsid w:val="006F2308"/>
    <w:rsid w:val="007051BC"/>
    <w:rsid w:val="0072232F"/>
    <w:rsid w:val="007271AB"/>
    <w:rsid w:val="0073168F"/>
    <w:rsid w:val="00736CE5"/>
    <w:rsid w:val="00737F15"/>
    <w:rsid w:val="007402AF"/>
    <w:rsid w:val="007655EE"/>
    <w:rsid w:val="00796A92"/>
    <w:rsid w:val="007A2334"/>
    <w:rsid w:val="007A2F2B"/>
    <w:rsid w:val="007A48C3"/>
    <w:rsid w:val="007B01EF"/>
    <w:rsid w:val="007C7338"/>
    <w:rsid w:val="00801FD3"/>
    <w:rsid w:val="0081353A"/>
    <w:rsid w:val="0081443D"/>
    <w:rsid w:val="008305D5"/>
    <w:rsid w:val="00837FEB"/>
    <w:rsid w:val="0084182F"/>
    <w:rsid w:val="0085176C"/>
    <w:rsid w:val="0085505E"/>
    <w:rsid w:val="00856BE0"/>
    <w:rsid w:val="00857C93"/>
    <w:rsid w:val="00864336"/>
    <w:rsid w:val="0087233E"/>
    <w:rsid w:val="0089507F"/>
    <w:rsid w:val="008D799C"/>
    <w:rsid w:val="008F02DA"/>
    <w:rsid w:val="00920C4B"/>
    <w:rsid w:val="009375BF"/>
    <w:rsid w:val="00947C8F"/>
    <w:rsid w:val="0096175F"/>
    <w:rsid w:val="009660C9"/>
    <w:rsid w:val="009802D8"/>
    <w:rsid w:val="0098732A"/>
    <w:rsid w:val="00991EAE"/>
    <w:rsid w:val="009A5D04"/>
    <w:rsid w:val="009C247D"/>
    <w:rsid w:val="00A009A1"/>
    <w:rsid w:val="00A04CD5"/>
    <w:rsid w:val="00A15895"/>
    <w:rsid w:val="00A23500"/>
    <w:rsid w:val="00A34D45"/>
    <w:rsid w:val="00A37100"/>
    <w:rsid w:val="00A43AEF"/>
    <w:rsid w:val="00A56699"/>
    <w:rsid w:val="00A64B97"/>
    <w:rsid w:val="00A735C7"/>
    <w:rsid w:val="00A77831"/>
    <w:rsid w:val="00A96CCD"/>
    <w:rsid w:val="00AA3E9F"/>
    <w:rsid w:val="00AC4496"/>
    <w:rsid w:val="00AD28EC"/>
    <w:rsid w:val="00AD7D49"/>
    <w:rsid w:val="00AE7E1D"/>
    <w:rsid w:val="00B01646"/>
    <w:rsid w:val="00B1272D"/>
    <w:rsid w:val="00B36AE8"/>
    <w:rsid w:val="00B417F3"/>
    <w:rsid w:val="00B516A1"/>
    <w:rsid w:val="00B5656C"/>
    <w:rsid w:val="00B631C3"/>
    <w:rsid w:val="00B63529"/>
    <w:rsid w:val="00B84CB0"/>
    <w:rsid w:val="00B91748"/>
    <w:rsid w:val="00B929BD"/>
    <w:rsid w:val="00BA4426"/>
    <w:rsid w:val="00BC1DBF"/>
    <w:rsid w:val="00BC3E96"/>
    <w:rsid w:val="00BC4D6C"/>
    <w:rsid w:val="00BC5F72"/>
    <w:rsid w:val="00BD6B55"/>
    <w:rsid w:val="00BE0D48"/>
    <w:rsid w:val="00BF33C1"/>
    <w:rsid w:val="00C10797"/>
    <w:rsid w:val="00C137A2"/>
    <w:rsid w:val="00C16349"/>
    <w:rsid w:val="00C275F1"/>
    <w:rsid w:val="00C45A7C"/>
    <w:rsid w:val="00C6778D"/>
    <w:rsid w:val="00CA2937"/>
    <w:rsid w:val="00CA6024"/>
    <w:rsid w:val="00CC7411"/>
    <w:rsid w:val="00CD7E42"/>
    <w:rsid w:val="00D15BDA"/>
    <w:rsid w:val="00D21581"/>
    <w:rsid w:val="00D2697E"/>
    <w:rsid w:val="00D340B3"/>
    <w:rsid w:val="00D760FE"/>
    <w:rsid w:val="00DA17D7"/>
    <w:rsid w:val="00DC236D"/>
    <w:rsid w:val="00DD1A7B"/>
    <w:rsid w:val="00DD7054"/>
    <w:rsid w:val="00E240D5"/>
    <w:rsid w:val="00E3033D"/>
    <w:rsid w:val="00E33A1C"/>
    <w:rsid w:val="00E40540"/>
    <w:rsid w:val="00E4370D"/>
    <w:rsid w:val="00E65423"/>
    <w:rsid w:val="00E80CDE"/>
    <w:rsid w:val="00E81CEF"/>
    <w:rsid w:val="00E845A3"/>
    <w:rsid w:val="00EA023C"/>
    <w:rsid w:val="00EA454E"/>
    <w:rsid w:val="00EB6832"/>
    <w:rsid w:val="00EC1A54"/>
    <w:rsid w:val="00EC3229"/>
    <w:rsid w:val="00ED0C0F"/>
    <w:rsid w:val="00EE0A7C"/>
    <w:rsid w:val="00EF1D8D"/>
    <w:rsid w:val="00F02D12"/>
    <w:rsid w:val="00F24683"/>
    <w:rsid w:val="00F304BD"/>
    <w:rsid w:val="00F561F4"/>
    <w:rsid w:val="00F73831"/>
    <w:rsid w:val="00F75A42"/>
    <w:rsid w:val="00F8090C"/>
    <w:rsid w:val="00F872EA"/>
    <w:rsid w:val="00F87BBF"/>
    <w:rsid w:val="00FA0584"/>
    <w:rsid w:val="00FA16DB"/>
    <w:rsid w:val="00FA4C01"/>
    <w:rsid w:val="00FB4947"/>
    <w:rsid w:val="00FC4042"/>
    <w:rsid w:val="00FC53B1"/>
    <w:rsid w:val="00FC6913"/>
    <w:rsid w:val="00FF16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0DED3E28"/>
  <w15:chartTrackingRefBased/>
  <w15:docId w15:val="{46E6D6E8-B573-4AFF-BDA6-015674944F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6B55"/>
    <w:pPr>
      <w:spacing w:after="200" w:line="276" w:lineRule="auto"/>
    </w:pPr>
    <w:rPr>
      <w:rFonts w:ascii="Times New Roman" w:eastAsia="PMingLiU" w:hAnsi="Times New Roman" w:cs="B Nazani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D6B55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305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5D5"/>
    <w:rPr>
      <w:rFonts w:ascii="Times New Roman" w:eastAsia="PMingLiU" w:hAnsi="Times New Roman" w:cs="B Nazani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8305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5D5"/>
    <w:rPr>
      <w:rFonts w:ascii="Times New Roman" w:eastAsia="PMingLiU" w:hAnsi="Times New Roman" w:cs="B Nazanin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555726"/>
  </w:style>
  <w:style w:type="table" w:customStyle="1" w:styleId="TableGrid1">
    <w:name w:val="Table Grid1"/>
    <w:basedOn w:val="TableNormal"/>
    <w:next w:val="TableGrid"/>
    <w:uiPriority w:val="39"/>
    <w:rsid w:val="0055572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555726"/>
  </w:style>
  <w:style w:type="table" w:customStyle="1" w:styleId="TableGrid2">
    <w:name w:val="Table Grid2"/>
    <w:basedOn w:val="TableNormal"/>
    <w:next w:val="TableGrid"/>
    <w:uiPriority w:val="39"/>
    <w:rsid w:val="0055572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555726"/>
  </w:style>
  <w:style w:type="table" w:customStyle="1" w:styleId="TableGrid3">
    <w:name w:val="Table Grid3"/>
    <w:basedOn w:val="TableNormal"/>
    <w:next w:val="TableGrid"/>
    <w:uiPriority w:val="39"/>
    <w:rsid w:val="0055572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64CD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36.wmf"/><Relationship Id="rId769" Type="http://schemas.openxmlformats.org/officeDocument/2006/relationships/oleObject" Target="embeddings/oleObject380.bin"/><Relationship Id="rId976" Type="http://schemas.openxmlformats.org/officeDocument/2006/relationships/oleObject" Target="embeddings/oleObject485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2.bin"/><Relationship Id="rId629" Type="http://schemas.openxmlformats.org/officeDocument/2006/relationships/image" Target="media/image315.wmf"/><Relationship Id="rId170" Type="http://schemas.openxmlformats.org/officeDocument/2006/relationships/oleObject" Target="embeddings/oleObject84.bin"/><Relationship Id="rId836" Type="http://schemas.openxmlformats.org/officeDocument/2006/relationships/oleObject" Target="embeddings/oleObject413.bin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36.bin"/><Relationship Id="rId903" Type="http://schemas.openxmlformats.org/officeDocument/2006/relationships/image" Target="media/image452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68.bin"/><Relationship Id="rId542" Type="http://schemas.openxmlformats.org/officeDocument/2006/relationships/oleObject" Target="embeddings/oleObject268.bin"/><Relationship Id="rId987" Type="http://schemas.openxmlformats.org/officeDocument/2006/relationships/image" Target="media/image494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199.bin"/><Relationship Id="rId847" Type="http://schemas.openxmlformats.org/officeDocument/2006/relationships/image" Target="media/image424.wmf"/><Relationship Id="rId279" Type="http://schemas.openxmlformats.org/officeDocument/2006/relationships/image" Target="media/image136.wmf"/><Relationship Id="rId486" Type="http://schemas.openxmlformats.org/officeDocument/2006/relationships/image" Target="media/image242.wmf"/><Relationship Id="rId693" Type="http://schemas.openxmlformats.org/officeDocument/2006/relationships/image" Target="media/image347.wmf"/><Relationship Id="rId707" Type="http://schemas.openxmlformats.org/officeDocument/2006/relationships/oleObject" Target="embeddings/oleObject349.bin"/><Relationship Id="rId914" Type="http://schemas.openxmlformats.org/officeDocument/2006/relationships/image" Target="media/image458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6.wmf"/><Relationship Id="rId346" Type="http://schemas.openxmlformats.org/officeDocument/2006/relationships/image" Target="media/image168.wmf"/><Relationship Id="rId553" Type="http://schemas.openxmlformats.org/officeDocument/2006/relationships/image" Target="media/image275.png"/><Relationship Id="rId760" Type="http://schemas.openxmlformats.org/officeDocument/2006/relationships/image" Target="media/image380.wmf"/><Relationship Id="rId998" Type="http://schemas.openxmlformats.org/officeDocument/2006/relationships/image" Target="media/image500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204.wmf"/><Relationship Id="rId858" Type="http://schemas.openxmlformats.org/officeDocument/2006/relationships/oleObject" Target="embeddings/oleObject424.bin"/><Relationship Id="rId497" Type="http://schemas.openxmlformats.org/officeDocument/2006/relationships/oleObject" Target="embeddings/oleObject245.bin"/><Relationship Id="rId620" Type="http://schemas.openxmlformats.org/officeDocument/2006/relationships/oleObject" Target="embeddings/oleObject305.bin"/><Relationship Id="rId718" Type="http://schemas.openxmlformats.org/officeDocument/2006/relationships/image" Target="media/image359.wmf"/><Relationship Id="rId925" Type="http://schemas.openxmlformats.org/officeDocument/2006/relationships/image" Target="media/image464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105.wmf"/><Relationship Id="rId564" Type="http://schemas.openxmlformats.org/officeDocument/2006/relationships/image" Target="media/image281.wmf"/><Relationship Id="rId771" Type="http://schemas.openxmlformats.org/officeDocument/2006/relationships/oleObject" Target="embeddings/oleObject381.bin"/><Relationship Id="rId869" Type="http://schemas.openxmlformats.org/officeDocument/2006/relationships/image" Target="media/image435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6.wmf"/><Relationship Id="rId729" Type="http://schemas.openxmlformats.org/officeDocument/2006/relationships/oleObject" Target="embeddings/oleObject360.bin"/><Relationship Id="rId270" Type="http://schemas.openxmlformats.org/officeDocument/2006/relationships/oleObject" Target="embeddings/oleObject134.bin"/><Relationship Id="rId936" Type="http://schemas.openxmlformats.org/officeDocument/2006/relationships/oleObject" Target="embeddings/oleObject462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9.wmf"/><Relationship Id="rId575" Type="http://schemas.openxmlformats.org/officeDocument/2006/relationships/oleObject" Target="embeddings/oleObject283.bin"/><Relationship Id="rId782" Type="http://schemas.openxmlformats.org/officeDocument/2006/relationships/image" Target="media/image391.wmf"/><Relationship Id="rId228" Type="http://schemas.openxmlformats.org/officeDocument/2006/relationships/oleObject" Target="embeddings/oleObject113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6.bin"/><Relationship Id="rId281" Type="http://schemas.openxmlformats.org/officeDocument/2006/relationships/image" Target="media/image137.wmf"/><Relationship Id="rId502" Type="http://schemas.openxmlformats.org/officeDocument/2006/relationships/image" Target="media/image250.wmf"/><Relationship Id="rId947" Type="http://schemas.openxmlformats.org/officeDocument/2006/relationships/oleObject" Target="embeddings/oleObject468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90.bin"/><Relationship Id="rId586" Type="http://schemas.openxmlformats.org/officeDocument/2006/relationships/oleObject" Target="embeddings/oleObject288.bin"/><Relationship Id="rId793" Type="http://schemas.openxmlformats.org/officeDocument/2006/relationships/image" Target="media/image397.wmf"/><Relationship Id="rId807" Type="http://schemas.openxmlformats.org/officeDocument/2006/relationships/image" Target="media/image404.wmf"/><Relationship Id="rId7" Type="http://schemas.openxmlformats.org/officeDocument/2006/relationships/oleObject" Target="embeddings/oleObject1.bin"/><Relationship Id="rId239" Type="http://schemas.openxmlformats.org/officeDocument/2006/relationships/image" Target="media/image116.wmf"/><Relationship Id="rId446" Type="http://schemas.openxmlformats.org/officeDocument/2006/relationships/image" Target="media/image220.png"/><Relationship Id="rId653" Type="http://schemas.openxmlformats.org/officeDocument/2006/relationships/image" Target="media/image327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3.bin"/><Relationship Id="rId860" Type="http://schemas.openxmlformats.org/officeDocument/2006/relationships/oleObject" Target="embeddings/oleObject425.bin"/><Relationship Id="rId958" Type="http://schemas.openxmlformats.org/officeDocument/2006/relationships/oleObject" Target="embeddings/oleObject475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53.bin"/><Relationship Id="rId597" Type="http://schemas.openxmlformats.org/officeDocument/2006/relationships/image" Target="media/image299.wmf"/><Relationship Id="rId720" Type="http://schemas.openxmlformats.org/officeDocument/2006/relationships/image" Target="media/image360.wmf"/><Relationship Id="rId818" Type="http://schemas.openxmlformats.org/officeDocument/2006/relationships/oleObject" Target="embeddings/oleObject404.bin"/><Relationship Id="rId152" Type="http://schemas.openxmlformats.org/officeDocument/2006/relationships/oleObject" Target="embeddings/oleObject75.bin"/><Relationship Id="rId457" Type="http://schemas.openxmlformats.org/officeDocument/2006/relationships/image" Target="media/image226.wmf"/><Relationship Id="rId1003" Type="http://schemas.openxmlformats.org/officeDocument/2006/relationships/oleObject" Target="embeddings/oleObject496.bin"/><Relationship Id="rId664" Type="http://schemas.openxmlformats.org/officeDocument/2006/relationships/oleObject" Target="embeddings/oleObject327.bin"/><Relationship Id="rId871" Type="http://schemas.openxmlformats.org/officeDocument/2006/relationships/image" Target="media/image436.wmf"/><Relationship Id="rId969" Type="http://schemas.openxmlformats.org/officeDocument/2006/relationships/oleObject" Target="embeddings/oleObject482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9.bin"/><Relationship Id="rId524" Type="http://schemas.openxmlformats.org/officeDocument/2006/relationships/image" Target="media/image261.wmf"/><Relationship Id="rId731" Type="http://schemas.openxmlformats.org/officeDocument/2006/relationships/oleObject" Target="embeddings/oleObject361.bin"/><Relationship Id="rId98" Type="http://schemas.openxmlformats.org/officeDocument/2006/relationships/oleObject" Target="embeddings/oleObject48.bin"/><Relationship Id="rId163" Type="http://schemas.openxmlformats.org/officeDocument/2006/relationships/image" Target="media/image78.wmf"/><Relationship Id="rId370" Type="http://schemas.openxmlformats.org/officeDocument/2006/relationships/image" Target="media/image180.wmf"/><Relationship Id="rId829" Type="http://schemas.openxmlformats.org/officeDocument/2006/relationships/image" Target="media/image415.wmf"/><Relationship Id="rId1014" Type="http://schemas.openxmlformats.org/officeDocument/2006/relationships/image" Target="media/image509.png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8.wmf"/><Relationship Id="rId882" Type="http://schemas.openxmlformats.org/officeDocument/2006/relationships/oleObject" Target="embeddings/oleObject436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71.wmf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1.bin"/><Relationship Id="rId602" Type="http://schemas.openxmlformats.org/officeDocument/2006/relationships/oleObject" Target="embeddings/oleObject296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6.bin"/><Relationship Id="rId686" Type="http://schemas.openxmlformats.org/officeDocument/2006/relationships/oleObject" Target="embeddings/oleObject338.bin"/><Relationship Id="rId893" Type="http://schemas.openxmlformats.org/officeDocument/2006/relationships/image" Target="media/image447.wmf"/><Relationship Id="rId907" Type="http://schemas.openxmlformats.org/officeDocument/2006/relationships/image" Target="media/image454.wmf"/><Relationship Id="rId36" Type="http://schemas.openxmlformats.org/officeDocument/2006/relationships/image" Target="media/image16.wmf"/><Relationship Id="rId339" Type="http://schemas.openxmlformats.org/officeDocument/2006/relationships/oleObject" Target="embeddings/oleObject170.bin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2.bin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76.bin"/><Relationship Id="rId392" Type="http://schemas.openxmlformats.org/officeDocument/2006/relationships/oleObject" Target="embeddings/oleObject196.bin"/><Relationship Id="rId613" Type="http://schemas.openxmlformats.org/officeDocument/2006/relationships/image" Target="media/image307.wmf"/><Relationship Id="rId697" Type="http://schemas.openxmlformats.org/officeDocument/2006/relationships/oleObject" Target="embeddings/oleObject344.bin"/><Relationship Id="rId820" Type="http://schemas.openxmlformats.org/officeDocument/2006/relationships/oleObject" Target="embeddings/oleObject405.bin"/><Relationship Id="rId918" Type="http://schemas.openxmlformats.org/officeDocument/2006/relationships/image" Target="media/image460.png"/><Relationship Id="rId252" Type="http://schemas.openxmlformats.org/officeDocument/2006/relationships/oleObject" Target="embeddings/oleObject125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75.bin"/><Relationship Id="rId764" Type="http://schemas.openxmlformats.org/officeDocument/2006/relationships/image" Target="media/image382.wmf"/><Relationship Id="rId971" Type="http://schemas.openxmlformats.org/officeDocument/2006/relationships/image" Target="media/image483.png"/><Relationship Id="rId196" Type="http://schemas.openxmlformats.org/officeDocument/2006/relationships/oleObject" Target="embeddings/oleObject97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7.bin"/><Relationship Id="rId831" Type="http://schemas.openxmlformats.org/officeDocument/2006/relationships/image" Target="media/image416.wmf"/><Relationship Id="rId263" Type="http://schemas.openxmlformats.org/officeDocument/2006/relationships/image" Target="media/image128.wmf"/><Relationship Id="rId470" Type="http://schemas.openxmlformats.org/officeDocument/2006/relationships/image" Target="media/image234.wmf"/><Relationship Id="rId929" Type="http://schemas.openxmlformats.org/officeDocument/2006/relationships/image" Target="media/image466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8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80.bin"/><Relationship Id="rId775" Type="http://schemas.openxmlformats.org/officeDocument/2006/relationships/oleObject" Target="embeddings/oleObject383.bin"/><Relationship Id="rId982" Type="http://schemas.openxmlformats.org/officeDocument/2006/relationships/image" Target="media/image489.png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8.wmf"/><Relationship Id="rId842" Type="http://schemas.openxmlformats.org/officeDocument/2006/relationships/oleObject" Target="embeddings/oleObject416.bin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37.bin"/><Relationship Id="rId702" Type="http://schemas.openxmlformats.org/officeDocument/2006/relationships/image" Target="media/image351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6.bin"/><Relationship Id="rId579" Type="http://schemas.openxmlformats.org/officeDocument/2006/relationships/image" Target="media/image290.wmf"/><Relationship Id="rId786" Type="http://schemas.openxmlformats.org/officeDocument/2006/relationships/image" Target="media/image393.wmf"/><Relationship Id="rId993" Type="http://schemas.openxmlformats.org/officeDocument/2006/relationships/oleObject" Target="embeddings/oleObject491.bin"/><Relationship Id="rId341" Type="http://schemas.openxmlformats.org/officeDocument/2006/relationships/oleObject" Target="embeddings/oleObject171.bin"/><Relationship Id="rId439" Type="http://schemas.openxmlformats.org/officeDocument/2006/relationships/image" Target="media/image217.png"/><Relationship Id="rId646" Type="http://schemas.openxmlformats.org/officeDocument/2006/relationships/oleObject" Target="embeddings/oleObject318.bin"/><Relationship Id="rId201" Type="http://schemas.openxmlformats.org/officeDocument/2006/relationships/image" Target="media/image97.wmf"/><Relationship Id="rId285" Type="http://schemas.openxmlformats.org/officeDocument/2006/relationships/image" Target="media/image139.wmf"/><Relationship Id="rId506" Type="http://schemas.openxmlformats.org/officeDocument/2006/relationships/image" Target="media/image252.wmf"/><Relationship Id="rId853" Type="http://schemas.openxmlformats.org/officeDocument/2006/relationships/image" Target="media/image427.wmf"/><Relationship Id="rId492" Type="http://schemas.openxmlformats.org/officeDocument/2006/relationships/image" Target="media/image245.wmf"/><Relationship Id="rId713" Type="http://schemas.openxmlformats.org/officeDocument/2006/relationships/oleObject" Target="embeddings/oleObject352.bin"/><Relationship Id="rId797" Type="http://schemas.openxmlformats.org/officeDocument/2006/relationships/image" Target="media/image399.wmf"/><Relationship Id="rId920" Type="http://schemas.openxmlformats.org/officeDocument/2006/relationships/oleObject" Target="embeddings/oleObject454.bin"/><Relationship Id="rId145" Type="http://schemas.openxmlformats.org/officeDocument/2006/relationships/image" Target="media/image69.wmf"/><Relationship Id="rId352" Type="http://schemas.openxmlformats.org/officeDocument/2006/relationships/image" Target="media/image171.wmf"/><Relationship Id="rId212" Type="http://schemas.openxmlformats.org/officeDocument/2006/relationships/oleObject" Target="embeddings/oleObject105.bin"/><Relationship Id="rId657" Type="http://schemas.openxmlformats.org/officeDocument/2006/relationships/image" Target="media/image329.wmf"/><Relationship Id="rId864" Type="http://schemas.openxmlformats.org/officeDocument/2006/relationships/oleObject" Target="embeddings/oleObject427.bin"/><Relationship Id="rId296" Type="http://schemas.openxmlformats.org/officeDocument/2006/relationships/oleObject" Target="embeddings/oleObject147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62.wmf"/><Relationship Id="rId931" Type="http://schemas.openxmlformats.org/officeDocument/2006/relationships/image" Target="media/image467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82.bin"/><Relationship Id="rId570" Type="http://schemas.openxmlformats.org/officeDocument/2006/relationships/image" Target="media/image285.wmf"/><Relationship Id="rId1007" Type="http://schemas.openxmlformats.org/officeDocument/2006/relationships/oleObject" Target="embeddings/oleObject498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29.bin"/><Relationship Id="rId875" Type="http://schemas.openxmlformats.org/officeDocument/2006/relationships/image" Target="media/image438.wmf"/><Relationship Id="rId18" Type="http://schemas.openxmlformats.org/officeDocument/2006/relationships/image" Target="media/image7.wmf"/><Relationship Id="rId528" Type="http://schemas.openxmlformats.org/officeDocument/2006/relationships/image" Target="media/image263.wmf"/><Relationship Id="rId735" Type="http://schemas.openxmlformats.org/officeDocument/2006/relationships/oleObject" Target="embeddings/oleObject363.bin"/><Relationship Id="rId942" Type="http://schemas.openxmlformats.org/officeDocument/2006/relationships/oleObject" Target="embeddings/oleObject465.bin"/><Relationship Id="rId167" Type="http://schemas.openxmlformats.org/officeDocument/2006/relationships/image" Target="media/image80.wmf"/><Relationship Id="rId374" Type="http://schemas.openxmlformats.org/officeDocument/2006/relationships/image" Target="media/image182.wmf"/><Relationship Id="rId581" Type="http://schemas.openxmlformats.org/officeDocument/2006/relationships/image" Target="media/image291.wmf"/><Relationship Id="rId1018" Type="http://schemas.openxmlformats.org/officeDocument/2006/relationships/fontTable" Target="fontTable.xml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16.bin"/><Relationship Id="rId679" Type="http://schemas.openxmlformats.org/officeDocument/2006/relationships/image" Target="media/image340.wmf"/><Relationship Id="rId802" Type="http://schemas.openxmlformats.org/officeDocument/2006/relationships/oleObject" Target="embeddings/oleObject396.bin"/><Relationship Id="rId886" Type="http://schemas.openxmlformats.org/officeDocument/2006/relationships/oleObject" Target="embeddings/oleObject438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218.wmf"/><Relationship Id="rId539" Type="http://schemas.openxmlformats.org/officeDocument/2006/relationships/image" Target="media/image268.wmf"/><Relationship Id="rId746" Type="http://schemas.openxmlformats.org/officeDocument/2006/relationships/image" Target="media/image373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7.wmf"/><Relationship Id="rId953" Type="http://schemas.openxmlformats.org/officeDocument/2006/relationships/oleObject" Target="embeddings/oleObject471.bin"/><Relationship Id="rId82" Type="http://schemas.openxmlformats.org/officeDocument/2006/relationships/oleObject" Target="embeddings/oleObject40.bin"/><Relationship Id="rId385" Type="http://schemas.openxmlformats.org/officeDocument/2006/relationships/image" Target="media/image188.wmf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813" Type="http://schemas.openxmlformats.org/officeDocument/2006/relationships/image" Target="media/image407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4.bin"/><Relationship Id="rId897" Type="http://schemas.openxmlformats.org/officeDocument/2006/relationships/image" Target="media/image449.wmf"/><Relationship Id="rId105" Type="http://schemas.openxmlformats.org/officeDocument/2006/relationships/image" Target="media/image49.wmf"/><Relationship Id="rId312" Type="http://schemas.openxmlformats.org/officeDocument/2006/relationships/image" Target="media/image151.wmf"/><Relationship Id="rId757" Type="http://schemas.openxmlformats.org/officeDocument/2006/relationships/oleObject" Target="embeddings/oleObject374.bin"/><Relationship Id="rId964" Type="http://schemas.openxmlformats.org/officeDocument/2006/relationships/oleObject" Target="embeddings/oleObject478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image" Target="media/image195.jpg"/><Relationship Id="rId617" Type="http://schemas.openxmlformats.org/officeDocument/2006/relationships/image" Target="media/image309.wmf"/><Relationship Id="rId824" Type="http://schemas.openxmlformats.org/officeDocument/2006/relationships/oleObject" Target="embeddings/oleObject407.bin"/><Relationship Id="rId256" Type="http://schemas.openxmlformats.org/officeDocument/2006/relationships/oleObject" Target="embeddings/oleObject127.bin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0.bin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2.bin"/><Relationship Id="rId530" Type="http://schemas.openxmlformats.org/officeDocument/2006/relationships/image" Target="media/image264.wmf"/><Relationship Id="rId768" Type="http://schemas.openxmlformats.org/officeDocument/2006/relationships/image" Target="media/image384.wmf"/><Relationship Id="rId975" Type="http://schemas.openxmlformats.org/officeDocument/2006/relationships/image" Target="media/image486.wmf"/><Relationship Id="rId20" Type="http://schemas.openxmlformats.org/officeDocument/2006/relationships/image" Target="media/image8.wmf"/><Relationship Id="rId628" Type="http://schemas.openxmlformats.org/officeDocument/2006/relationships/oleObject" Target="embeddings/oleObject309.bin"/><Relationship Id="rId835" Type="http://schemas.openxmlformats.org/officeDocument/2006/relationships/image" Target="media/image418.wmf"/><Relationship Id="rId267" Type="http://schemas.openxmlformats.org/officeDocument/2006/relationships/image" Target="media/image130.wmf"/><Relationship Id="rId474" Type="http://schemas.openxmlformats.org/officeDocument/2006/relationships/image" Target="media/image236.wmf"/><Relationship Id="rId127" Type="http://schemas.openxmlformats.org/officeDocument/2006/relationships/image" Target="media/image60.wmf"/><Relationship Id="rId681" Type="http://schemas.openxmlformats.org/officeDocument/2006/relationships/image" Target="media/image341.wmf"/><Relationship Id="rId779" Type="http://schemas.openxmlformats.org/officeDocument/2006/relationships/oleObject" Target="embeddings/oleObject385.bin"/><Relationship Id="rId902" Type="http://schemas.openxmlformats.org/officeDocument/2006/relationships/oleObject" Target="embeddings/oleObject446.bin"/><Relationship Id="rId986" Type="http://schemas.openxmlformats.org/officeDocument/2006/relationships/image" Target="media/image493.png"/><Relationship Id="rId31" Type="http://schemas.openxmlformats.org/officeDocument/2006/relationships/oleObject" Target="embeddings/oleObject13.bin"/><Relationship Id="rId334" Type="http://schemas.openxmlformats.org/officeDocument/2006/relationships/image" Target="media/image162.wmf"/><Relationship Id="rId541" Type="http://schemas.openxmlformats.org/officeDocument/2006/relationships/image" Target="media/image269.wmf"/><Relationship Id="rId639" Type="http://schemas.openxmlformats.org/officeDocument/2006/relationships/image" Target="media/image320.wmf"/><Relationship Id="rId180" Type="http://schemas.openxmlformats.org/officeDocument/2006/relationships/oleObject" Target="embeddings/oleObject89.bin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8.wmf"/><Relationship Id="rId846" Type="http://schemas.openxmlformats.org/officeDocument/2006/relationships/oleObject" Target="embeddings/oleObject418.bin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1.bin"/><Relationship Id="rId706" Type="http://schemas.openxmlformats.org/officeDocument/2006/relationships/image" Target="media/image353.wmf"/><Relationship Id="rId913" Type="http://schemas.openxmlformats.org/officeDocument/2006/relationships/image" Target="media/image457.png"/><Relationship Id="rId42" Type="http://schemas.openxmlformats.org/officeDocument/2006/relationships/image" Target="media/image19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3.bin"/><Relationship Id="rId552" Type="http://schemas.openxmlformats.org/officeDocument/2006/relationships/oleObject" Target="embeddings/oleObject273.bin"/><Relationship Id="rId997" Type="http://schemas.openxmlformats.org/officeDocument/2006/relationships/oleObject" Target="embeddings/oleObject49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9.wmf"/><Relationship Id="rId289" Type="http://schemas.openxmlformats.org/officeDocument/2006/relationships/image" Target="media/image141.wmf"/><Relationship Id="rId496" Type="http://schemas.openxmlformats.org/officeDocument/2006/relationships/image" Target="media/image247.wmf"/><Relationship Id="rId717" Type="http://schemas.openxmlformats.org/officeDocument/2006/relationships/oleObject" Target="embeddings/oleObject354.bin"/><Relationship Id="rId924" Type="http://schemas.openxmlformats.org/officeDocument/2006/relationships/oleObject" Target="embeddings/oleObject456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56" Type="http://schemas.openxmlformats.org/officeDocument/2006/relationships/image" Target="media/image173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5.wmf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9.wmf"/><Relationship Id="rId868" Type="http://schemas.openxmlformats.org/officeDocument/2006/relationships/oleObject" Target="embeddings/oleObject429.bin"/><Relationship Id="rId630" Type="http://schemas.openxmlformats.org/officeDocument/2006/relationships/oleObject" Target="embeddings/oleObject310.bin"/><Relationship Id="rId728" Type="http://schemas.openxmlformats.org/officeDocument/2006/relationships/image" Target="media/image364.wmf"/><Relationship Id="rId935" Type="http://schemas.openxmlformats.org/officeDocument/2006/relationships/image" Target="media/image469.wmf"/><Relationship Id="rId64" Type="http://schemas.openxmlformats.org/officeDocument/2006/relationships/oleObject" Target="embeddings/oleObject30.bin"/><Relationship Id="rId367" Type="http://schemas.openxmlformats.org/officeDocument/2006/relationships/oleObject" Target="embeddings/oleObject184.bin"/><Relationship Id="rId574" Type="http://schemas.openxmlformats.org/officeDocument/2006/relationships/image" Target="media/image287.wmf"/><Relationship Id="rId227" Type="http://schemas.openxmlformats.org/officeDocument/2006/relationships/image" Target="media/image110.wmf"/><Relationship Id="rId781" Type="http://schemas.openxmlformats.org/officeDocument/2006/relationships/oleObject" Target="embeddings/oleObject386.bin"/><Relationship Id="rId879" Type="http://schemas.openxmlformats.org/officeDocument/2006/relationships/image" Target="media/image440.wmf"/><Relationship Id="rId434" Type="http://schemas.openxmlformats.org/officeDocument/2006/relationships/oleObject" Target="embeddings/oleObject215.bin"/><Relationship Id="rId641" Type="http://schemas.openxmlformats.org/officeDocument/2006/relationships/image" Target="media/image321.wmf"/><Relationship Id="rId739" Type="http://schemas.openxmlformats.org/officeDocument/2006/relationships/oleObject" Target="embeddings/oleObject365.bin"/><Relationship Id="rId280" Type="http://schemas.openxmlformats.org/officeDocument/2006/relationships/oleObject" Target="embeddings/oleObject139.bin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4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378" Type="http://schemas.openxmlformats.org/officeDocument/2006/relationships/image" Target="media/image184.wmf"/><Relationship Id="rId585" Type="http://schemas.openxmlformats.org/officeDocument/2006/relationships/image" Target="media/image293.wmf"/><Relationship Id="rId792" Type="http://schemas.openxmlformats.org/officeDocument/2006/relationships/oleObject" Target="embeddings/oleObject391.bin"/><Relationship Id="rId806" Type="http://schemas.openxmlformats.org/officeDocument/2006/relationships/oleObject" Target="embeddings/oleObject39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21.bin"/><Relationship Id="rId652" Type="http://schemas.openxmlformats.org/officeDocument/2006/relationships/oleObject" Target="embeddings/oleObject321.bin"/><Relationship Id="rId291" Type="http://schemas.openxmlformats.org/officeDocument/2006/relationships/image" Target="media/image142.wmf"/><Relationship Id="rId305" Type="http://schemas.openxmlformats.org/officeDocument/2006/relationships/oleObject" Target="embeddings/oleObject152.bin"/><Relationship Id="rId512" Type="http://schemas.openxmlformats.org/officeDocument/2006/relationships/image" Target="media/image255.wmf"/><Relationship Id="rId957" Type="http://schemas.openxmlformats.org/officeDocument/2006/relationships/image" Target="media/image478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72.wmf"/><Relationship Id="rId389" Type="http://schemas.openxmlformats.org/officeDocument/2006/relationships/image" Target="media/image190.wmf"/><Relationship Id="rId596" Type="http://schemas.openxmlformats.org/officeDocument/2006/relationships/oleObject" Target="embeddings/oleObject293.bin"/><Relationship Id="rId817" Type="http://schemas.openxmlformats.org/officeDocument/2006/relationships/image" Target="media/image409.wmf"/><Relationship Id="rId1002" Type="http://schemas.openxmlformats.org/officeDocument/2006/relationships/image" Target="media/image502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6.bin"/><Relationship Id="rId663" Type="http://schemas.openxmlformats.org/officeDocument/2006/relationships/image" Target="media/image332.wmf"/><Relationship Id="rId870" Type="http://schemas.openxmlformats.org/officeDocument/2006/relationships/oleObject" Target="embeddings/oleObject43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316" Type="http://schemas.openxmlformats.org/officeDocument/2006/relationships/image" Target="media/image153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2.wmf"/><Relationship Id="rId97" Type="http://schemas.openxmlformats.org/officeDocument/2006/relationships/image" Target="media/image45.wmf"/><Relationship Id="rId730" Type="http://schemas.openxmlformats.org/officeDocument/2006/relationships/image" Target="media/image365.wmf"/><Relationship Id="rId828" Type="http://schemas.openxmlformats.org/officeDocument/2006/relationships/oleObject" Target="embeddings/oleObject409.bin"/><Relationship Id="rId1013" Type="http://schemas.openxmlformats.org/officeDocument/2006/relationships/image" Target="media/image508.png"/><Relationship Id="rId162" Type="http://schemas.openxmlformats.org/officeDocument/2006/relationships/oleObject" Target="embeddings/oleObject80.bin"/><Relationship Id="rId467" Type="http://schemas.openxmlformats.org/officeDocument/2006/relationships/image" Target="media/image232.wmf"/><Relationship Id="rId674" Type="http://schemas.openxmlformats.org/officeDocument/2006/relationships/oleObject" Target="embeddings/oleObject332.bin"/><Relationship Id="rId881" Type="http://schemas.openxmlformats.org/officeDocument/2006/relationships/image" Target="media/image441.wmf"/><Relationship Id="rId979" Type="http://schemas.openxmlformats.org/officeDocument/2006/relationships/oleObject" Target="embeddings/oleObject487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64.bin"/><Relationship Id="rId534" Type="http://schemas.openxmlformats.org/officeDocument/2006/relationships/image" Target="media/image266.wmf"/><Relationship Id="rId741" Type="http://schemas.openxmlformats.org/officeDocument/2006/relationships/oleObject" Target="embeddings/oleObject366.bin"/><Relationship Id="rId839" Type="http://schemas.openxmlformats.org/officeDocument/2006/relationships/image" Target="media/image420.wmf"/><Relationship Id="rId173" Type="http://schemas.openxmlformats.org/officeDocument/2006/relationships/image" Target="media/image83.wmf"/><Relationship Id="rId380" Type="http://schemas.openxmlformats.org/officeDocument/2006/relationships/image" Target="media/image185.wmf"/><Relationship Id="rId601" Type="http://schemas.openxmlformats.org/officeDocument/2006/relationships/image" Target="media/image301.wmf"/><Relationship Id="rId240" Type="http://schemas.openxmlformats.org/officeDocument/2006/relationships/oleObject" Target="embeddings/oleObject119.bin"/><Relationship Id="rId478" Type="http://schemas.openxmlformats.org/officeDocument/2006/relationships/image" Target="media/image238.wmf"/><Relationship Id="rId685" Type="http://schemas.openxmlformats.org/officeDocument/2006/relationships/image" Target="media/image343.wmf"/><Relationship Id="rId892" Type="http://schemas.openxmlformats.org/officeDocument/2006/relationships/oleObject" Target="embeddings/oleObject441.bin"/><Relationship Id="rId906" Type="http://schemas.openxmlformats.org/officeDocument/2006/relationships/oleObject" Target="embeddings/oleObject448.bin"/><Relationship Id="rId35" Type="http://schemas.openxmlformats.org/officeDocument/2006/relationships/oleObject" Target="embeddings/oleObject15.bin"/><Relationship Id="rId100" Type="http://schemas.openxmlformats.org/officeDocument/2006/relationships/oleObject" Target="embeddings/oleObject49.bin"/><Relationship Id="rId338" Type="http://schemas.openxmlformats.org/officeDocument/2006/relationships/image" Target="media/image164.wmf"/><Relationship Id="rId545" Type="http://schemas.openxmlformats.org/officeDocument/2006/relationships/image" Target="media/image271.wmf"/><Relationship Id="rId752" Type="http://schemas.openxmlformats.org/officeDocument/2006/relationships/image" Target="media/image376.wmf"/><Relationship Id="rId184" Type="http://schemas.openxmlformats.org/officeDocument/2006/relationships/oleObject" Target="embeddings/oleObject91.bin"/><Relationship Id="rId391" Type="http://schemas.openxmlformats.org/officeDocument/2006/relationships/image" Target="media/image191.wmf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1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1.bin"/><Relationship Id="rId696" Type="http://schemas.openxmlformats.org/officeDocument/2006/relationships/oleObject" Target="embeddings/oleObject343.bin"/><Relationship Id="rId917" Type="http://schemas.openxmlformats.org/officeDocument/2006/relationships/oleObject" Target="embeddings/oleObject453.bin"/><Relationship Id="rId46" Type="http://schemas.openxmlformats.org/officeDocument/2006/relationships/image" Target="media/image21.wmf"/><Relationship Id="rId349" Type="http://schemas.openxmlformats.org/officeDocument/2006/relationships/oleObject" Target="embeddings/oleObject175.bin"/><Relationship Id="rId556" Type="http://schemas.openxmlformats.org/officeDocument/2006/relationships/image" Target="media/image277.wmf"/><Relationship Id="rId763" Type="http://schemas.openxmlformats.org/officeDocument/2006/relationships/oleObject" Target="embeddings/oleObject377.bin"/><Relationship Id="rId111" Type="http://schemas.openxmlformats.org/officeDocument/2006/relationships/image" Target="media/image52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483.bin"/><Relationship Id="rId623" Type="http://schemas.openxmlformats.org/officeDocument/2006/relationships/image" Target="media/image312.wmf"/><Relationship Id="rId830" Type="http://schemas.openxmlformats.org/officeDocument/2006/relationships/oleObject" Target="embeddings/oleObject410.bin"/><Relationship Id="rId928" Type="http://schemas.openxmlformats.org/officeDocument/2006/relationships/oleObject" Target="embeddings/oleObject458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0.bin"/><Relationship Id="rId567" Type="http://schemas.openxmlformats.org/officeDocument/2006/relationships/image" Target="media/image283.wmf"/><Relationship Id="rId122" Type="http://schemas.openxmlformats.org/officeDocument/2006/relationships/oleObject" Target="embeddings/oleObject60.bin"/><Relationship Id="rId774" Type="http://schemas.openxmlformats.org/officeDocument/2006/relationships/image" Target="media/image387.wmf"/><Relationship Id="rId981" Type="http://schemas.openxmlformats.org/officeDocument/2006/relationships/image" Target="media/image488.png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2.bin"/><Relationship Id="rId841" Type="http://schemas.openxmlformats.org/officeDocument/2006/relationships/image" Target="media/image421.wmf"/><Relationship Id="rId273" Type="http://schemas.openxmlformats.org/officeDocument/2006/relationships/image" Target="media/image133.wmf"/><Relationship Id="rId480" Type="http://schemas.openxmlformats.org/officeDocument/2006/relationships/image" Target="media/image239.wmf"/><Relationship Id="rId701" Type="http://schemas.openxmlformats.org/officeDocument/2006/relationships/oleObject" Target="embeddings/oleObject346.bin"/><Relationship Id="rId939" Type="http://schemas.openxmlformats.org/officeDocument/2006/relationships/image" Target="media/image471.wmf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340" Type="http://schemas.openxmlformats.org/officeDocument/2006/relationships/image" Target="media/image165.wmf"/><Relationship Id="rId578" Type="http://schemas.openxmlformats.org/officeDocument/2006/relationships/oleObject" Target="embeddings/oleObject284.bin"/><Relationship Id="rId785" Type="http://schemas.openxmlformats.org/officeDocument/2006/relationships/oleObject" Target="embeddings/oleObject388.bin"/><Relationship Id="rId992" Type="http://schemas.openxmlformats.org/officeDocument/2006/relationships/image" Target="media/image497.wmf"/><Relationship Id="rId200" Type="http://schemas.openxmlformats.org/officeDocument/2006/relationships/oleObject" Target="embeddings/oleObject99.bin"/><Relationship Id="rId438" Type="http://schemas.openxmlformats.org/officeDocument/2006/relationships/oleObject" Target="embeddings/oleObject217.bin"/><Relationship Id="rId645" Type="http://schemas.openxmlformats.org/officeDocument/2006/relationships/image" Target="media/image323.wmf"/><Relationship Id="rId852" Type="http://schemas.openxmlformats.org/officeDocument/2006/relationships/oleObject" Target="embeddings/oleObject421.bin"/><Relationship Id="rId284" Type="http://schemas.openxmlformats.org/officeDocument/2006/relationships/oleObject" Target="embeddings/oleObject141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6.wmf"/><Relationship Id="rId79" Type="http://schemas.openxmlformats.org/officeDocument/2006/relationships/image" Target="media/image36.wmf"/><Relationship Id="rId144" Type="http://schemas.openxmlformats.org/officeDocument/2006/relationships/oleObject" Target="embeddings/oleObject71.bin"/><Relationship Id="rId589" Type="http://schemas.openxmlformats.org/officeDocument/2006/relationships/image" Target="media/image295.wmf"/><Relationship Id="rId796" Type="http://schemas.openxmlformats.org/officeDocument/2006/relationships/oleObject" Target="embeddings/oleObject393.bin"/><Relationship Id="rId351" Type="http://schemas.openxmlformats.org/officeDocument/2006/relationships/oleObject" Target="embeddings/oleObject176.bin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3.bin"/><Relationship Id="rId863" Type="http://schemas.openxmlformats.org/officeDocument/2006/relationships/image" Target="media/image432.wmf"/><Relationship Id="rId211" Type="http://schemas.openxmlformats.org/officeDocument/2006/relationships/image" Target="media/image102.wmf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5.bin"/><Relationship Id="rId516" Type="http://schemas.openxmlformats.org/officeDocument/2006/relationships/image" Target="media/image257.wmf"/><Relationship Id="rId723" Type="http://schemas.openxmlformats.org/officeDocument/2006/relationships/oleObject" Target="embeddings/oleObject357.bin"/><Relationship Id="rId930" Type="http://schemas.openxmlformats.org/officeDocument/2006/relationships/oleObject" Target="embeddings/oleObject459.bin"/><Relationship Id="rId1006" Type="http://schemas.openxmlformats.org/officeDocument/2006/relationships/image" Target="media/image504.wmf"/><Relationship Id="rId155" Type="http://schemas.openxmlformats.org/officeDocument/2006/relationships/image" Target="media/image74.wmf"/><Relationship Id="rId362" Type="http://schemas.openxmlformats.org/officeDocument/2006/relationships/image" Target="media/image176.wmf"/><Relationship Id="rId222" Type="http://schemas.openxmlformats.org/officeDocument/2006/relationships/oleObject" Target="embeddings/oleObject110.bin"/><Relationship Id="rId667" Type="http://schemas.openxmlformats.org/officeDocument/2006/relationships/image" Target="media/image334.wmf"/><Relationship Id="rId874" Type="http://schemas.openxmlformats.org/officeDocument/2006/relationships/oleObject" Target="embeddings/oleObject432.bin"/><Relationship Id="rId17" Type="http://schemas.openxmlformats.org/officeDocument/2006/relationships/oleObject" Target="embeddings/oleObject6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7.wmf"/><Relationship Id="rId941" Type="http://schemas.openxmlformats.org/officeDocument/2006/relationships/image" Target="media/image472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2.bin"/><Relationship Id="rId373" Type="http://schemas.openxmlformats.org/officeDocument/2006/relationships/oleObject" Target="embeddings/oleObject187.bin"/><Relationship Id="rId580" Type="http://schemas.openxmlformats.org/officeDocument/2006/relationships/oleObject" Target="embeddings/oleObject285.bin"/><Relationship Id="rId801" Type="http://schemas.openxmlformats.org/officeDocument/2006/relationships/image" Target="media/image401.wmf"/><Relationship Id="rId1017" Type="http://schemas.openxmlformats.org/officeDocument/2006/relationships/image" Target="media/image511.png"/><Relationship Id="rId1" Type="http://schemas.openxmlformats.org/officeDocument/2006/relationships/styles" Target="styles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4.bin"/><Relationship Id="rId885" Type="http://schemas.openxmlformats.org/officeDocument/2006/relationships/image" Target="media/image443.wmf"/><Relationship Id="rId28" Type="http://schemas.openxmlformats.org/officeDocument/2006/relationships/image" Target="media/image12.wmf"/><Relationship Id="rId300" Type="http://schemas.openxmlformats.org/officeDocument/2006/relationships/oleObject" Target="embeddings/oleObject149.bin"/><Relationship Id="rId538" Type="http://schemas.openxmlformats.org/officeDocument/2006/relationships/oleObject" Target="embeddings/oleObject266.bin"/><Relationship Id="rId745" Type="http://schemas.openxmlformats.org/officeDocument/2006/relationships/oleObject" Target="embeddings/oleObject368.bin"/><Relationship Id="rId952" Type="http://schemas.openxmlformats.org/officeDocument/2006/relationships/image" Target="media/image477.wmf"/><Relationship Id="rId81" Type="http://schemas.openxmlformats.org/officeDocument/2006/relationships/image" Target="media/image37.wmf"/><Relationship Id="rId177" Type="http://schemas.openxmlformats.org/officeDocument/2006/relationships/image" Target="media/image85.wmf"/><Relationship Id="rId384" Type="http://schemas.openxmlformats.org/officeDocument/2006/relationships/image" Target="media/image187.jpeg"/><Relationship Id="rId591" Type="http://schemas.openxmlformats.org/officeDocument/2006/relationships/image" Target="media/image296.wmf"/><Relationship Id="rId605" Type="http://schemas.openxmlformats.org/officeDocument/2006/relationships/image" Target="media/image303.wmf"/><Relationship Id="rId812" Type="http://schemas.openxmlformats.org/officeDocument/2006/relationships/oleObject" Target="embeddings/oleObject401.bin"/><Relationship Id="rId244" Type="http://schemas.openxmlformats.org/officeDocument/2006/relationships/oleObject" Target="embeddings/oleObject121.bin"/><Relationship Id="rId689" Type="http://schemas.openxmlformats.org/officeDocument/2006/relationships/image" Target="media/image345.wmf"/><Relationship Id="rId896" Type="http://schemas.openxmlformats.org/officeDocument/2006/relationships/oleObject" Target="embeddings/oleObject443.bin"/><Relationship Id="rId39" Type="http://schemas.openxmlformats.org/officeDocument/2006/relationships/oleObject" Target="embeddings/oleObject17.bin"/><Relationship Id="rId451" Type="http://schemas.openxmlformats.org/officeDocument/2006/relationships/image" Target="media/image223.wmf"/><Relationship Id="rId549" Type="http://schemas.openxmlformats.org/officeDocument/2006/relationships/image" Target="media/image273.wmf"/><Relationship Id="rId756" Type="http://schemas.openxmlformats.org/officeDocument/2006/relationships/image" Target="media/image378.wmf"/><Relationship Id="rId104" Type="http://schemas.openxmlformats.org/officeDocument/2006/relationships/oleObject" Target="embeddings/oleObject51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6.bin"/><Relationship Id="rId395" Type="http://schemas.openxmlformats.org/officeDocument/2006/relationships/image" Target="media/image194.jpg"/><Relationship Id="rId409" Type="http://schemas.openxmlformats.org/officeDocument/2006/relationships/image" Target="media/image202.wmf"/><Relationship Id="rId963" Type="http://schemas.openxmlformats.org/officeDocument/2006/relationships/image" Target="media/image481.wmf"/><Relationship Id="rId92" Type="http://schemas.openxmlformats.org/officeDocument/2006/relationships/oleObject" Target="embeddings/oleObject45.bin"/><Relationship Id="rId616" Type="http://schemas.openxmlformats.org/officeDocument/2006/relationships/oleObject" Target="embeddings/oleObject303.bin"/><Relationship Id="rId823" Type="http://schemas.openxmlformats.org/officeDocument/2006/relationships/image" Target="media/image412.wmf"/><Relationship Id="rId255" Type="http://schemas.openxmlformats.org/officeDocument/2006/relationships/image" Target="media/image124.wmf"/><Relationship Id="rId462" Type="http://schemas.openxmlformats.org/officeDocument/2006/relationships/oleObject" Target="embeddings/oleObject228.bin"/><Relationship Id="rId115" Type="http://schemas.openxmlformats.org/officeDocument/2006/relationships/image" Target="media/image54.wmf"/><Relationship Id="rId322" Type="http://schemas.openxmlformats.org/officeDocument/2006/relationships/image" Target="media/image156.wmf"/><Relationship Id="rId767" Type="http://schemas.openxmlformats.org/officeDocument/2006/relationships/oleObject" Target="embeddings/oleObject379.bin"/><Relationship Id="rId974" Type="http://schemas.openxmlformats.org/officeDocument/2006/relationships/oleObject" Target="embeddings/oleObject484.bin"/><Relationship Id="rId199" Type="http://schemas.openxmlformats.org/officeDocument/2006/relationships/image" Target="media/image96.wmf"/><Relationship Id="rId627" Type="http://schemas.openxmlformats.org/officeDocument/2006/relationships/image" Target="media/image314.wmf"/><Relationship Id="rId834" Type="http://schemas.openxmlformats.org/officeDocument/2006/relationships/oleObject" Target="embeddings/oleObject412.bin"/><Relationship Id="rId266" Type="http://schemas.openxmlformats.org/officeDocument/2006/relationships/oleObject" Target="embeddings/oleObject132.bin"/><Relationship Id="rId473" Type="http://schemas.openxmlformats.org/officeDocument/2006/relationships/oleObject" Target="embeddings/oleObject233.bin"/><Relationship Id="rId680" Type="http://schemas.openxmlformats.org/officeDocument/2006/relationships/oleObject" Target="embeddings/oleObject335.bin"/><Relationship Id="rId901" Type="http://schemas.openxmlformats.org/officeDocument/2006/relationships/image" Target="media/image451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2.bin"/><Relationship Id="rId333" Type="http://schemas.openxmlformats.org/officeDocument/2006/relationships/oleObject" Target="embeddings/oleObject167.bin"/><Relationship Id="rId540" Type="http://schemas.openxmlformats.org/officeDocument/2006/relationships/oleObject" Target="embeddings/oleObject267.bin"/><Relationship Id="rId778" Type="http://schemas.openxmlformats.org/officeDocument/2006/relationships/image" Target="media/image389.wmf"/><Relationship Id="rId985" Type="http://schemas.openxmlformats.org/officeDocument/2006/relationships/image" Target="media/image492.png"/><Relationship Id="rId638" Type="http://schemas.openxmlformats.org/officeDocument/2006/relationships/oleObject" Target="embeddings/oleObject314.bin"/><Relationship Id="rId845" Type="http://schemas.openxmlformats.org/officeDocument/2006/relationships/image" Target="media/image423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8.bin"/><Relationship Id="rId484" Type="http://schemas.openxmlformats.org/officeDocument/2006/relationships/image" Target="media/image241.wmf"/><Relationship Id="rId705" Type="http://schemas.openxmlformats.org/officeDocument/2006/relationships/oleObject" Target="embeddings/oleObject348.bin"/><Relationship Id="rId137" Type="http://schemas.openxmlformats.org/officeDocument/2006/relationships/image" Target="media/image65.wmf"/><Relationship Id="rId344" Type="http://schemas.openxmlformats.org/officeDocument/2006/relationships/image" Target="media/image167.wmf"/><Relationship Id="rId691" Type="http://schemas.openxmlformats.org/officeDocument/2006/relationships/image" Target="media/image346.wmf"/><Relationship Id="rId789" Type="http://schemas.openxmlformats.org/officeDocument/2006/relationships/oleObject" Target="embeddings/oleObject390.bin"/><Relationship Id="rId912" Type="http://schemas.openxmlformats.org/officeDocument/2006/relationships/oleObject" Target="embeddings/oleObject451.bin"/><Relationship Id="rId996" Type="http://schemas.openxmlformats.org/officeDocument/2006/relationships/image" Target="media/image499.wmf"/><Relationship Id="rId41" Type="http://schemas.openxmlformats.org/officeDocument/2006/relationships/oleObject" Target="embeddings/oleObject18.bin"/><Relationship Id="rId551" Type="http://schemas.openxmlformats.org/officeDocument/2006/relationships/image" Target="media/image274.wmf"/><Relationship Id="rId649" Type="http://schemas.openxmlformats.org/officeDocument/2006/relationships/image" Target="media/image325.wmf"/><Relationship Id="rId856" Type="http://schemas.openxmlformats.org/officeDocument/2006/relationships/oleObject" Target="embeddings/oleObject423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203.wmf"/><Relationship Id="rId509" Type="http://schemas.openxmlformats.org/officeDocument/2006/relationships/oleObject" Target="embeddings/oleObject251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8.wmf"/><Relationship Id="rId923" Type="http://schemas.openxmlformats.org/officeDocument/2006/relationships/image" Target="media/image463.wmf"/><Relationship Id="rId52" Type="http://schemas.openxmlformats.org/officeDocument/2006/relationships/oleObject" Target="embeddings/oleObject24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78.bin"/><Relationship Id="rId562" Type="http://schemas.openxmlformats.org/officeDocument/2006/relationships/image" Target="media/image280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29.bin"/><Relationship Id="rId867" Type="http://schemas.openxmlformats.org/officeDocument/2006/relationships/image" Target="media/image434.wmf"/><Relationship Id="rId1010" Type="http://schemas.openxmlformats.org/officeDocument/2006/relationships/image" Target="media/image506.wmf"/><Relationship Id="rId299" Type="http://schemas.openxmlformats.org/officeDocument/2006/relationships/image" Target="media/image146.wmf"/><Relationship Id="rId727" Type="http://schemas.openxmlformats.org/officeDocument/2006/relationships/oleObject" Target="embeddings/oleObject359.bin"/><Relationship Id="rId934" Type="http://schemas.openxmlformats.org/officeDocument/2006/relationships/oleObject" Target="embeddings/oleObject461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66" Type="http://schemas.openxmlformats.org/officeDocument/2006/relationships/image" Target="media/image178.wmf"/><Relationship Id="rId573" Type="http://schemas.openxmlformats.org/officeDocument/2006/relationships/oleObject" Target="embeddings/oleObject282.bin"/><Relationship Id="rId780" Type="http://schemas.openxmlformats.org/officeDocument/2006/relationships/image" Target="media/image390.wmf"/><Relationship Id="rId226" Type="http://schemas.openxmlformats.org/officeDocument/2006/relationships/oleObject" Target="embeddings/oleObject112.bin"/><Relationship Id="rId433" Type="http://schemas.openxmlformats.org/officeDocument/2006/relationships/image" Target="media/image214.wmf"/><Relationship Id="rId878" Type="http://schemas.openxmlformats.org/officeDocument/2006/relationships/oleObject" Target="embeddings/oleObject434.bin"/><Relationship Id="rId640" Type="http://schemas.openxmlformats.org/officeDocument/2006/relationships/oleObject" Target="embeddings/oleObject315.bin"/><Relationship Id="rId738" Type="http://schemas.openxmlformats.org/officeDocument/2006/relationships/image" Target="media/image369.wmf"/><Relationship Id="rId945" Type="http://schemas.openxmlformats.org/officeDocument/2006/relationships/oleObject" Target="embeddings/oleObject467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89.bin"/><Relationship Id="rId500" Type="http://schemas.openxmlformats.org/officeDocument/2006/relationships/image" Target="media/image249.wmf"/><Relationship Id="rId584" Type="http://schemas.openxmlformats.org/officeDocument/2006/relationships/oleObject" Target="embeddings/oleObject287.bin"/><Relationship Id="rId805" Type="http://schemas.openxmlformats.org/officeDocument/2006/relationships/image" Target="media/image403.wmf"/><Relationship Id="rId5" Type="http://schemas.openxmlformats.org/officeDocument/2006/relationships/endnotes" Target="endnotes.xml"/><Relationship Id="rId237" Type="http://schemas.openxmlformats.org/officeDocument/2006/relationships/image" Target="media/image115.wmf"/><Relationship Id="rId791" Type="http://schemas.openxmlformats.org/officeDocument/2006/relationships/image" Target="media/image396.wmf"/><Relationship Id="rId889" Type="http://schemas.openxmlformats.org/officeDocument/2006/relationships/image" Target="media/image445.wmf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6.wmf"/><Relationship Id="rId749" Type="http://schemas.openxmlformats.org/officeDocument/2006/relationships/oleObject" Target="embeddings/oleObject370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88" Type="http://schemas.openxmlformats.org/officeDocument/2006/relationships/oleObject" Target="embeddings/oleObject194.bin"/><Relationship Id="rId511" Type="http://schemas.openxmlformats.org/officeDocument/2006/relationships/oleObject" Target="embeddings/oleObject252.bin"/><Relationship Id="rId609" Type="http://schemas.openxmlformats.org/officeDocument/2006/relationships/image" Target="media/image305.wmf"/><Relationship Id="rId956" Type="http://schemas.openxmlformats.org/officeDocument/2006/relationships/oleObject" Target="embeddings/oleObject474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595" Type="http://schemas.openxmlformats.org/officeDocument/2006/relationships/image" Target="media/image298.wmf"/><Relationship Id="rId816" Type="http://schemas.openxmlformats.org/officeDocument/2006/relationships/oleObject" Target="embeddings/oleObject403.bin"/><Relationship Id="rId1001" Type="http://schemas.openxmlformats.org/officeDocument/2006/relationships/oleObject" Target="embeddings/oleObject495.bin"/><Relationship Id="rId248" Type="http://schemas.openxmlformats.org/officeDocument/2006/relationships/oleObject" Target="embeddings/oleObject123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6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8.bin"/><Relationship Id="rId522" Type="http://schemas.openxmlformats.org/officeDocument/2006/relationships/image" Target="media/image260.wmf"/><Relationship Id="rId967" Type="http://schemas.openxmlformats.org/officeDocument/2006/relationships/oleObject" Target="embeddings/oleObject481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7.wmf"/><Relationship Id="rId399" Type="http://schemas.openxmlformats.org/officeDocument/2006/relationships/image" Target="media/image197.wmf"/><Relationship Id="rId827" Type="http://schemas.openxmlformats.org/officeDocument/2006/relationships/image" Target="media/image414.wmf"/><Relationship Id="rId1012" Type="http://schemas.openxmlformats.org/officeDocument/2006/relationships/image" Target="media/image507.png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7.wmf"/><Relationship Id="rId880" Type="http://schemas.openxmlformats.org/officeDocument/2006/relationships/oleObject" Target="embeddings/oleObject43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7.wmf"/><Relationship Id="rId740" Type="http://schemas.openxmlformats.org/officeDocument/2006/relationships/image" Target="media/image370.wmf"/><Relationship Id="rId838" Type="http://schemas.openxmlformats.org/officeDocument/2006/relationships/oleObject" Target="embeddings/oleObject414.bin"/><Relationship Id="rId172" Type="http://schemas.openxmlformats.org/officeDocument/2006/relationships/oleObject" Target="embeddings/oleObject85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5.bin"/><Relationship Id="rId684" Type="http://schemas.openxmlformats.org/officeDocument/2006/relationships/oleObject" Target="embeddings/oleObject337.bin"/><Relationship Id="rId337" Type="http://schemas.openxmlformats.org/officeDocument/2006/relationships/oleObject" Target="embeddings/oleObject169.bin"/><Relationship Id="rId891" Type="http://schemas.openxmlformats.org/officeDocument/2006/relationships/image" Target="media/image446.wmf"/><Relationship Id="rId905" Type="http://schemas.openxmlformats.org/officeDocument/2006/relationships/image" Target="media/image453.wmf"/><Relationship Id="rId989" Type="http://schemas.openxmlformats.org/officeDocument/2006/relationships/image" Target="media/image495.png"/><Relationship Id="rId34" Type="http://schemas.openxmlformats.org/officeDocument/2006/relationships/image" Target="media/image15.wmf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1.bin"/><Relationship Id="rId849" Type="http://schemas.openxmlformats.org/officeDocument/2006/relationships/image" Target="media/image425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6.wmf"/><Relationship Id="rId250" Type="http://schemas.openxmlformats.org/officeDocument/2006/relationships/oleObject" Target="embeddings/oleObject124.bin"/><Relationship Id="rId488" Type="http://schemas.openxmlformats.org/officeDocument/2006/relationships/image" Target="media/image243.wmf"/><Relationship Id="rId695" Type="http://schemas.openxmlformats.org/officeDocument/2006/relationships/image" Target="media/image348.wmf"/><Relationship Id="rId709" Type="http://schemas.openxmlformats.org/officeDocument/2006/relationships/oleObject" Target="embeddings/oleObject350.bin"/><Relationship Id="rId916" Type="http://schemas.openxmlformats.org/officeDocument/2006/relationships/image" Target="media/image459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4.bin"/><Relationship Id="rId348" Type="http://schemas.openxmlformats.org/officeDocument/2006/relationships/image" Target="media/image169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81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6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6.bin"/><Relationship Id="rId927" Type="http://schemas.openxmlformats.org/officeDocument/2006/relationships/image" Target="media/image465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80.bin"/><Relationship Id="rId566" Type="http://schemas.openxmlformats.org/officeDocument/2006/relationships/image" Target="media/image282.png"/><Relationship Id="rId773" Type="http://schemas.openxmlformats.org/officeDocument/2006/relationships/oleObject" Target="embeddings/oleObject382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7.wmf"/><Relationship Id="rId980" Type="http://schemas.openxmlformats.org/officeDocument/2006/relationships/oleObject" Target="embeddings/oleObject488.bin"/><Relationship Id="rId840" Type="http://schemas.openxmlformats.org/officeDocument/2006/relationships/oleObject" Target="embeddings/oleObject415.bin"/><Relationship Id="rId938" Type="http://schemas.openxmlformats.org/officeDocument/2006/relationships/oleObject" Target="embeddings/oleObject463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5.bin"/><Relationship Id="rId577" Type="http://schemas.openxmlformats.org/officeDocument/2006/relationships/image" Target="media/image289.wmf"/><Relationship Id="rId700" Type="http://schemas.openxmlformats.org/officeDocument/2006/relationships/image" Target="media/image350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92.wmf"/><Relationship Id="rId991" Type="http://schemas.openxmlformats.org/officeDocument/2006/relationships/oleObject" Target="embeddings/oleObject490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7.bin"/><Relationship Id="rId851" Type="http://schemas.openxmlformats.org/officeDocument/2006/relationships/image" Target="media/image426.wmf"/><Relationship Id="rId283" Type="http://schemas.openxmlformats.org/officeDocument/2006/relationships/image" Target="media/image138.wmf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oleObject" Target="embeddings/oleObject351.bin"/><Relationship Id="rId949" Type="http://schemas.openxmlformats.org/officeDocument/2006/relationships/oleObject" Target="embeddings/oleObject469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8.wmf"/><Relationship Id="rId350" Type="http://schemas.openxmlformats.org/officeDocument/2006/relationships/image" Target="media/image170.wmf"/><Relationship Id="rId588" Type="http://schemas.openxmlformats.org/officeDocument/2006/relationships/oleObject" Target="embeddings/oleObject289.bin"/><Relationship Id="rId795" Type="http://schemas.openxmlformats.org/officeDocument/2006/relationships/image" Target="media/image398.wmf"/><Relationship Id="rId809" Type="http://schemas.openxmlformats.org/officeDocument/2006/relationships/image" Target="media/image405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4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8.wmf"/><Relationship Id="rId862" Type="http://schemas.openxmlformats.org/officeDocument/2006/relationships/oleObject" Target="embeddings/oleObject426.bin"/><Relationship Id="rId294" Type="http://schemas.openxmlformats.org/officeDocument/2006/relationships/oleObject" Target="embeddings/oleObject146.bin"/><Relationship Id="rId308" Type="http://schemas.openxmlformats.org/officeDocument/2006/relationships/image" Target="media/image149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61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1.bin"/><Relationship Id="rId599" Type="http://schemas.openxmlformats.org/officeDocument/2006/relationships/image" Target="media/image300.wmf"/><Relationship Id="rId1005" Type="http://schemas.openxmlformats.org/officeDocument/2006/relationships/oleObject" Target="embeddings/oleObject497.bin"/><Relationship Id="rId459" Type="http://schemas.openxmlformats.org/officeDocument/2006/relationships/image" Target="media/image227.png"/><Relationship Id="rId666" Type="http://schemas.openxmlformats.org/officeDocument/2006/relationships/oleObject" Target="embeddings/oleObject328.bin"/><Relationship Id="rId873" Type="http://schemas.openxmlformats.org/officeDocument/2006/relationships/image" Target="media/image437.wmf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319" Type="http://schemas.openxmlformats.org/officeDocument/2006/relationships/oleObject" Target="embeddings/oleObject160.bin"/><Relationship Id="rId526" Type="http://schemas.openxmlformats.org/officeDocument/2006/relationships/image" Target="media/image262.wmf"/><Relationship Id="rId733" Type="http://schemas.openxmlformats.org/officeDocument/2006/relationships/oleObject" Target="embeddings/oleObject362.bin"/><Relationship Id="rId940" Type="http://schemas.openxmlformats.org/officeDocument/2006/relationships/oleObject" Target="embeddings/oleObject464.bin"/><Relationship Id="rId1016" Type="http://schemas.openxmlformats.org/officeDocument/2006/relationships/image" Target="media/image510.png"/><Relationship Id="rId165" Type="http://schemas.openxmlformats.org/officeDocument/2006/relationships/image" Target="media/image79.wmf"/><Relationship Id="rId372" Type="http://schemas.openxmlformats.org/officeDocument/2006/relationships/image" Target="media/image181.wmf"/><Relationship Id="rId677" Type="http://schemas.openxmlformats.org/officeDocument/2006/relationships/image" Target="media/image339.wmf"/><Relationship Id="rId800" Type="http://schemas.openxmlformats.org/officeDocument/2006/relationships/oleObject" Target="embeddings/oleObject395.bin"/><Relationship Id="rId232" Type="http://schemas.openxmlformats.org/officeDocument/2006/relationships/oleObject" Target="embeddings/oleObject115.bin"/><Relationship Id="rId884" Type="http://schemas.openxmlformats.org/officeDocument/2006/relationships/oleObject" Target="embeddings/oleObject437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72.wmf"/><Relationship Id="rId951" Type="http://schemas.openxmlformats.org/officeDocument/2006/relationships/oleObject" Target="embeddings/oleObject470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92.bin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811" Type="http://schemas.openxmlformats.org/officeDocument/2006/relationships/image" Target="media/image406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39.bin"/><Relationship Id="rId895" Type="http://schemas.openxmlformats.org/officeDocument/2006/relationships/image" Target="media/image448.wmf"/><Relationship Id="rId909" Type="http://schemas.openxmlformats.org/officeDocument/2006/relationships/image" Target="media/image455.wmf"/><Relationship Id="rId38" Type="http://schemas.openxmlformats.org/officeDocument/2006/relationships/image" Target="media/image17.wmf"/><Relationship Id="rId103" Type="http://schemas.openxmlformats.org/officeDocument/2006/relationships/image" Target="media/image48.wmf"/><Relationship Id="rId310" Type="http://schemas.openxmlformats.org/officeDocument/2006/relationships/image" Target="media/image150.wmf"/><Relationship Id="rId548" Type="http://schemas.openxmlformats.org/officeDocument/2006/relationships/oleObject" Target="embeddings/oleObject271.bin"/><Relationship Id="rId755" Type="http://schemas.openxmlformats.org/officeDocument/2006/relationships/oleObject" Target="embeddings/oleObject373.bin"/><Relationship Id="rId962" Type="http://schemas.openxmlformats.org/officeDocument/2006/relationships/oleObject" Target="embeddings/oleObject477.bin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image" Target="media/image193.jpg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8.wmf"/><Relationship Id="rId822" Type="http://schemas.openxmlformats.org/officeDocument/2006/relationships/oleObject" Target="embeddings/oleObject406.bin"/><Relationship Id="rId254" Type="http://schemas.openxmlformats.org/officeDocument/2006/relationships/oleObject" Target="embeddings/oleObject126.bin"/><Relationship Id="rId699" Type="http://schemas.openxmlformats.org/officeDocument/2006/relationships/oleObject" Target="embeddings/oleObject345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image" Target="media/image229.wmf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3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1.bin"/><Relationship Id="rId419" Type="http://schemas.openxmlformats.org/officeDocument/2006/relationships/image" Target="media/image207.wmf"/><Relationship Id="rId626" Type="http://schemas.openxmlformats.org/officeDocument/2006/relationships/oleObject" Target="embeddings/oleObject308.bin"/><Relationship Id="rId973" Type="http://schemas.openxmlformats.org/officeDocument/2006/relationships/image" Target="media/image485.wmf"/><Relationship Id="rId833" Type="http://schemas.openxmlformats.org/officeDocument/2006/relationships/image" Target="media/image417.wmf"/><Relationship Id="rId265" Type="http://schemas.openxmlformats.org/officeDocument/2006/relationships/image" Target="media/image129.wmf"/><Relationship Id="rId472" Type="http://schemas.openxmlformats.org/officeDocument/2006/relationships/image" Target="media/image235.wmf"/><Relationship Id="rId900" Type="http://schemas.openxmlformats.org/officeDocument/2006/relationships/oleObject" Target="embeddings/oleObject445.bin"/><Relationship Id="rId125" Type="http://schemas.openxmlformats.org/officeDocument/2006/relationships/image" Target="media/image59.wmf"/><Relationship Id="rId332" Type="http://schemas.openxmlformats.org/officeDocument/2006/relationships/image" Target="media/image161.wmf"/><Relationship Id="rId777" Type="http://schemas.openxmlformats.org/officeDocument/2006/relationships/oleObject" Target="embeddings/oleObject384.bin"/><Relationship Id="rId984" Type="http://schemas.openxmlformats.org/officeDocument/2006/relationships/image" Target="media/image491.png"/><Relationship Id="rId637" Type="http://schemas.openxmlformats.org/officeDocument/2006/relationships/image" Target="media/image319.wmf"/><Relationship Id="rId844" Type="http://schemas.openxmlformats.org/officeDocument/2006/relationships/oleObject" Target="embeddings/oleObject417.bin"/><Relationship Id="rId276" Type="http://schemas.openxmlformats.org/officeDocument/2006/relationships/oleObject" Target="embeddings/oleObject137.bin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0.bin"/><Relationship Id="rId704" Type="http://schemas.openxmlformats.org/officeDocument/2006/relationships/image" Target="media/image352.wmf"/><Relationship Id="rId911" Type="http://schemas.openxmlformats.org/officeDocument/2006/relationships/image" Target="media/image456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2.bin"/><Relationship Id="rId550" Type="http://schemas.openxmlformats.org/officeDocument/2006/relationships/oleObject" Target="embeddings/oleObject272.bin"/><Relationship Id="rId788" Type="http://schemas.openxmlformats.org/officeDocument/2006/relationships/image" Target="media/image394.wmf"/><Relationship Id="rId995" Type="http://schemas.openxmlformats.org/officeDocument/2006/relationships/oleObject" Target="embeddings/oleObject492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19.bin"/><Relationship Id="rId855" Type="http://schemas.openxmlformats.org/officeDocument/2006/relationships/image" Target="media/image428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715" Type="http://schemas.openxmlformats.org/officeDocument/2006/relationships/oleObject" Target="embeddings/oleObject353.bin"/><Relationship Id="rId922" Type="http://schemas.openxmlformats.org/officeDocument/2006/relationships/oleObject" Target="embeddings/oleObject455.bin"/><Relationship Id="rId147" Type="http://schemas.openxmlformats.org/officeDocument/2006/relationships/image" Target="media/image70.wmf"/><Relationship Id="rId354" Type="http://schemas.openxmlformats.org/officeDocument/2006/relationships/image" Target="media/image172.wmf"/><Relationship Id="rId799" Type="http://schemas.openxmlformats.org/officeDocument/2006/relationships/image" Target="media/image400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77.bin"/><Relationship Id="rId659" Type="http://schemas.openxmlformats.org/officeDocument/2006/relationships/image" Target="media/image330.wmf"/><Relationship Id="rId866" Type="http://schemas.openxmlformats.org/officeDocument/2006/relationships/oleObject" Target="embeddings/oleObject428.bin"/><Relationship Id="rId214" Type="http://schemas.openxmlformats.org/officeDocument/2006/relationships/oleObject" Target="embeddings/oleObject106.bin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8.wmf"/><Relationship Id="rId519" Type="http://schemas.openxmlformats.org/officeDocument/2006/relationships/oleObject" Target="embeddings/oleObject256.bin"/><Relationship Id="rId158" Type="http://schemas.openxmlformats.org/officeDocument/2006/relationships/oleObject" Target="embeddings/oleObject78.bin"/><Relationship Id="rId726" Type="http://schemas.openxmlformats.org/officeDocument/2006/relationships/image" Target="media/image363.wmf"/><Relationship Id="rId933" Type="http://schemas.openxmlformats.org/officeDocument/2006/relationships/image" Target="media/image468.wmf"/><Relationship Id="rId1009" Type="http://schemas.openxmlformats.org/officeDocument/2006/relationships/oleObject" Target="embeddings/oleObject499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3.bin"/><Relationship Id="rId572" Type="http://schemas.openxmlformats.org/officeDocument/2006/relationships/image" Target="media/image286.wmf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9.wmf"/><Relationship Id="rId737" Type="http://schemas.openxmlformats.org/officeDocument/2006/relationships/oleObject" Target="embeddings/oleObject364.bin"/><Relationship Id="rId944" Type="http://schemas.openxmlformats.org/officeDocument/2006/relationships/image" Target="media/image473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image" Target="media/image183.wmf"/><Relationship Id="rId583" Type="http://schemas.openxmlformats.org/officeDocument/2006/relationships/image" Target="media/image292.wmf"/><Relationship Id="rId790" Type="http://schemas.openxmlformats.org/officeDocument/2006/relationships/image" Target="media/image395.png"/><Relationship Id="rId804" Type="http://schemas.openxmlformats.org/officeDocument/2006/relationships/oleObject" Target="embeddings/oleObject397.bin"/><Relationship Id="rId4" Type="http://schemas.openxmlformats.org/officeDocument/2006/relationships/footnotes" Target="footnotes.xml"/><Relationship Id="rId236" Type="http://schemas.openxmlformats.org/officeDocument/2006/relationships/oleObject" Target="embeddings/oleObject117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0.bin"/><Relationship Id="rId888" Type="http://schemas.openxmlformats.org/officeDocument/2006/relationships/oleObject" Target="embeddings/oleObject439.bin"/><Relationship Id="rId303" Type="http://schemas.openxmlformats.org/officeDocument/2006/relationships/image" Target="media/image148.wmf"/><Relationship Id="rId748" Type="http://schemas.openxmlformats.org/officeDocument/2006/relationships/image" Target="media/image374.wmf"/><Relationship Id="rId955" Type="http://schemas.openxmlformats.org/officeDocument/2006/relationships/oleObject" Target="embeddings/oleObject473.bin"/><Relationship Id="rId84" Type="http://schemas.openxmlformats.org/officeDocument/2006/relationships/oleObject" Target="embeddings/oleObject41.bin"/><Relationship Id="rId387" Type="http://schemas.openxmlformats.org/officeDocument/2006/relationships/image" Target="media/image189.wmf"/><Relationship Id="rId510" Type="http://schemas.openxmlformats.org/officeDocument/2006/relationships/image" Target="media/image254.wmf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815" Type="http://schemas.openxmlformats.org/officeDocument/2006/relationships/image" Target="media/image408.wmf"/><Relationship Id="rId247" Type="http://schemas.openxmlformats.org/officeDocument/2006/relationships/image" Target="media/image120.wmf"/><Relationship Id="rId899" Type="http://schemas.openxmlformats.org/officeDocument/2006/relationships/image" Target="media/image450.wmf"/><Relationship Id="rId1000" Type="http://schemas.openxmlformats.org/officeDocument/2006/relationships/image" Target="media/image501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5.bin"/><Relationship Id="rId661" Type="http://schemas.openxmlformats.org/officeDocument/2006/relationships/image" Target="media/image331.wmf"/><Relationship Id="rId759" Type="http://schemas.openxmlformats.org/officeDocument/2006/relationships/oleObject" Target="embeddings/oleObject375.bin"/><Relationship Id="rId966" Type="http://schemas.openxmlformats.org/officeDocument/2006/relationships/oleObject" Target="embeddings/oleObject480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52.wmf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7.bin"/><Relationship Id="rId619" Type="http://schemas.openxmlformats.org/officeDocument/2006/relationships/image" Target="media/image310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826" Type="http://schemas.openxmlformats.org/officeDocument/2006/relationships/oleObject" Target="embeddings/oleObject408.bin"/><Relationship Id="rId1011" Type="http://schemas.openxmlformats.org/officeDocument/2006/relationships/oleObject" Target="embeddings/oleObject500.bin"/><Relationship Id="rId258" Type="http://schemas.openxmlformats.org/officeDocument/2006/relationships/oleObject" Target="embeddings/oleObject128.bin"/><Relationship Id="rId465" Type="http://schemas.openxmlformats.org/officeDocument/2006/relationships/image" Target="media/image231.wmf"/><Relationship Id="rId672" Type="http://schemas.openxmlformats.org/officeDocument/2006/relationships/oleObject" Target="embeddings/oleObject331.bin"/><Relationship Id="rId22" Type="http://schemas.openxmlformats.org/officeDocument/2006/relationships/image" Target="media/image9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3.bin"/><Relationship Id="rId532" Type="http://schemas.openxmlformats.org/officeDocument/2006/relationships/image" Target="media/image265.wmf"/><Relationship Id="rId977" Type="http://schemas.openxmlformats.org/officeDocument/2006/relationships/oleObject" Target="embeddings/oleObject486.bin"/><Relationship Id="rId171" Type="http://schemas.openxmlformats.org/officeDocument/2006/relationships/image" Target="media/image82.wmf"/><Relationship Id="rId837" Type="http://schemas.openxmlformats.org/officeDocument/2006/relationships/image" Target="media/image419.wmf"/><Relationship Id="rId269" Type="http://schemas.openxmlformats.org/officeDocument/2006/relationships/image" Target="media/image131.wmf"/><Relationship Id="rId476" Type="http://schemas.openxmlformats.org/officeDocument/2006/relationships/image" Target="media/image237.wmf"/><Relationship Id="rId683" Type="http://schemas.openxmlformats.org/officeDocument/2006/relationships/image" Target="media/image342.wmf"/><Relationship Id="rId890" Type="http://schemas.openxmlformats.org/officeDocument/2006/relationships/oleObject" Target="embeddings/oleObject440.bin"/><Relationship Id="rId904" Type="http://schemas.openxmlformats.org/officeDocument/2006/relationships/oleObject" Target="embeddings/oleObject447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1.wmf"/><Relationship Id="rId336" Type="http://schemas.openxmlformats.org/officeDocument/2006/relationships/image" Target="media/image163.wmf"/><Relationship Id="rId543" Type="http://schemas.openxmlformats.org/officeDocument/2006/relationships/image" Target="media/image270.wmf"/><Relationship Id="rId988" Type="http://schemas.openxmlformats.org/officeDocument/2006/relationships/oleObject" Target="embeddings/oleObject489.bin"/><Relationship Id="rId182" Type="http://schemas.openxmlformats.org/officeDocument/2006/relationships/oleObject" Target="embeddings/oleObject90.bin"/><Relationship Id="rId403" Type="http://schemas.openxmlformats.org/officeDocument/2006/relationships/image" Target="media/image199.wmf"/><Relationship Id="rId750" Type="http://schemas.openxmlformats.org/officeDocument/2006/relationships/image" Target="media/image375.wmf"/><Relationship Id="rId848" Type="http://schemas.openxmlformats.org/officeDocument/2006/relationships/oleObject" Target="embeddings/oleObject4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0.bin"/><Relationship Id="rId694" Type="http://schemas.openxmlformats.org/officeDocument/2006/relationships/oleObject" Target="embeddings/oleObject342.bin"/><Relationship Id="rId708" Type="http://schemas.openxmlformats.org/officeDocument/2006/relationships/image" Target="media/image354.wmf"/><Relationship Id="rId915" Type="http://schemas.openxmlformats.org/officeDocument/2006/relationships/oleObject" Target="embeddings/oleObject452.bin"/><Relationship Id="rId347" Type="http://schemas.openxmlformats.org/officeDocument/2006/relationships/oleObject" Target="embeddings/oleObject174.bin"/><Relationship Id="rId999" Type="http://schemas.openxmlformats.org/officeDocument/2006/relationships/oleObject" Target="embeddings/oleObject494.bin"/><Relationship Id="rId44" Type="http://schemas.openxmlformats.org/officeDocument/2006/relationships/image" Target="media/image20.wmf"/><Relationship Id="rId554" Type="http://schemas.openxmlformats.org/officeDocument/2006/relationships/image" Target="media/image276.wmf"/><Relationship Id="rId761" Type="http://schemas.openxmlformats.org/officeDocument/2006/relationships/oleObject" Target="embeddings/oleObject376.bin"/><Relationship Id="rId859" Type="http://schemas.openxmlformats.org/officeDocument/2006/relationships/image" Target="media/image430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5.bin"/><Relationship Id="rId498" Type="http://schemas.openxmlformats.org/officeDocument/2006/relationships/image" Target="media/image248.wmf"/><Relationship Id="rId621" Type="http://schemas.openxmlformats.org/officeDocument/2006/relationships/image" Target="media/image311.wmf"/><Relationship Id="rId260" Type="http://schemas.openxmlformats.org/officeDocument/2006/relationships/oleObject" Target="embeddings/oleObject129.bin"/><Relationship Id="rId719" Type="http://schemas.openxmlformats.org/officeDocument/2006/relationships/oleObject" Target="embeddings/oleObject355.bin"/><Relationship Id="rId926" Type="http://schemas.openxmlformats.org/officeDocument/2006/relationships/oleObject" Target="embeddings/oleObject457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4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6.wmf"/><Relationship Id="rId218" Type="http://schemas.openxmlformats.org/officeDocument/2006/relationships/oleObject" Target="embeddings/oleObject108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1.bin"/><Relationship Id="rId271" Type="http://schemas.openxmlformats.org/officeDocument/2006/relationships/image" Target="media/image132.wmf"/><Relationship Id="rId937" Type="http://schemas.openxmlformats.org/officeDocument/2006/relationships/image" Target="media/image470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69" Type="http://schemas.openxmlformats.org/officeDocument/2006/relationships/oleObject" Target="embeddings/oleObject185.bin"/><Relationship Id="rId576" Type="http://schemas.openxmlformats.org/officeDocument/2006/relationships/image" Target="media/image288.png"/><Relationship Id="rId783" Type="http://schemas.openxmlformats.org/officeDocument/2006/relationships/oleObject" Target="embeddings/oleObject387.bin"/><Relationship Id="rId990" Type="http://schemas.openxmlformats.org/officeDocument/2006/relationships/image" Target="media/image496.wmf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6.bin"/><Relationship Id="rId643" Type="http://schemas.openxmlformats.org/officeDocument/2006/relationships/image" Target="media/image322.wmf"/><Relationship Id="rId850" Type="http://schemas.openxmlformats.org/officeDocument/2006/relationships/oleObject" Target="embeddings/oleObject420.bin"/><Relationship Id="rId948" Type="http://schemas.openxmlformats.org/officeDocument/2006/relationships/image" Target="media/image475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40.bin"/><Relationship Id="rId503" Type="http://schemas.openxmlformats.org/officeDocument/2006/relationships/oleObject" Target="embeddings/oleObject248.bin"/><Relationship Id="rId587" Type="http://schemas.openxmlformats.org/officeDocument/2006/relationships/image" Target="media/image294.wmf"/><Relationship Id="rId710" Type="http://schemas.openxmlformats.org/officeDocument/2006/relationships/image" Target="media/image355.wmf"/><Relationship Id="rId808" Type="http://schemas.openxmlformats.org/officeDocument/2006/relationships/oleObject" Target="embeddings/oleObject399.bin"/><Relationship Id="rId8" Type="http://schemas.openxmlformats.org/officeDocument/2006/relationships/image" Target="media/image2.wmf"/><Relationship Id="rId142" Type="http://schemas.openxmlformats.org/officeDocument/2006/relationships/oleObject" Target="embeddings/oleObject70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2.bin"/><Relationship Id="rId654" Type="http://schemas.openxmlformats.org/officeDocument/2006/relationships/oleObject" Target="embeddings/oleObject322.bin"/><Relationship Id="rId861" Type="http://schemas.openxmlformats.org/officeDocument/2006/relationships/image" Target="media/image431.wmf"/><Relationship Id="rId959" Type="http://schemas.openxmlformats.org/officeDocument/2006/relationships/image" Target="media/image479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4.bin"/><Relationship Id="rId514" Type="http://schemas.openxmlformats.org/officeDocument/2006/relationships/image" Target="media/image256.wmf"/><Relationship Id="rId721" Type="http://schemas.openxmlformats.org/officeDocument/2006/relationships/oleObject" Target="embeddings/oleObject356.bin"/><Relationship Id="rId88" Type="http://schemas.openxmlformats.org/officeDocument/2006/relationships/oleObject" Target="embeddings/oleObject43.bin"/><Relationship Id="rId153" Type="http://schemas.openxmlformats.org/officeDocument/2006/relationships/image" Target="media/image73.wmf"/><Relationship Id="rId360" Type="http://schemas.openxmlformats.org/officeDocument/2006/relationships/image" Target="media/image175.wmf"/><Relationship Id="rId598" Type="http://schemas.openxmlformats.org/officeDocument/2006/relationships/oleObject" Target="embeddings/oleObject294.bin"/><Relationship Id="rId819" Type="http://schemas.openxmlformats.org/officeDocument/2006/relationships/image" Target="media/image410.wmf"/><Relationship Id="rId1004" Type="http://schemas.openxmlformats.org/officeDocument/2006/relationships/image" Target="media/image503.wmf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27.bin"/><Relationship Id="rId665" Type="http://schemas.openxmlformats.org/officeDocument/2006/relationships/image" Target="media/image333.wmf"/><Relationship Id="rId872" Type="http://schemas.openxmlformats.org/officeDocument/2006/relationships/oleObject" Target="embeddings/oleObject431.bin"/><Relationship Id="rId15" Type="http://schemas.openxmlformats.org/officeDocument/2006/relationships/oleObject" Target="embeddings/oleObject5.bin"/><Relationship Id="rId318" Type="http://schemas.openxmlformats.org/officeDocument/2006/relationships/image" Target="media/image154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6.wmf"/><Relationship Id="rId99" Type="http://schemas.openxmlformats.org/officeDocument/2006/relationships/image" Target="media/image46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86.bin"/><Relationship Id="rId1015" Type="http://schemas.openxmlformats.org/officeDocument/2006/relationships/oleObject" Target="embeddings/oleObject501.bin"/><Relationship Id="rId469" Type="http://schemas.openxmlformats.org/officeDocument/2006/relationships/image" Target="media/image233.png"/><Relationship Id="rId676" Type="http://schemas.openxmlformats.org/officeDocument/2006/relationships/oleObject" Target="embeddings/oleObject333.bin"/><Relationship Id="rId883" Type="http://schemas.openxmlformats.org/officeDocument/2006/relationships/image" Target="media/image442.wmf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329" Type="http://schemas.openxmlformats.org/officeDocument/2006/relationships/oleObject" Target="embeddings/oleObject165.bin"/><Relationship Id="rId536" Type="http://schemas.openxmlformats.org/officeDocument/2006/relationships/image" Target="media/image267.wmf"/><Relationship Id="rId175" Type="http://schemas.openxmlformats.org/officeDocument/2006/relationships/image" Target="media/image84.wmf"/><Relationship Id="rId743" Type="http://schemas.openxmlformats.org/officeDocument/2006/relationships/oleObject" Target="embeddings/oleObject367.bin"/><Relationship Id="rId950" Type="http://schemas.openxmlformats.org/officeDocument/2006/relationships/image" Target="media/image476.wmf"/><Relationship Id="rId382" Type="http://schemas.openxmlformats.org/officeDocument/2006/relationships/image" Target="media/image186.wmf"/><Relationship Id="rId603" Type="http://schemas.openxmlformats.org/officeDocument/2006/relationships/image" Target="media/image302.wmf"/><Relationship Id="rId687" Type="http://schemas.openxmlformats.org/officeDocument/2006/relationships/image" Target="media/image344.wmf"/><Relationship Id="rId810" Type="http://schemas.openxmlformats.org/officeDocument/2006/relationships/oleObject" Target="embeddings/oleObject400.bin"/><Relationship Id="rId908" Type="http://schemas.openxmlformats.org/officeDocument/2006/relationships/oleObject" Target="embeddings/oleObject449.bin"/><Relationship Id="rId242" Type="http://schemas.openxmlformats.org/officeDocument/2006/relationships/oleObject" Target="embeddings/oleObject120.bin"/><Relationship Id="rId894" Type="http://schemas.openxmlformats.org/officeDocument/2006/relationships/oleObject" Target="embeddings/oleObject442.bin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50.bin"/><Relationship Id="rId547" Type="http://schemas.openxmlformats.org/officeDocument/2006/relationships/image" Target="media/image272.wmf"/><Relationship Id="rId754" Type="http://schemas.openxmlformats.org/officeDocument/2006/relationships/image" Target="media/image377.wmf"/><Relationship Id="rId961" Type="http://schemas.openxmlformats.org/officeDocument/2006/relationships/image" Target="media/image480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2.bin"/><Relationship Id="rId393" Type="http://schemas.openxmlformats.org/officeDocument/2006/relationships/image" Target="media/image192.jpg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2.bin"/><Relationship Id="rId821" Type="http://schemas.openxmlformats.org/officeDocument/2006/relationships/image" Target="media/image411.wmf"/><Relationship Id="rId253" Type="http://schemas.openxmlformats.org/officeDocument/2006/relationships/image" Target="media/image123.wmf"/><Relationship Id="rId460" Type="http://schemas.openxmlformats.org/officeDocument/2006/relationships/image" Target="media/image228.png"/><Relationship Id="rId698" Type="http://schemas.openxmlformats.org/officeDocument/2006/relationships/image" Target="media/image349.wmf"/><Relationship Id="rId919" Type="http://schemas.openxmlformats.org/officeDocument/2006/relationships/image" Target="media/image461.wmf"/><Relationship Id="rId48" Type="http://schemas.openxmlformats.org/officeDocument/2006/relationships/image" Target="media/image22.wmf"/><Relationship Id="rId113" Type="http://schemas.openxmlformats.org/officeDocument/2006/relationships/image" Target="media/image53.wmf"/><Relationship Id="rId320" Type="http://schemas.openxmlformats.org/officeDocument/2006/relationships/image" Target="media/image155.wmf"/><Relationship Id="rId558" Type="http://schemas.openxmlformats.org/officeDocument/2006/relationships/image" Target="media/image278.wmf"/><Relationship Id="rId765" Type="http://schemas.openxmlformats.org/officeDocument/2006/relationships/oleObject" Target="embeddings/oleObject378.bin"/><Relationship Id="rId972" Type="http://schemas.openxmlformats.org/officeDocument/2006/relationships/image" Target="media/image484.png"/><Relationship Id="rId197" Type="http://schemas.openxmlformats.org/officeDocument/2006/relationships/image" Target="media/image95.wmf"/><Relationship Id="rId418" Type="http://schemas.openxmlformats.org/officeDocument/2006/relationships/oleObject" Target="embeddings/oleObject207.bin"/><Relationship Id="rId625" Type="http://schemas.openxmlformats.org/officeDocument/2006/relationships/image" Target="media/image313.wmf"/><Relationship Id="rId832" Type="http://schemas.openxmlformats.org/officeDocument/2006/relationships/oleObject" Target="embeddings/oleObject411.bin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32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61.bin"/><Relationship Id="rId569" Type="http://schemas.openxmlformats.org/officeDocument/2006/relationships/image" Target="media/image284.png"/><Relationship Id="rId776" Type="http://schemas.openxmlformats.org/officeDocument/2006/relationships/image" Target="media/image388.wmf"/><Relationship Id="rId983" Type="http://schemas.openxmlformats.org/officeDocument/2006/relationships/image" Target="media/image490.png"/><Relationship Id="rId331" Type="http://schemas.openxmlformats.org/officeDocument/2006/relationships/oleObject" Target="embeddings/oleObject166.bin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3.bin"/><Relationship Id="rId843" Type="http://schemas.openxmlformats.org/officeDocument/2006/relationships/image" Target="media/image422.wmf"/><Relationship Id="rId275" Type="http://schemas.openxmlformats.org/officeDocument/2006/relationships/image" Target="media/image134.wmf"/><Relationship Id="rId482" Type="http://schemas.openxmlformats.org/officeDocument/2006/relationships/image" Target="media/image240.wmf"/><Relationship Id="rId703" Type="http://schemas.openxmlformats.org/officeDocument/2006/relationships/oleObject" Target="embeddings/oleObject347.bin"/><Relationship Id="rId910" Type="http://schemas.openxmlformats.org/officeDocument/2006/relationships/oleObject" Target="embeddings/oleObject450.bin"/><Relationship Id="rId135" Type="http://schemas.openxmlformats.org/officeDocument/2006/relationships/image" Target="media/image64.wmf"/><Relationship Id="rId342" Type="http://schemas.openxmlformats.org/officeDocument/2006/relationships/image" Target="media/image166.wmf"/><Relationship Id="rId787" Type="http://schemas.openxmlformats.org/officeDocument/2006/relationships/oleObject" Target="embeddings/oleObject389.bin"/><Relationship Id="rId994" Type="http://schemas.openxmlformats.org/officeDocument/2006/relationships/image" Target="media/image498.png"/><Relationship Id="rId202" Type="http://schemas.openxmlformats.org/officeDocument/2006/relationships/oleObject" Target="embeddings/oleObject100.bin"/><Relationship Id="rId647" Type="http://schemas.openxmlformats.org/officeDocument/2006/relationships/image" Target="media/image324.wmf"/><Relationship Id="rId854" Type="http://schemas.openxmlformats.org/officeDocument/2006/relationships/oleObject" Target="embeddings/oleObject422.bin"/><Relationship Id="rId286" Type="http://schemas.openxmlformats.org/officeDocument/2006/relationships/oleObject" Target="embeddings/oleObject14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7.wmf"/><Relationship Id="rId921" Type="http://schemas.openxmlformats.org/officeDocument/2006/relationships/image" Target="media/image462.wmf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2.bin"/><Relationship Id="rId353" Type="http://schemas.openxmlformats.org/officeDocument/2006/relationships/oleObject" Target="embeddings/oleObject177.bin"/><Relationship Id="rId560" Type="http://schemas.openxmlformats.org/officeDocument/2006/relationships/image" Target="media/image279.wmf"/><Relationship Id="rId798" Type="http://schemas.openxmlformats.org/officeDocument/2006/relationships/oleObject" Target="embeddings/oleObject394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4.bin"/><Relationship Id="rId865" Type="http://schemas.openxmlformats.org/officeDocument/2006/relationships/image" Target="media/image433.wmf"/><Relationship Id="rId297" Type="http://schemas.openxmlformats.org/officeDocument/2006/relationships/image" Target="media/image145.wmf"/><Relationship Id="rId518" Type="http://schemas.openxmlformats.org/officeDocument/2006/relationships/image" Target="media/image258.wmf"/><Relationship Id="rId725" Type="http://schemas.openxmlformats.org/officeDocument/2006/relationships/oleObject" Target="embeddings/oleObject358.bin"/><Relationship Id="rId932" Type="http://schemas.openxmlformats.org/officeDocument/2006/relationships/oleObject" Target="embeddings/oleObject460.bin"/><Relationship Id="rId157" Type="http://schemas.openxmlformats.org/officeDocument/2006/relationships/image" Target="media/image75.wmf"/><Relationship Id="rId364" Type="http://schemas.openxmlformats.org/officeDocument/2006/relationships/image" Target="media/image177.wmf"/><Relationship Id="rId1008" Type="http://schemas.openxmlformats.org/officeDocument/2006/relationships/image" Target="media/image505.wmf"/><Relationship Id="rId61" Type="http://schemas.openxmlformats.org/officeDocument/2006/relationships/image" Target="media/image28.wmf"/><Relationship Id="rId571" Type="http://schemas.openxmlformats.org/officeDocument/2006/relationships/oleObject" Target="embeddings/oleObject281.bin"/><Relationship Id="rId669" Type="http://schemas.openxmlformats.org/officeDocument/2006/relationships/image" Target="media/image335.wmf"/><Relationship Id="rId876" Type="http://schemas.openxmlformats.org/officeDocument/2006/relationships/oleObject" Target="embeddings/oleObject433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431" Type="http://schemas.openxmlformats.org/officeDocument/2006/relationships/image" Target="media/image213.wmf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8.wmf"/><Relationship Id="rId168" Type="http://schemas.openxmlformats.org/officeDocument/2006/relationships/oleObject" Target="embeddings/oleObject83.bin"/><Relationship Id="rId943" Type="http://schemas.openxmlformats.org/officeDocument/2006/relationships/oleObject" Target="embeddings/oleObject466.bin"/><Relationship Id="rId1019" Type="http://schemas.openxmlformats.org/officeDocument/2006/relationships/theme" Target="theme/theme1.xml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8.bin"/><Relationship Id="rId582" Type="http://schemas.openxmlformats.org/officeDocument/2006/relationships/oleObject" Target="embeddings/oleObject286.bin"/><Relationship Id="rId803" Type="http://schemas.openxmlformats.org/officeDocument/2006/relationships/image" Target="media/image402.wmf"/><Relationship Id="rId3" Type="http://schemas.openxmlformats.org/officeDocument/2006/relationships/webSettings" Target="webSetting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19.bin"/><Relationship Id="rId887" Type="http://schemas.openxmlformats.org/officeDocument/2006/relationships/image" Target="media/image444.wmf"/><Relationship Id="rId302" Type="http://schemas.openxmlformats.org/officeDocument/2006/relationships/oleObject" Target="embeddings/oleObject150.bin"/><Relationship Id="rId747" Type="http://schemas.openxmlformats.org/officeDocument/2006/relationships/oleObject" Target="embeddings/oleObject369.bin"/><Relationship Id="rId954" Type="http://schemas.openxmlformats.org/officeDocument/2006/relationships/oleObject" Target="embeddings/oleObject472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3.bin"/><Relationship Id="rId593" Type="http://schemas.openxmlformats.org/officeDocument/2006/relationships/image" Target="media/image297.wmf"/><Relationship Id="rId607" Type="http://schemas.openxmlformats.org/officeDocument/2006/relationships/image" Target="media/image304.wmf"/><Relationship Id="rId814" Type="http://schemas.openxmlformats.org/officeDocument/2006/relationships/oleObject" Target="embeddings/oleObject402.bin"/><Relationship Id="rId246" Type="http://schemas.openxmlformats.org/officeDocument/2006/relationships/oleObject" Target="embeddings/oleObject122.bin"/><Relationship Id="rId453" Type="http://schemas.openxmlformats.org/officeDocument/2006/relationships/image" Target="media/image224.wmf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444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7.bin"/><Relationship Id="rId758" Type="http://schemas.openxmlformats.org/officeDocument/2006/relationships/image" Target="media/image379.wmf"/><Relationship Id="rId965" Type="http://schemas.openxmlformats.org/officeDocument/2006/relationships/oleObject" Target="embeddings/oleObject479.bin"/><Relationship Id="rId10" Type="http://schemas.openxmlformats.org/officeDocument/2006/relationships/image" Target="media/image3.wmf"/><Relationship Id="rId94" Type="http://schemas.openxmlformats.org/officeDocument/2006/relationships/oleObject" Target="embeddings/oleObject46.bin"/><Relationship Id="rId397" Type="http://schemas.openxmlformats.org/officeDocument/2006/relationships/image" Target="media/image196.wmf"/><Relationship Id="rId520" Type="http://schemas.openxmlformats.org/officeDocument/2006/relationships/image" Target="media/image259.wmf"/><Relationship Id="rId618" Type="http://schemas.openxmlformats.org/officeDocument/2006/relationships/oleObject" Target="embeddings/oleObject304.bin"/><Relationship Id="rId825" Type="http://schemas.openxmlformats.org/officeDocument/2006/relationships/image" Target="media/image4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6</TotalTime>
  <Pages>19</Pages>
  <Words>8349</Words>
  <Characters>47593</Characters>
  <Application>Microsoft Office Word</Application>
  <DocSecurity>0</DocSecurity>
  <Lines>396</Lines>
  <Paragraphs>1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elalipanah50@gmail.com</dc:creator>
  <cp:keywords/>
  <dc:description/>
  <cp:lastModifiedBy>M.Mahdi Sabbaghi</cp:lastModifiedBy>
  <cp:revision>10</cp:revision>
  <cp:lastPrinted>2023-05-24T19:37:00Z</cp:lastPrinted>
  <dcterms:created xsi:type="dcterms:W3CDTF">2024-01-08T16:52:00Z</dcterms:created>
  <dcterms:modified xsi:type="dcterms:W3CDTF">2024-09-05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